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26"/>
  </p:notesMasterIdLst>
  <p:sldIdLst>
    <p:sldId id="775" r:id="rId2"/>
    <p:sldId id="810" r:id="rId3"/>
    <p:sldId id="839" r:id="rId4"/>
    <p:sldId id="843" r:id="rId5"/>
    <p:sldId id="896" r:id="rId6"/>
    <p:sldId id="868" r:id="rId7"/>
    <p:sldId id="879" r:id="rId8"/>
    <p:sldId id="893" r:id="rId9"/>
    <p:sldId id="877" r:id="rId10"/>
    <p:sldId id="894" r:id="rId11"/>
    <p:sldId id="897" r:id="rId12"/>
    <p:sldId id="867" r:id="rId13"/>
    <p:sldId id="880" r:id="rId14"/>
    <p:sldId id="882" r:id="rId15"/>
    <p:sldId id="873" r:id="rId16"/>
    <p:sldId id="883" r:id="rId17"/>
    <p:sldId id="800" r:id="rId18"/>
    <p:sldId id="846" r:id="rId19"/>
    <p:sldId id="886" r:id="rId20"/>
    <p:sldId id="887" r:id="rId21"/>
    <p:sldId id="795" r:id="rId22"/>
    <p:sldId id="798" r:id="rId23"/>
    <p:sldId id="794" r:id="rId24"/>
    <p:sldId id="845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ihao shen" initials="zs" lastIdx="2" clrIdx="0">
    <p:extLst>
      <p:ext uri="{19B8F6BF-5375-455C-9EA6-DF929625EA0E}">
        <p15:presenceInfo xmlns:p15="http://schemas.microsoft.com/office/powerpoint/2012/main" userId="a0dd5e7425eead0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458B0"/>
    <a:srgbClr val="0000FF"/>
    <a:srgbClr val="A0EE25"/>
    <a:srgbClr val="7F7F7F"/>
    <a:srgbClr val="9DD4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41" autoAdjust="0"/>
    <p:restoredTop sz="90929" autoAdjust="0"/>
  </p:normalViewPr>
  <p:slideViewPr>
    <p:cSldViewPr snapToGrid="0" snapToObjects="1">
      <p:cViewPr varScale="1">
        <p:scale>
          <a:sx n="110" d="100"/>
          <a:sy n="110" d="100"/>
        </p:scale>
        <p:origin x="62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6" d="100"/>
          <a:sy n="96" d="100"/>
        </p:scale>
        <p:origin x="3688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D4F19E-3D9A-B04A-AE7D-74B371BE3956}" type="datetimeFigureOut">
              <a:rPr lang="en-US" smtClean="0"/>
              <a:t>12/20/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398F20-EDF5-184B-A44A-B7AFABFCCDB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579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71DD94-322B-284B-BC7E-3AC22A605F3D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0837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2493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887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838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2296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51231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0744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4753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87727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lang="en-US" altLang="zh-CN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609575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br>
              <a:rPr lang="en-US" altLang="zh-CN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285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8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0884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3856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845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44024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  <a:p>
            <a:pPr marL="0" marR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46897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3057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8155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0019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2434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651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0840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585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398F20-EDF5-184B-A44A-B7AFABFCCDB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6216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5247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0957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92688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F258C0-56F8-4101-8718-4BEBF6D6E3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C8B35-BDB8-49C1-8CF2-5845FE0A57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9BC464-C793-438D-9B7B-A0CF161977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E1F61-5369-4D87-A4A5-81268FFF90CB}" type="datetime1">
              <a:rPr lang="en-US" smtClean="0"/>
              <a:t>12/20/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5287E7-CF6D-44A3-844B-BEF6050B85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ING Lab-CSE-HKUS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4F68EC-C3E9-409E-B438-79ACCA3BF1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13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4302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49170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480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00839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285038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5628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63008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1640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9654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kern="1200">
          <a:solidFill>
            <a:schemeClr val="bg1"/>
          </a:solidFill>
          <a:latin typeface="Rockwell" panose="02060603020205020403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4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23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38.wmf"/><Relationship Id="rId20" Type="http://schemas.openxmlformats.org/officeDocument/2006/relationships/image" Target="../media/image4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emf"/><Relationship Id="rId7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png"/><Relationship Id="rId5" Type="http://schemas.openxmlformats.org/officeDocument/2006/relationships/image" Target="../media/image5.jpg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sv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6.png"/><Relationship Id="rId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图片包含 游戏机, 画&#10;&#10;描述已自动生成">
            <a:extLst>
              <a:ext uri="{FF2B5EF4-FFF2-40B4-BE49-F238E27FC236}">
                <a16:creationId xmlns:a16="http://schemas.microsoft.com/office/drawing/2014/main" id="{5A850347-4BA6-42DD-9C54-D8EA84619F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3670" y="4365184"/>
            <a:ext cx="3505203" cy="165434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79A22FE-4F8D-42C5-B9C3-BF2F79352891}"/>
              </a:ext>
            </a:extLst>
          </p:cNvPr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07" t="7512" r="19246" b="82824"/>
          <a:stretch/>
        </p:blipFill>
        <p:spPr bwMode="auto">
          <a:xfrm>
            <a:off x="6387944" y="4824911"/>
            <a:ext cx="4956717" cy="119461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B21DA587-659B-4E5A-BEF8-63D75FB46C86}"/>
              </a:ext>
            </a:extLst>
          </p:cNvPr>
          <p:cNvSpPr txBox="1">
            <a:spLocks/>
          </p:cNvSpPr>
          <p:nvPr/>
        </p:nvSpPr>
        <p:spPr>
          <a:xfrm>
            <a:off x="285355" y="1010624"/>
            <a:ext cx="11894012" cy="1344048"/>
          </a:xfrm>
          <a:prstGeom prst="rect">
            <a:avLst/>
          </a:prstGeom>
          <a:noFill/>
        </p:spPr>
        <p:txBody>
          <a:bodyPr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Rockwell" panose="02060603020205020403" pitchFamily="18" charset="0"/>
                <a:ea typeface="+mj-ea"/>
                <a:cs typeface="+mj-cs"/>
              </a:defRPr>
            </a:lvl1pPr>
          </a:lstStyle>
          <a:p>
            <a:pPr algn="ctr">
              <a:lnSpc>
                <a:spcPct val="120000"/>
              </a:lnSpc>
            </a:pPr>
            <a:r>
              <a:rPr lang="en-US" sz="3600" dirty="0">
                <a:solidFill>
                  <a:sysClr val="windowText" lastClr="000000"/>
                </a:solidFill>
                <a:latin typeface="+mn-lt"/>
              </a:rPr>
              <a:t>ATPP: A Mobile App Prediction System Based on Deep Marked Temporal Point Processes</a:t>
            </a:r>
          </a:p>
          <a:p>
            <a:pPr>
              <a:lnSpc>
                <a:spcPct val="120000"/>
              </a:lnSpc>
            </a:pPr>
            <a:endParaRPr lang="en-US" sz="3600" dirty="0">
              <a:solidFill>
                <a:sysClr val="windowText" lastClr="000000"/>
              </a:solidFill>
              <a:latin typeface="+mn-lt"/>
              <a:ea typeface="LiHei Pro Medium" charset="-120"/>
              <a:cs typeface="LiHei Pro Medium" charset="-120"/>
            </a:endParaRPr>
          </a:p>
        </p:txBody>
      </p:sp>
      <p:sp>
        <p:nvSpPr>
          <p:cNvPr id="10" name="Subtitle 2">
            <a:extLst>
              <a:ext uri="{FF2B5EF4-FFF2-40B4-BE49-F238E27FC236}">
                <a16:creationId xmlns:a16="http://schemas.microsoft.com/office/drawing/2014/main" id="{8AC97A1D-2056-46B9-ACEA-5EE9154C683D}"/>
              </a:ext>
            </a:extLst>
          </p:cNvPr>
          <p:cNvSpPr txBox="1">
            <a:spLocks/>
          </p:cNvSpPr>
          <p:nvPr/>
        </p:nvSpPr>
        <p:spPr>
          <a:xfrm>
            <a:off x="2496916" y="2990879"/>
            <a:ext cx="7818936" cy="561618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ts val="3600"/>
              </a:lnSpc>
              <a:buNone/>
            </a:pPr>
            <a:r>
              <a:rPr lang="en-US" b="1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Kang Yang</a:t>
            </a:r>
            <a:r>
              <a:rPr lang="en-US" baseline="30000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, Xi Zhao</a:t>
            </a:r>
            <a:r>
              <a:rPr lang="en-US" baseline="30000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, Jianhua Zou</a:t>
            </a:r>
            <a:r>
              <a:rPr lang="en-US" baseline="30000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 , Wan Du</a:t>
            </a:r>
            <a:r>
              <a:rPr lang="en-US" baseline="30000" dirty="0">
                <a:latin typeface="Arial" panose="020B0604020202020204" pitchFamily="34" charset="0"/>
                <a:ea typeface="LiHei Pro Medium" charset="-12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870154-92D6-4F18-A5D7-CD477183C36F}"/>
              </a:ext>
            </a:extLst>
          </p:cNvPr>
          <p:cNvSpPr txBox="1"/>
          <p:nvPr/>
        </p:nvSpPr>
        <p:spPr>
          <a:xfrm>
            <a:off x="4534023" y="4365184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C2E50A4-1B86-4B06-B334-82603FC8B8F4}"/>
              </a:ext>
            </a:extLst>
          </p:cNvPr>
          <p:cNvSpPr txBox="1"/>
          <p:nvPr/>
        </p:nvSpPr>
        <p:spPr>
          <a:xfrm>
            <a:off x="11203436" y="4365184"/>
            <a:ext cx="282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4231106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FBF87994-9200-4C8C-A1CE-380A0908CE44}"/>
              </a:ext>
            </a:extLst>
          </p:cNvPr>
          <p:cNvSpPr/>
          <p:nvPr/>
        </p:nvSpPr>
        <p:spPr>
          <a:xfrm>
            <a:off x="3065063" y="4411635"/>
            <a:ext cx="2607768" cy="6789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397168E-2553-486F-8D56-8F5867C39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50853"/>
              </p:ext>
            </p:extLst>
          </p:nvPr>
        </p:nvGraphicFramePr>
        <p:xfrm>
          <a:off x="1901825" y="4403725"/>
          <a:ext cx="406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3680" imgH="711000" progId="Equation.DSMT4">
                  <p:embed/>
                </p:oleObj>
              </mc:Choice>
              <mc:Fallback>
                <p:oleObj name="Equation" r:id="rId3" imgW="4063680" imgH="711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397168E-2553-486F-8D56-8F5867C39E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1825" y="4403725"/>
                        <a:ext cx="4064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F0B4A001-808B-4127-AB1E-2FC13A206916}"/>
              </a:ext>
            </a:extLst>
          </p:cNvPr>
          <p:cNvSpPr/>
          <p:nvPr/>
        </p:nvSpPr>
        <p:spPr>
          <a:xfrm>
            <a:off x="3350105" y="1991364"/>
            <a:ext cx="3479320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D00A6A2-BA7C-4974-B443-B81E7CF54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78944"/>
              </p:ext>
            </p:extLst>
          </p:nvPr>
        </p:nvGraphicFramePr>
        <p:xfrm>
          <a:off x="1863725" y="1982788"/>
          <a:ext cx="4965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65480" imgH="863280" progId="Equation.DSMT4">
                  <p:embed/>
                </p:oleObj>
              </mc:Choice>
              <mc:Fallback>
                <p:oleObj name="Equation" r:id="rId5" imgW="4965480" imgH="863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FD00A6A2-BA7C-4974-B443-B81E7CF541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3725" y="1982788"/>
                        <a:ext cx="49657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Temporal Point Processes for App Prediction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0</a:t>
            </a:fld>
            <a:endParaRPr lang="en-US" dirty="0"/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930CC050-4C6C-499E-A275-958A4A50D621}"/>
              </a:ext>
            </a:extLst>
          </p:cNvPr>
          <p:cNvSpPr/>
          <p:nvPr/>
        </p:nvSpPr>
        <p:spPr>
          <a:xfrm>
            <a:off x="928056" y="1404335"/>
            <a:ext cx="31734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Parameter inference: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9FC0CE2C-4CF7-48D6-BF1D-2ABE0F46C79B}"/>
              </a:ext>
            </a:extLst>
          </p:cNvPr>
          <p:cNvSpPr/>
          <p:nvPr/>
        </p:nvSpPr>
        <p:spPr>
          <a:xfrm>
            <a:off x="928056" y="3825455"/>
            <a:ext cx="1717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Prediction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839CF5-BB7B-400D-9A91-5465A787C0BA}"/>
              </a:ext>
            </a:extLst>
          </p:cNvPr>
          <p:cNvSpPr txBox="1"/>
          <p:nvPr/>
        </p:nvSpPr>
        <p:spPr>
          <a:xfrm>
            <a:off x="2839756" y="3382011"/>
            <a:ext cx="63219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(log-)likelihood that generates a specific events sequence</a:t>
            </a:r>
          </a:p>
        </p:txBody>
      </p:sp>
      <p:cxnSp>
        <p:nvCxnSpPr>
          <p:cNvPr id="15" name="Straight Arrow Connector 133">
            <a:extLst>
              <a:ext uri="{FF2B5EF4-FFF2-40B4-BE49-F238E27FC236}">
                <a16:creationId xmlns:a16="http://schemas.microsoft.com/office/drawing/2014/main" id="{E5C615FE-B1B3-4D0A-AB63-092BE0626C23}"/>
              </a:ext>
            </a:extLst>
          </p:cNvPr>
          <p:cNvCxnSpPr>
            <a:cxnSpLocks/>
          </p:cNvCxnSpPr>
          <p:nvPr/>
        </p:nvCxnSpPr>
        <p:spPr bwMode="auto">
          <a:xfrm flipV="1">
            <a:off x="5038557" y="3039280"/>
            <a:ext cx="0" cy="29850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27BA8332-058A-4D7B-99CB-1026764620EA}"/>
              </a:ext>
            </a:extLst>
          </p:cNvPr>
          <p:cNvSpPr txBox="1"/>
          <p:nvPr/>
        </p:nvSpPr>
        <p:spPr>
          <a:xfrm>
            <a:off x="2839756" y="5519897"/>
            <a:ext cx="36341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the probability density function</a:t>
            </a:r>
          </a:p>
        </p:txBody>
      </p:sp>
      <p:cxnSp>
        <p:nvCxnSpPr>
          <p:cNvPr id="22" name="Straight Arrow Connector 133">
            <a:extLst>
              <a:ext uri="{FF2B5EF4-FFF2-40B4-BE49-F238E27FC236}">
                <a16:creationId xmlns:a16="http://schemas.microsoft.com/office/drawing/2014/main" id="{16FB6737-1A2E-407D-8FAF-65F3F77BA9ED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6027" y="5221390"/>
            <a:ext cx="0" cy="29850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788CD604-B32A-4738-A1A0-13AA425A7F7B}"/>
              </a:ext>
            </a:extLst>
          </p:cNvPr>
          <p:cNvSpPr txBox="1"/>
          <p:nvPr/>
        </p:nvSpPr>
        <p:spPr>
          <a:xfrm>
            <a:off x="0" y="6359505"/>
            <a:ext cx="114965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400"/>
            </a:lvl1pPr>
          </a:lstStyle>
          <a:p>
            <a:r>
              <a:rPr lang="en-US" dirty="0"/>
              <a:t>O. O. Aalen, Ørnulf Borgan, and H. K. Gjessing, Survival and event history analysis : a process point of view. Springer Science &amp; Business Media, 2008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E98E36-2497-456E-8422-99BFF4E6CCE8}"/>
              </a:ext>
            </a:extLst>
          </p:cNvPr>
          <p:cNvSpPr txBox="1"/>
          <p:nvPr/>
        </p:nvSpPr>
        <p:spPr>
          <a:xfrm>
            <a:off x="4101484" y="1419120"/>
            <a:ext cx="619217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/>
              <a:t>Maximum Likelihood Estimation (MLE)</a:t>
            </a:r>
          </a:p>
        </p:txBody>
      </p:sp>
    </p:spTree>
    <p:extLst>
      <p:ext uri="{BB962C8B-B14F-4D97-AF65-F5344CB8AC3E}">
        <p14:creationId xmlns:p14="http://schemas.microsoft.com/office/powerpoint/2010/main" val="403155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  <p:bldP spid="83" grpId="0"/>
      <p:bldP spid="11" grpId="0"/>
      <p:bldP spid="19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Limitations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1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44C33D7-609F-451A-AA64-72ADD8CE2094}"/>
              </a:ext>
            </a:extLst>
          </p:cNvPr>
          <p:cNvGrpSpPr/>
          <p:nvPr/>
        </p:nvGrpSpPr>
        <p:grpSpPr>
          <a:xfrm>
            <a:off x="5233345" y="1157313"/>
            <a:ext cx="3024336" cy="802384"/>
            <a:chOff x="6505442" y="5090225"/>
            <a:chExt cx="3024336" cy="802384"/>
          </a:xfrm>
        </p:grpSpPr>
        <p:sp>
          <p:nvSpPr>
            <p:cNvPr id="10" name="Freeform 182">
              <a:extLst>
                <a:ext uri="{FF2B5EF4-FFF2-40B4-BE49-F238E27FC236}">
                  <a16:creationId xmlns:a16="http://schemas.microsoft.com/office/drawing/2014/main" id="{E408C12C-7C53-48BD-93DC-F0E36B87CFD0}"/>
                </a:ext>
              </a:extLst>
            </p:cNvPr>
            <p:cNvSpPr/>
            <p:nvPr/>
          </p:nvSpPr>
          <p:spPr>
            <a:xfrm flipH="1">
              <a:off x="7343594" y="5244537"/>
              <a:ext cx="648072" cy="288032"/>
            </a:xfrm>
            <a:custGeom>
              <a:avLst/>
              <a:gdLst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1995354 h 1995354"/>
                <a:gd name="connsiteX1" fmla="*/ 1705535 w 3340100"/>
                <a:gd name="connsiteY1" fmla="*/ 691736 h 1995354"/>
                <a:gd name="connsiteX2" fmla="*/ 2819400 w 3340100"/>
                <a:gd name="connsiteY2" fmla="*/ 39554 h 1995354"/>
                <a:gd name="connsiteX3" fmla="*/ 3340100 w 3340100"/>
                <a:gd name="connsiteY3" fmla="*/ 179254 h 1995354"/>
                <a:gd name="connsiteX0" fmla="*/ 0 w 3340100"/>
                <a:gd name="connsiteY0" fmla="*/ 1955800 h 1955800"/>
                <a:gd name="connsiteX1" fmla="*/ 1705535 w 3340100"/>
                <a:gd name="connsiteY1" fmla="*/ 652182 h 1955800"/>
                <a:gd name="connsiteX2" fmla="*/ 2819400 w 3340100"/>
                <a:gd name="connsiteY2" fmla="*/ 0 h 1955800"/>
                <a:gd name="connsiteX3" fmla="*/ 3340100 w 3340100"/>
                <a:gd name="connsiteY3" fmla="*/ 139700 h 1955800"/>
                <a:gd name="connsiteX0" fmla="*/ 0 w 3378670"/>
                <a:gd name="connsiteY0" fmla="*/ 1955800 h 1955800"/>
                <a:gd name="connsiteX1" fmla="*/ 1705535 w 3378670"/>
                <a:gd name="connsiteY1" fmla="*/ 652182 h 1955800"/>
                <a:gd name="connsiteX2" fmla="*/ 2819400 w 3378670"/>
                <a:gd name="connsiteY2" fmla="*/ 0 h 1955800"/>
                <a:gd name="connsiteX3" fmla="*/ 3340100 w 3378670"/>
                <a:gd name="connsiteY3" fmla="*/ 139700 h 1955800"/>
                <a:gd name="connsiteX4" fmla="*/ 3340100 w 3378670"/>
                <a:gd name="connsiteY4" fmla="*/ 133723 h 1955800"/>
                <a:gd name="connsiteX0" fmla="*/ 0 w 3412818"/>
                <a:gd name="connsiteY0" fmla="*/ 1955800 h 1955800"/>
                <a:gd name="connsiteX1" fmla="*/ 1705535 w 3412818"/>
                <a:gd name="connsiteY1" fmla="*/ 652182 h 1955800"/>
                <a:gd name="connsiteX2" fmla="*/ 2819400 w 3412818"/>
                <a:gd name="connsiteY2" fmla="*/ 0 h 1955800"/>
                <a:gd name="connsiteX3" fmla="*/ 3340100 w 3412818"/>
                <a:gd name="connsiteY3" fmla="*/ 139700 h 1955800"/>
                <a:gd name="connsiteX4" fmla="*/ 3411818 w 3412818"/>
                <a:gd name="connsiteY4" fmla="*/ 160617 h 1955800"/>
                <a:gd name="connsiteX0" fmla="*/ 0 w 3411818"/>
                <a:gd name="connsiteY0" fmla="*/ 1974688 h 1974688"/>
                <a:gd name="connsiteX1" fmla="*/ 1705535 w 3411818"/>
                <a:gd name="connsiteY1" fmla="*/ 671070 h 1974688"/>
                <a:gd name="connsiteX2" fmla="*/ 2819400 w 3411818"/>
                <a:gd name="connsiteY2" fmla="*/ 18888 h 1974688"/>
                <a:gd name="connsiteX3" fmla="*/ 3411818 w 3411818"/>
                <a:gd name="connsiteY3" fmla="*/ 179505 h 1974688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8122 h 1958122"/>
                <a:gd name="connsiteX1" fmla="*/ 1705535 w 3411818"/>
                <a:gd name="connsiteY1" fmla="*/ 654504 h 1958122"/>
                <a:gd name="connsiteX2" fmla="*/ 2819400 w 3411818"/>
                <a:gd name="connsiteY2" fmla="*/ 2322 h 1958122"/>
                <a:gd name="connsiteX3" fmla="*/ 3411818 w 3411818"/>
                <a:gd name="connsiteY3" fmla="*/ 162939 h 1958122"/>
                <a:gd name="connsiteX0" fmla="*/ 0 w 3574813"/>
                <a:gd name="connsiteY0" fmla="*/ 2057364 h 2057364"/>
                <a:gd name="connsiteX1" fmla="*/ 1705535 w 3574813"/>
                <a:gd name="connsiteY1" fmla="*/ 753746 h 2057364"/>
                <a:gd name="connsiteX2" fmla="*/ 2819400 w 3574813"/>
                <a:gd name="connsiteY2" fmla="*/ 101564 h 2057364"/>
                <a:gd name="connsiteX3" fmla="*/ 3574813 w 3574813"/>
                <a:gd name="connsiteY3" fmla="*/ 21569 h 2057364"/>
                <a:gd name="connsiteX0" fmla="*/ 0 w 3574813"/>
                <a:gd name="connsiteY0" fmla="*/ 2077668 h 2077668"/>
                <a:gd name="connsiteX1" fmla="*/ 1705535 w 3574813"/>
                <a:gd name="connsiteY1" fmla="*/ 774050 h 2077668"/>
                <a:gd name="connsiteX2" fmla="*/ 2765069 w 3574813"/>
                <a:gd name="connsiteY2" fmla="*/ 75298 h 2077668"/>
                <a:gd name="connsiteX3" fmla="*/ 3574813 w 3574813"/>
                <a:gd name="connsiteY3" fmla="*/ 41873 h 2077668"/>
                <a:gd name="connsiteX0" fmla="*/ 0 w 3574813"/>
                <a:gd name="connsiteY0" fmla="*/ 2053704 h 2053704"/>
                <a:gd name="connsiteX1" fmla="*/ 1705535 w 3574813"/>
                <a:gd name="connsiteY1" fmla="*/ 750086 h 2053704"/>
                <a:gd name="connsiteX2" fmla="*/ 2765069 w 3574813"/>
                <a:gd name="connsiteY2" fmla="*/ 51334 h 2053704"/>
                <a:gd name="connsiteX3" fmla="*/ 3574813 w 3574813"/>
                <a:gd name="connsiteY3" fmla="*/ 17909 h 2053704"/>
                <a:gd name="connsiteX0" fmla="*/ 0 w 3574813"/>
                <a:gd name="connsiteY0" fmla="*/ 2112935 h 2112935"/>
                <a:gd name="connsiteX1" fmla="*/ 1705535 w 3574813"/>
                <a:gd name="connsiteY1" fmla="*/ 809317 h 2112935"/>
                <a:gd name="connsiteX2" fmla="*/ 2889256 w 3574813"/>
                <a:gd name="connsiteY2" fmla="*/ 17425 h 2112935"/>
                <a:gd name="connsiteX3" fmla="*/ 3574813 w 3574813"/>
                <a:gd name="connsiteY3" fmla="*/ 77140 h 2112935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89467 h 2189467"/>
                <a:gd name="connsiteX1" fmla="*/ 1705535 w 3574813"/>
                <a:gd name="connsiteY1" fmla="*/ 885849 h 2189467"/>
                <a:gd name="connsiteX2" fmla="*/ 2889256 w 3574813"/>
                <a:gd name="connsiteY2" fmla="*/ 93957 h 2189467"/>
                <a:gd name="connsiteX3" fmla="*/ 3574813 w 3574813"/>
                <a:gd name="connsiteY3" fmla="*/ 37247 h 2189467"/>
                <a:gd name="connsiteX0" fmla="*/ 0 w 3574813"/>
                <a:gd name="connsiteY0" fmla="*/ 2175603 h 2175603"/>
                <a:gd name="connsiteX1" fmla="*/ 1705535 w 3574813"/>
                <a:gd name="connsiteY1" fmla="*/ 871985 h 2175603"/>
                <a:gd name="connsiteX2" fmla="*/ 2889256 w 3574813"/>
                <a:gd name="connsiteY2" fmla="*/ 80093 h 2175603"/>
                <a:gd name="connsiteX3" fmla="*/ 3574813 w 3574813"/>
                <a:gd name="connsiteY3" fmla="*/ 23383 h 217560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80593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57308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1528" h="2284168">
                  <a:moveTo>
                    <a:pt x="0" y="2284168"/>
                  </a:moveTo>
                  <a:cubicBezTo>
                    <a:pt x="1039159" y="2261507"/>
                    <a:pt x="2338197" y="1648425"/>
                    <a:pt x="2820550" y="1161655"/>
                  </a:cubicBezTo>
                  <a:cubicBezTo>
                    <a:pt x="3302903" y="674885"/>
                    <a:pt x="3413374" y="391530"/>
                    <a:pt x="3551528" y="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E380B654-85C1-4CBE-826D-A223D1549474}"/>
                </a:ext>
              </a:extLst>
            </p:cNvPr>
            <p:cNvGrpSpPr/>
            <p:nvPr/>
          </p:nvGrpSpPr>
          <p:grpSpPr>
            <a:xfrm>
              <a:off x="6505442" y="5090225"/>
              <a:ext cx="2808312" cy="658368"/>
              <a:chOff x="6120432" y="6361829"/>
              <a:chExt cx="4295065" cy="658368"/>
            </a:xfrm>
          </p:grpSpPr>
          <p:sp>
            <p:nvSpPr>
              <p:cNvPr id="26" name="Freeform 168">
                <a:extLst>
                  <a:ext uri="{FF2B5EF4-FFF2-40B4-BE49-F238E27FC236}">
                    <a16:creationId xmlns:a16="http://schemas.microsoft.com/office/drawing/2014/main" id="{B029F1D8-F7F8-41A9-852F-FF12DF8A9CC8}"/>
                  </a:ext>
                </a:extLst>
              </p:cNvPr>
              <p:cNvSpPr/>
              <p:nvPr/>
            </p:nvSpPr>
            <p:spPr>
              <a:xfrm flipH="1">
                <a:off x="7632600" y="6394938"/>
                <a:ext cx="648072" cy="329184"/>
              </a:xfrm>
              <a:custGeom>
                <a:avLst/>
                <a:gdLst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1995354 h 1995354"/>
                  <a:gd name="connsiteX1" fmla="*/ 1705535 w 3340100"/>
                  <a:gd name="connsiteY1" fmla="*/ 691736 h 1995354"/>
                  <a:gd name="connsiteX2" fmla="*/ 2819400 w 3340100"/>
                  <a:gd name="connsiteY2" fmla="*/ 39554 h 1995354"/>
                  <a:gd name="connsiteX3" fmla="*/ 3340100 w 3340100"/>
                  <a:gd name="connsiteY3" fmla="*/ 179254 h 1995354"/>
                  <a:gd name="connsiteX0" fmla="*/ 0 w 3340100"/>
                  <a:gd name="connsiteY0" fmla="*/ 1955800 h 1955800"/>
                  <a:gd name="connsiteX1" fmla="*/ 1705535 w 3340100"/>
                  <a:gd name="connsiteY1" fmla="*/ 652182 h 1955800"/>
                  <a:gd name="connsiteX2" fmla="*/ 2819400 w 3340100"/>
                  <a:gd name="connsiteY2" fmla="*/ 0 h 1955800"/>
                  <a:gd name="connsiteX3" fmla="*/ 3340100 w 3340100"/>
                  <a:gd name="connsiteY3" fmla="*/ 139700 h 1955800"/>
                  <a:gd name="connsiteX0" fmla="*/ 0 w 3378670"/>
                  <a:gd name="connsiteY0" fmla="*/ 1955800 h 1955800"/>
                  <a:gd name="connsiteX1" fmla="*/ 1705535 w 3378670"/>
                  <a:gd name="connsiteY1" fmla="*/ 652182 h 1955800"/>
                  <a:gd name="connsiteX2" fmla="*/ 2819400 w 3378670"/>
                  <a:gd name="connsiteY2" fmla="*/ 0 h 1955800"/>
                  <a:gd name="connsiteX3" fmla="*/ 3340100 w 3378670"/>
                  <a:gd name="connsiteY3" fmla="*/ 139700 h 1955800"/>
                  <a:gd name="connsiteX4" fmla="*/ 3340100 w 3378670"/>
                  <a:gd name="connsiteY4" fmla="*/ 133723 h 1955800"/>
                  <a:gd name="connsiteX0" fmla="*/ 0 w 3412818"/>
                  <a:gd name="connsiteY0" fmla="*/ 1955800 h 1955800"/>
                  <a:gd name="connsiteX1" fmla="*/ 1705535 w 3412818"/>
                  <a:gd name="connsiteY1" fmla="*/ 652182 h 1955800"/>
                  <a:gd name="connsiteX2" fmla="*/ 2819400 w 3412818"/>
                  <a:gd name="connsiteY2" fmla="*/ 0 h 1955800"/>
                  <a:gd name="connsiteX3" fmla="*/ 3340100 w 3412818"/>
                  <a:gd name="connsiteY3" fmla="*/ 139700 h 1955800"/>
                  <a:gd name="connsiteX4" fmla="*/ 3411818 w 3412818"/>
                  <a:gd name="connsiteY4" fmla="*/ 160617 h 1955800"/>
                  <a:gd name="connsiteX0" fmla="*/ 0 w 3411818"/>
                  <a:gd name="connsiteY0" fmla="*/ 1974688 h 1974688"/>
                  <a:gd name="connsiteX1" fmla="*/ 1705535 w 3411818"/>
                  <a:gd name="connsiteY1" fmla="*/ 671070 h 1974688"/>
                  <a:gd name="connsiteX2" fmla="*/ 2819400 w 3411818"/>
                  <a:gd name="connsiteY2" fmla="*/ 18888 h 1974688"/>
                  <a:gd name="connsiteX3" fmla="*/ 3411818 w 3411818"/>
                  <a:gd name="connsiteY3" fmla="*/ 179505 h 1974688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8122 h 1958122"/>
                  <a:gd name="connsiteX1" fmla="*/ 1705535 w 3411818"/>
                  <a:gd name="connsiteY1" fmla="*/ 654504 h 1958122"/>
                  <a:gd name="connsiteX2" fmla="*/ 2819400 w 3411818"/>
                  <a:gd name="connsiteY2" fmla="*/ 2322 h 1958122"/>
                  <a:gd name="connsiteX3" fmla="*/ 3411818 w 3411818"/>
                  <a:gd name="connsiteY3" fmla="*/ 162939 h 1958122"/>
                  <a:gd name="connsiteX0" fmla="*/ 0 w 3574813"/>
                  <a:gd name="connsiteY0" fmla="*/ 2057364 h 2057364"/>
                  <a:gd name="connsiteX1" fmla="*/ 1705535 w 3574813"/>
                  <a:gd name="connsiteY1" fmla="*/ 753746 h 2057364"/>
                  <a:gd name="connsiteX2" fmla="*/ 2819400 w 3574813"/>
                  <a:gd name="connsiteY2" fmla="*/ 101564 h 2057364"/>
                  <a:gd name="connsiteX3" fmla="*/ 3574813 w 3574813"/>
                  <a:gd name="connsiteY3" fmla="*/ 21569 h 2057364"/>
                  <a:gd name="connsiteX0" fmla="*/ 0 w 3574813"/>
                  <a:gd name="connsiteY0" fmla="*/ 2077668 h 2077668"/>
                  <a:gd name="connsiteX1" fmla="*/ 1705535 w 3574813"/>
                  <a:gd name="connsiteY1" fmla="*/ 774050 h 2077668"/>
                  <a:gd name="connsiteX2" fmla="*/ 2765069 w 3574813"/>
                  <a:gd name="connsiteY2" fmla="*/ 75298 h 2077668"/>
                  <a:gd name="connsiteX3" fmla="*/ 3574813 w 3574813"/>
                  <a:gd name="connsiteY3" fmla="*/ 41873 h 2077668"/>
                  <a:gd name="connsiteX0" fmla="*/ 0 w 3574813"/>
                  <a:gd name="connsiteY0" fmla="*/ 2053704 h 2053704"/>
                  <a:gd name="connsiteX1" fmla="*/ 1705535 w 3574813"/>
                  <a:gd name="connsiteY1" fmla="*/ 750086 h 2053704"/>
                  <a:gd name="connsiteX2" fmla="*/ 2765069 w 3574813"/>
                  <a:gd name="connsiteY2" fmla="*/ 51334 h 2053704"/>
                  <a:gd name="connsiteX3" fmla="*/ 3574813 w 3574813"/>
                  <a:gd name="connsiteY3" fmla="*/ 17909 h 2053704"/>
                  <a:gd name="connsiteX0" fmla="*/ 0 w 3574813"/>
                  <a:gd name="connsiteY0" fmla="*/ 2112935 h 2112935"/>
                  <a:gd name="connsiteX1" fmla="*/ 1705535 w 3574813"/>
                  <a:gd name="connsiteY1" fmla="*/ 809317 h 2112935"/>
                  <a:gd name="connsiteX2" fmla="*/ 2889256 w 3574813"/>
                  <a:gd name="connsiteY2" fmla="*/ 17425 h 2112935"/>
                  <a:gd name="connsiteX3" fmla="*/ 3574813 w 3574813"/>
                  <a:gd name="connsiteY3" fmla="*/ 77140 h 2112935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89467 h 2189467"/>
                  <a:gd name="connsiteX1" fmla="*/ 1705535 w 3574813"/>
                  <a:gd name="connsiteY1" fmla="*/ 885849 h 2189467"/>
                  <a:gd name="connsiteX2" fmla="*/ 2889256 w 3574813"/>
                  <a:gd name="connsiteY2" fmla="*/ 93957 h 2189467"/>
                  <a:gd name="connsiteX3" fmla="*/ 3574813 w 3574813"/>
                  <a:gd name="connsiteY3" fmla="*/ 37247 h 2189467"/>
                  <a:gd name="connsiteX0" fmla="*/ 0 w 3574813"/>
                  <a:gd name="connsiteY0" fmla="*/ 2175603 h 2175603"/>
                  <a:gd name="connsiteX1" fmla="*/ 1705535 w 3574813"/>
                  <a:gd name="connsiteY1" fmla="*/ 871985 h 2175603"/>
                  <a:gd name="connsiteX2" fmla="*/ 2889256 w 3574813"/>
                  <a:gd name="connsiteY2" fmla="*/ 80093 h 2175603"/>
                  <a:gd name="connsiteX3" fmla="*/ 3574813 w 3574813"/>
                  <a:gd name="connsiteY3" fmla="*/ 23383 h 217560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80593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57308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51528" h="2284168">
                    <a:moveTo>
                      <a:pt x="0" y="2284168"/>
                    </a:moveTo>
                    <a:cubicBezTo>
                      <a:pt x="1039159" y="2261507"/>
                      <a:pt x="2338197" y="1648425"/>
                      <a:pt x="2820550" y="1161655"/>
                    </a:cubicBezTo>
                    <a:cubicBezTo>
                      <a:pt x="3302903" y="674885"/>
                      <a:pt x="3413374" y="391530"/>
                      <a:pt x="3551528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A3221E8F-9370-4E9A-A7EC-3C288EF2B04A}"/>
                  </a:ext>
                </a:extLst>
              </p:cNvPr>
              <p:cNvCxnSpPr/>
              <p:nvPr/>
            </p:nvCxnSpPr>
            <p:spPr bwMode="auto">
              <a:xfrm>
                <a:off x="8064648" y="6361829"/>
                <a:ext cx="0" cy="3291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82715085-820F-4218-9B10-E556516A7741}"/>
                  </a:ext>
                </a:extLst>
              </p:cNvPr>
              <p:cNvSpPr/>
              <p:nvPr/>
            </p:nvSpPr>
            <p:spPr bwMode="auto">
              <a:xfrm>
                <a:off x="8064648" y="6610962"/>
                <a:ext cx="432048" cy="31089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9F3B39E6-A54B-46F3-83BB-2E961A912230}"/>
                  </a:ext>
                </a:extLst>
              </p:cNvPr>
              <p:cNvSpPr/>
              <p:nvPr/>
            </p:nvSpPr>
            <p:spPr bwMode="auto">
              <a:xfrm>
                <a:off x="7670722" y="6709301"/>
                <a:ext cx="432048" cy="31089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670A81AF-5AD3-4303-AAE9-E29BA6B4F54E}"/>
                  </a:ext>
                </a:extLst>
              </p:cNvPr>
              <p:cNvCxnSpPr/>
              <p:nvPr/>
            </p:nvCxnSpPr>
            <p:spPr bwMode="auto">
              <a:xfrm>
                <a:off x="6120432" y="6898994"/>
                <a:ext cx="936104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1" name="Freeform 173">
                <a:extLst>
                  <a:ext uri="{FF2B5EF4-FFF2-40B4-BE49-F238E27FC236}">
                    <a16:creationId xmlns:a16="http://schemas.microsoft.com/office/drawing/2014/main" id="{C84AAB8B-7D1A-4142-AB8C-6E068859225A}"/>
                  </a:ext>
                </a:extLst>
              </p:cNvPr>
              <p:cNvSpPr/>
              <p:nvPr/>
            </p:nvSpPr>
            <p:spPr>
              <a:xfrm flipH="1">
                <a:off x="7056536" y="6610962"/>
                <a:ext cx="495584" cy="265219"/>
              </a:xfrm>
              <a:custGeom>
                <a:avLst/>
                <a:gdLst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1995354 h 1995354"/>
                  <a:gd name="connsiteX1" fmla="*/ 1705535 w 3340100"/>
                  <a:gd name="connsiteY1" fmla="*/ 691736 h 1995354"/>
                  <a:gd name="connsiteX2" fmla="*/ 2819400 w 3340100"/>
                  <a:gd name="connsiteY2" fmla="*/ 39554 h 1995354"/>
                  <a:gd name="connsiteX3" fmla="*/ 3340100 w 3340100"/>
                  <a:gd name="connsiteY3" fmla="*/ 179254 h 1995354"/>
                  <a:gd name="connsiteX0" fmla="*/ 0 w 3340100"/>
                  <a:gd name="connsiteY0" fmla="*/ 1955800 h 1955800"/>
                  <a:gd name="connsiteX1" fmla="*/ 1705535 w 3340100"/>
                  <a:gd name="connsiteY1" fmla="*/ 652182 h 1955800"/>
                  <a:gd name="connsiteX2" fmla="*/ 2819400 w 3340100"/>
                  <a:gd name="connsiteY2" fmla="*/ 0 h 1955800"/>
                  <a:gd name="connsiteX3" fmla="*/ 3340100 w 3340100"/>
                  <a:gd name="connsiteY3" fmla="*/ 139700 h 1955800"/>
                  <a:gd name="connsiteX0" fmla="*/ 0 w 3378670"/>
                  <a:gd name="connsiteY0" fmla="*/ 1955800 h 1955800"/>
                  <a:gd name="connsiteX1" fmla="*/ 1705535 w 3378670"/>
                  <a:gd name="connsiteY1" fmla="*/ 652182 h 1955800"/>
                  <a:gd name="connsiteX2" fmla="*/ 2819400 w 3378670"/>
                  <a:gd name="connsiteY2" fmla="*/ 0 h 1955800"/>
                  <a:gd name="connsiteX3" fmla="*/ 3340100 w 3378670"/>
                  <a:gd name="connsiteY3" fmla="*/ 139700 h 1955800"/>
                  <a:gd name="connsiteX4" fmla="*/ 3340100 w 3378670"/>
                  <a:gd name="connsiteY4" fmla="*/ 133723 h 1955800"/>
                  <a:gd name="connsiteX0" fmla="*/ 0 w 3412818"/>
                  <a:gd name="connsiteY0" fmla="*/ 1955800 h 1955800"/>
                  <a:gd name="connsiteX1" fmla="*/ 1705535 w 3412818"/>
                  <a:gd name="connsiteY1" fmla="*/ 652182 h 1955800"/>
                  <a:gd name="connsiteX2" fmla="*/ 2819400 w 3412818"/>
                  <a:gd name="connsiteY2" fmla="*/ 0 h 1955800"/>
                  <a:gd name="connsiteX3" fmla="*/ 3340100 w 3412818"/>
                  <a:gd name="connsiteY3" fmla="*/ 139700 h 1955800"/>
                  <a:gd name="connsiteX4" fmla="*/ 3411818 w 3412818"/>
                  <a:gd name="connsiteY4" fmla="*/ 160617 h 1955800"/>
                  <a:gd name="connsiteX0" fmla="*/ 0 w 3411818"/>
                  <a:gd name="connsiteY0" fmla="*/ 1974688 h 1974688"/>
                  <a:gd name="connsiteX1" fmla="*/ 1705535 w 3411818"/>
                  <a:gd name="connsiteY1" fmla="*/ 671070 h 1974688"/>
                  <a:gd name="connsiteX2" fmla="*/ 2819400 w 3411818"/>
                  <a:gd name="connsiteY2" fmla="*/ 18888 h 1974688"/>
                  <a:gd name="connsiteX3" fmla="*/ 3411818 w 3411818"/>
                  <a:gd name="connsiteY3" fmla="*/ 179505 h 1974688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8122 h 1958122"/>
                  <a:gd name="connsiteX1" fmla="*/ 1705535 w 3411818"/>
                  <a:gd name="connsiteY1" fmla="*/ 654504 h 1958122"/>
                  <a:gd name="connsiteX2" fmla="*/ 2819400 w 3411818"/>
                  <a:gd name="connsiteY2" fmla="*/ 2322 h 1958122"/>
                  <a:gd name="connsiteX3" fmla="*/ 3411818 w 3411818"/>
                  <a:gd name="connsiteY3" fmla="*/ 162939 h 1958122"/>
                  <a:gd name="connsiteX0" fmla="*/ 0 w 3574813"/>
                  <a:gd name="connsiteY0" fmla="*/ 2057364 h 2057364"/>
                  <a:gd name="connsiteX1" fmla="*/ 1705535 w 3574813"/>
                  <a:gd name="connsiteY1" fmla="*/ 753746 h 2057364"/>
                  <a:gd name="connsiteX2" fmla="*/ 2819400 w 3574813"/>
                  <a:gd name="connsiteY2" fmla="*/ 101564 h 2057364"/>
                  <a:gd name="connsiteX3" fmla="*/ 3574813 w 3574813"/>
                  <a:gd name="connsiteY3" fmla="*/ 21569 h 2057364"/>
                  <a:gd name="connsiteX0" fmla="*/ 0 w 3574813"/>
                  <a:gd name="connsiteY0" fmla="*/ 2077668 h 2077668"/>
                  <a:gd name="connsiteX1" fmla="*/ 1705535 w 3574813"/>
                  <a:gd name="connsiteY1" fmla="*/ 774050 h 2077668"/>
                  <a:gd name="connsiteX2" fmla="*/ 2765069 w 3574813"/>
                  <a:gd name="connsiteY2" fmla="*/ 75298 h 2077668"/>
                  <a:gd name="connsiteX3" fmla="*/ 3574813 w 3574813"/>
                  <a:gd name="connsiteY3" fmla="*/ 41873 h 2077668"/>
                  <a:gd name="connsiteX0" fmla="*/ 0 w 3574813"/>
                  <a:gd name="connsiteY0" fmla="*/ 2053704 h 2053704"/>
                  <a:gd name="connsiteX1" fmla="*/ 1705535 w 3574813"/>
                  <a:gd name="connsiteY1" fmla="*/ 750086 h 2053704"/>
                  <a:gd name="connsiteX2" fmla="*/ 2765069 w 3574813"/>
                  <a:gd name="connsiteY2" fmla="*/ 51334 h 2053704"/>
                  <a:gd name="connsiteX3" fmla="*/ 3574813 w 3574813"/>
                  <a:gd name="connsiteY3" fmla="*/ 17909 h 2053704"/>
                  <a:gd name="connsiteX0" fmla="*/ 0 w 3574813"/>
                  <a:gd name="connsiteY0" fmla="*/ 2112935 h 2112935"/>
                  <a:gd name="connsiteX1" fmla="*/ 1705535 w 3574813"/>
                  <a:gd name="connsiteY1" fmla="*/ 809317 h 2112935"/>
                  <a:gd name="connsiteX2" fmla="*/ 2889256 w 3574813"/>
                  <a:gd name="connsiteY2" fmla="*/ 17425 h 2112935"/>
                  <a:gd name="connsiteX3" fmla="*/ 3574813 w 3574813"/>
                  <a:gd name="connsiteY3" fmla="*/ 77140 h 2112935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89467 h 2189467"/>
                  <a:gd name="connsiteX1" fmla="*/ 1705535 w 3574813"/>
                  <a:gd name="connsiteY1" fmla="*/ 885849 h 2189467"/>
                  <a:gd name="connsiteX2" fmla="*/ 2889256 w 3574813"/>
                  <a:gd name="connsiteY2" fmla="*/ 93957 h 2189467"/>
                  <a:gd name="connsiteX3" fmla="*/ 3574813 w 3574813"/>
                  <a:gd name="connsiteY3" fmla="*/ 37247 h 2189467"/>
                  <a:gd name="connsiteX0" fmla="*/ 0 w 3574813"/>
                  <a:gd name="connsiteY0" fmla="*/ 2175603 h 2175603"/>
                  <a:gd name="connsiteX1" fmla="*/ 1705535 w 3574813"/>
                  <a:gd name="connsiteY1" fmla="*/ 871985 h 2175603"/>
                  <a:gd name="connsiteX2" fmla="*/ 2889256 w 3574813"/>
                  <a:gd name="connsiteY2" fmla="*/ 80093 h 2175603"/>
                  <a:gd name="connsiteX3" fmla="*/ 3574813 w 3574813"/>
                  <a:gd name="connsiteY3" fmla="*/ 23383 h 217560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80593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57308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51528" h="2284168">
                    <a:moveTo>
                      <a:pt x="0" y="2284168"/>
                    </a:moveTo>
                    <a:cubicBezTo>
                      <a:pt x="1039159" y="2261507"/>
                      <a:pt x="2338197" y="1648425"/>
                      <a:pt x="2820550" y="1161655"/>
                    </a:cubicBezTo>
                    <a:cubicBezTo>
                      <a:pt x="3302903" y="674885"/>
                      <a:pt x="3413374" y="391530"/>
                      <a:pt x="3551528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18A1DD09-DEDA-4739-BA2D-F1100DCD61D5}"/>
                  </a:ext>
                </a:extLst>
              </p:cNvPr>
              <p:cNvCxnSpPr>
                <a:stCxn id="31" idx="2"/>
              </p:cNvCxnSpPr>
              <p:nvPr/>
            </p:nvCxnSpPr>
            <p:spPr bwMode="auto">
              <a:xfrm>
                <a:off x="7056536" y="6610962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E70423C-9D27-48D2-9584-050E7ACB96C6}"/>
                  </a:ext>
                </a:extLst>
              </p:cNvPr>
              <p:cNvCxnSpPr/>
              <p:nvPr/>
            </p:nvCxnSpPr>
            <p:spPr bwMode="auto">
              <a:xfrm>
                <a:off x="8873679" y="6628256"/>
                <a:ext cx="1541818" cy="7200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DA18C0B6-7784-4685-B79F-6EF6039C747C}"/>
                  </a:ext>
                </a:extLst>
              </p:cNvPr>
              <p:cNvCxnSpPr/>
              <p:nvPr/>
            </p:nvCxnSpPr>
            <p:spPr bwMode="auto">
              <a:xfrm>
                <a:off x="7416576" y="6538954"/>
                <a:ext cx="0" cy="31089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A36DD23B-261E-44D5-BC16-F99CDC696EBF}"/>
                  </a:ext>
                </a:extLst>
              </p:cNvPr>
              <p:cNvCxnSpPr>
                <a:stCxn id="26" idx="2"/>
              </p:cNvCxnSpPr>
              <p:nvPr/>
            </p:nvCxnSpPr>
            <p:spPr bwMode="auto">
              <a:xfrm>
                <a:off x="7632600" y="6394938"/>
                <a:ext cx="0" cy="3291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FC5D64E-1E4E-44BC-842C-4288F512B9AA}"/>
                </a:ext>
              </a:extLst>
            </p:cNvPr>
            <p:cNvCxnSpPr/>
            <p:nvPr/>
          </p:nvCxnSpPr>
          <p:spPr bwMode="auto">
            <a:xfrm flipH="1">
              <a:off x="7352738" y="5460561"/>
              <a:ext cx="1646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83DE3C7-912B-40FE-9F34-66446DBA21CF}"/>
                </a:ext>
              </a:extLst>
            </p:cNvPr>
            <p:cNvSpPr/>
            <p:nvPr/>
          </p:nvSpPr>
          <p:spPr bwMode="auto">
            <a:xfrm>
              <a:off x="7297530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06CEBEBA-ACAA-416F-B90F-592321BE0A94}"/>
                </a:ext>
              </a:extLst>
            </p:cNvPr>
            <p:cNvSpPr/>
            <p:nvPr/>
          </p:nvSpPr>
          <p:spPr bwMode="auto">
            <a:xfrm>
              <a:off x="7441546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9F86E93-B8C3-40CF-BE73-690AEB346595}"/>
                </a:ext>
              </a:extLst>
            </p:cNvPr>
            <p:cNvCxnSpPr>
              <a:stCxn id="17" idx="4"/>
            </p:cNvCxnSpPr>
            <p:nvPr/>
          </p:nvCxnSpPr>
          <p:spPr bwMode="auto">
            <a:xfrm flipH="1">
              <a:off x="7799940" y="5460561"/>
              <a:ext cx="1646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0844000-1C83-4A77-87A5-621FE582C143}"/>
                </a:ext>
              </a:extLst>
            </p:cNvPr>
            <p:cNvSpPr/>
            <p:nvPr/>
          </p:nvSpPr>
          <p:spPr bwMode="auto">
            <a:xfrm>
              <a:off x="7729578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5F2DDC3D-9B63-4D0C-ADBE-08B810F6B0A6}"/>
                </a:ext>
              </a:extLst>
            </p:cNvPr>
            <p:cNvCxnSpPr>
              <a:stCxn id="19" idx="4"/>
            </p:cNvCxnSpPr>
            <p:nvPr/>
          </p:nvCxnSpPr>
          <p:spPr bwMode="auto">
            <a:xfrm flipH="1">
              <a:off x="7115513" y="5460561"/>
              <a:ext cx="1646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3CF24AF2-2190-4ED8-8C43-B1F24E84D9CA}"/>
                </a:ext>
              </a:extLst>
            </p:cNvPr>
            <p:cNvSpPr/>
            <p:nvPr/>
          </p:nvSpPr>
          <p:spPr bwMode="auto">
            <a:xfrm>
              <a:off x="7045151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7E1B9B4-3298-4283-9E7A-69763C7F014B}"/>
                </a:ext>
              </a:extLst>
            </p:cNvPr>
            <p:cNvCxnSpPr/>
            <p:nvPr/>
          </p:nvCxnSpPr>
          <p:spPr bwMode="auto">
            <a:xfrm>
              <a:off x="9313754" y="5460561"/>
              <a:ext cx="0" cy="43204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ED1AE17B-B90C-420F-A616-8B3ED2E4D2C1}"/>
                </a:ext>
              </a:extLst>
            </p:cNvPr>
            <p:cNvCxnSpPr/>
            <p:nvPr/>
          </p:nvCxnSpPr>
          <p:spPr bwMode="auto">
            <a:xfrm>
              <a:off x="6505442" y="5460561"/>
              <a:ext cx="0" cy="43204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Freeform 178">
              <a:extLst>
                <a:ext uri="{FF2B5EF4-FFF2-40B4-BE49-F238E27FC236}">
                  <a16:creationId xmlns:a16="http://schemas.microsoft.com/office/drawing/2014/main" id="{164AD734-C0A0-4FA4-B0E5-D194B7FA91B4}"/>
                </a:ext>
              </a:extLst>
            </p:cNvPr>
            <p:cNvSpPr/>
            <p:nvPr/>
          </p:nvSpPr>
          <p:spPr>
            <a:xfrm flipH="1">
              <a:off x="7773362" y="5100521"/>
              <a:ext cx="648072" cy="265176"/>
            </a:xfrm>
            <a:custGeom>
              <a:avLst/>
              <a:gdLst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1995354 h 1995354"/>
                <a:gd name="connsiteX1" fmla="*/ 1705535 w 3340100"/>
                <a:gd name="connsiteY1" fmla="*/ 691736 h 1995354"/>
                <a:gd name="connsiteX2" fmla="*/ 2819400 w 3340100"/>
                <a:gd name="connsiteY2" fmla="*/ 39554 h 1995354"/>
                <a:gd name="connsiteX3" fmla="*/ 3340100 w 3340100"/>
                <a:gd name="connsiteY3" fmla="*/ 179254 h 1995354"/>
                <a:gd name="connsiteX0" fmla="*/ 0 w 3340100"/>
                <a:gd name="connsiteY0" fmla="*/ 1955800 h 1955800"/>
                <a:gd name="connsiteX1" fmla="*/ 1705535 w 3340100"/>
                <a:gd name="connsiteY1" fmla="*/ 652182 h 1955800"/>
                <a:gd name="connsiteX2" fmla="*/ 2819400 w 3340100"/>
                <a:gd name="connsiteY2" fmla="*/ 0 h 1955800"/>
                <a:gd name="connsiteX3" fmla="*/ 3340100 w 3340100"/>
                <a:gd name="connsiteY3" fmla="*/ 139700 h 1955800"/>
                <a:gd name="connsiteX0" fmla="*/ 0 w 3378670"/>
                <a:gd name="connsiteY0" fmla="*/ 1955800 h 1955800"/>
                <a:gd name="connsiteX1" fmla="*/ 1705535 w 3378670"/>
                <a:gd name="connsiteY1" fmla="*/ 652182 h 1955800"/>
                <a:gd name="connsiteX2" fmla="*/ 2819400 w 3378670"/>
                <a:gd name="connsiteY2" fmla="*/ 0 h 1955800"/>
                <a:gd name="connsiteX3" fmla="*/ 3340100 w 3378670"/>
                <a:gd name="connsiteY3" fmla="*/ 139700 h 1955800"/>
                <a:gd name="connsiteX4" fmla="*/ 3340100 w 3378670"/>
                <a:gd name="connsiteY4" fmla="*/ 133723 h 1955800"/>
                <a:gd name="connsiteX0" fmla="*/ 0 w 3412818"/>
                <a:gd name="connsiteY0" fmla="*/ 1955800 h 1955800"/>
                <a:gd name="connsiteX1" fmla="*/ 1705535 w 3412818"/>
                <a:gd name="connsiteY1" fmla="*/ 652182 h 1955800"/>
                <a:gd name="connsiteX2" fmla="*/ 2819400 w 3412818"/>
                <a:gd name="connsiteY2" fmla="*/ 0 h 1955800"/>
                <a:gd name="connsiteX3" fmla="*/ 3340100 w 3412818"/>
                <a:gd name="connsiteY3" fmla="*/ 139700 h 1955800"/>
                <a:gd name="connsiteX4" fmla="*/ 3411818 w 3412818"/>
                <a:gd name="connsiteY4" fmla="*/ 160617 h 1955800"/>
                <a:gd name="connsiteX0" fmla="*/ 0 w 3411818"/>
                <a:gd name="connsiteY0" fmla="*/ 1974688 h 1974688"/>
                <a:gd name="connsiteX1" fmla="*/ 1705535 w 3411818"/>
                <a:gd name="connsiteY1" fmla="*/ 671070 h 1974688"/>
                <a:gd name="connsiteX2" fmla="*/ 2819400 w 3411818"/>
                <a:gd name="connsiteY2" fmla="*/ 18888 h 1974688"/>
                <a:gd name="connsiteX3" fmla="*/ 3411818 w 3411818"/>
                <a:gd name="connsiteY3" fmla="*/ 179505 h 1974688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8122 h 1958122"/>
                <a:gd name="connsiteX1" fmla="*/ 1705535 w 3411818"/>
                <a:gd name="connsiteY1" fmla="*/ 654504 h 1958122"/>
                <a:gd name="connsiteX2" fmla="*/ 2819400 w 3411818"/>
                <a:gd name="connsiteY2" fmla="*/ 2322 h 1958122"/>
                <a:gd name="connsiteX3" fmla="*/ 3411818 w 3411818"/>
                <a:gd name="connsiteY3" fmla="*/ 162939 h 1958122"/>
                <a:gd name="connsiteX0" fmla="*/ 0 w 3574813"/>
                <a:gd name="connsiteY0" fmla="*/ 2057364 h 2057364"/>
                <a:gd name="connsiteX1" fmla="*/ 1705535 w 3574813"/>
                <a:gd name="connsiteY1" fmla="*/ 753746 h 2057364"/>
                <a:gd name="connsiteX2" fmla="*/ 2819400 w 3574813"/>
                <a:gd name="connsiteY2" fmla="*/ 101564 h 2057364"/>
                <a:gd name="connsiteX3" fmla="*/ 3574813 w 3574813"/>
                <a:gd name="connsiteY3" fmla="*/ 21569 h 2057364"/>
                <a:gd name="connsiteX0" fmla="*/ 0 w 3574813"/>
                <a:gd name="connsiteY0" fmla="*/ 2077668 h 2077668"/>
                <a:gd name="connsiteX1" fmla="*/ 1705535 w 3574813"/>
                <a:gd name="connsiteY1" fmla="*/ 774050 h 2077668"/>
                <a:gd name="connsiteX2" fmla="*/ 2765069 w 3574813"/>
                <a:gd name="connsiteY2" fmla="*/ 75298 h 2077668"/>
                <a:gd name="connsiteX3" fmla="*/ 3574813 w 3574813"/>
                <a:gd name="connsiteY3" fmla="*/ 41873 h 2077668"/>
                <a:gd name="connsiteX0" fmla="*/ 0 w 3574813"/>
                <a:gd name="connsiteY0" fmla="*/ 2053704 h 2053704"/>
                <a:gd name="connsiteX1" fmla="*/ 1705535 w 3574813"/>
                <a:gd name="connsiteY1" fmla="*/ 750086 h 2053704"/>
                <a:gd name="connsiteX2" fmla="*/ 2765069 w 3574813"/>
                <a:gd name="connsiteY2" fmla="*/ 51334 h 2053704"/>
                <a:gd name="connsiteX3" fmla="*/ 3574813 w 3574813"/>
                <a:gd name="connsiteY3" fmla="*/ 17909 h 2053704"/>
                <a:gd name="connsiteX0" fmla="*/ 0 w 3574813"/>
                <a:gd name="connsiteY0" fmla="*/ 2112935 h 2112935"/>
                <a:gd name="connsiteX1" fmla="*/ 1705535 w 3574813"/>
                <a:gd name="connsiteY1" fmla="*/ 809317 h 2112935"/>
                <a:gd name="connsiteX2" fmla="*/ 2889256 w 3574813"/>
                <a:gd name="connsiteY2" fmla="*/ 17425 h 2112935"/>
                <a:gd name="connsiteX3" fmla="*/ 3574813 w 3574813"/>
                <a:gd name="connsiteY3" fmla="*/ 77140 h 2112935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89467 h 2189467"/>
                <a:gd name="connsiteX1" fmla="*/ 1705535 w 3574813"/>
                <a:gd name="connsiteY1" fmla="*/ 885849 h 2189467"/>
                <a:gd name="connsiteX2" fmla="*/ 2889256 w 3574813"/>
                <a:gd name="connsiteY2" fmla="*/ 93957 h 2189467"/>
                <a:gd name="connsiteX3" fmla="*/ 3574813 w 3574813"/>
                <a:gd name="connsiteY3" fmla="*/ 37247 h 2189467"/>
                <a:gd name="connsiteX0" fmla="*/ 0 w 3574813"/>
                <a:gd name="connsiteY0" fmla="*/ 2175603 h 2175603"/>
                <a:gd name="connsiteX1" fmla="*/ 1705535 w 3574813"/>
                <a:gd name="connsiteY1" fmla="*/ 871985 h 2175603"/>
                <a:gd name="connsiteX2" fmla="*/ 2889256 w 3574813"/>
                <a:gd name="connsiteY2" fmla="*/ 80093 h 2175603"/>
                <a:gd name="connsiteX3" fmla="*/ 3574813 w 3574813"/>
                <a:gd name="connsiteY3" fmla="*/ 23383 h 217560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80593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57308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1528" h="2284168">
                  <a:moveTo>
                    <a:pt x="0" y="2284168"/>
                  </a:moveTo>
                  <a:cubicBezTo>
                    <a:pt x="1039159" y="2261507"/>
                    <a:pt x="2338197" y="1648425"/>
                    <a:pt x="2820550" y="1161655"/>
                  </a:cubicBezTo>
                  <a:cubicBezTo>
                    <a:pt x="3302903" y="674885"/>
                    <a:pt x="3413374" y="391530"/>
                    <a:pt x="3551528" y="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C24290CB-6323-4472-95C4-24B14DE74FEF}"/>
                </a:ext>
              </a:extLst>
            </p:cNvPr>
            <p:cNvSpPr/>
            <p:nvPr/>
          </p:nvSpPr>
          <p:spPr bwMode="auto">
            <a:xfrm>
              <a:off x="7369538" y="5509705"/>
              <a:ext cx="282493" cy="3108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3E7B273-12F1-4374-A3A1-7FD7ACC1EE2A}"/>
                </a:ext>
              </a:extLst>
            </p:cNvPr>
            <p:cNvCxnSpPr/>
            <p:nvPr/>
          </p:nvCxnSpPr>
          <p:spPr bwMode="auto">
            <a:xfrm>
              <a:off x="6505442" y="5676585"/>
              <a:ext cx="3024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/>
              <a:tailEnd type="triangle"/>
            </a:ln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5A2823F-8EE1-41A7-81FA-21252ED06557}"/>
                </a:ext>
              </a:extLst>
            </p:cNvPr>
            <p:cNvCxnSpPr>
              <a:stCxn id="15" idx="4"/>
            </p:cNvCxnSpPr>
            <p:nvPr/>
          </p:nvCxnSpPr>
          <p:spPr bwMode="auto">
            <a:xfrm>
              <a:off x="7513554" y="5460561"/>
              <a:ext cx="0" cy="22720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A400D41C-8F05-48C9-A3FC-43196D9EFDD4}"/>
              </a:ext>
            </a:extLst>
          </p:cNvPr>
          <p:cNvSpPr/>
          <p:nvPr/>
        </p:nvSpPr>
        <p:spPr>
          <a:xfrm>
            <a:off x="1057949" y="1497112"/>
            <a:ext cx="25519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awkes process: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DE23A00-5B0C-47F8-822C-D98EDE7DC4C3}"/>
              </a:ext>
            </a:extLst>
          </p:cNvPr>
          <p:cNvSpPr txBox="1"/>
          <p:nvPr/>
        </p:nvSpPr>
        <p:spPr>
          <a:xfrm>
            <a:off x="4417156" y="5630056"/>
            <a:ext cx="28525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Rockwell" panose="02060603020205020403" pitchFamily="18" charset="0"/>
              </a:rPr>
              <a:t>Strong Assumptio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8" name="Graphic 37">
            <a:extLst>
              <a:ext uri="{FF2B5EF4-FFF2-40B4-BE49-F238E27FC236}">
                <a16:creationId xmlns:a16="http://schemas.microsoft.com/office/drawing/2014/main" id="{55A096B1-3F5A-45E8-A1E9-8F3CC1EAA0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233345" y="2489953"/>
            <a:ext cx="3071083" cy="2303312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6433D0EF-42FD-462A-AB1B-C7D6A4F58D42}"/>
              </a:ext>
            </a:extLst>
          </p:cNvPr>
          <p:cNvSpPr/>
          <p:nvPr/>
        </p:nvSpPr>
        <p:spPr>
          <a:xfrm>
            <a:off x="1057949" y="2902423"/>
            <a:ext cx="3427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Practical user patterns:</a:t>
            </a:r>
          </a:p>
        </p:txBody>
      </p:sp>
    </p:spTree>
    <p:extLst>
      <p:ext uri="{BB962C8B-B14F-4D97-AF65-F5344CB8AC3E}">
        <p14:creationId xmlns:p14="http://schemas.microsoft.com/office/powerpoint/2010/main" val="2068239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E84C79E7-83E0-41A1-8B33-6E4E70B1AF44}"/>
              </a:ext>
            </a:extLst>
          </p:cNvPr>
          <p:cNvSpPr txBox="1"/>
          <p:nvPr/>
        </p:nvSpPr>
        <p:spPr>
          <a:xfrm>
            <a:off x="4876377" y="1949945"/>
            <a:ext cx="24392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7200" dirty="0"/>
              <a:t>ATPP</a:t>
            </a:r>
            <a:endParaRPr lang="zh-CN" altLang="en-US" sz="7200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6F42EC7-BAE3-47A1-95EF-0453FDDF3696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solidFill>
            <a:schemeClr val="tx1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id="{9EAB5F53-FA17-4C6F-8E1A-840AFC452619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2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C5687ED-021B-4178-AB06-A75842BEE832}"/>
              </a:ext>
            </a:extLst>
          </p:cNvPr>
          <p:cNvSpPr txBox="1"/>
          <p:nvPr/>
        </p:nvSpPr>
        <p:spPr>
          <a:xfrm>
            <a:off x="2931849" y="4207165"/>
            <a:ext cx="63283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The key idea is to use the </a:t>
            </a:r>
            <a:r>
              <a:rPr lang="en-US" sz="2400" dirty="0">
                <a:solidFill>
                  <a:srgbClr val="FF0000"/>
                </a:solidFill>
              </a:rPr>
              <a:t>powerful capacity of the neural network </a:t>
            </a:r>
            <a:r>
              <a:rPr lang="en-US" sz="2400" dirty="0"/>
              <a:t>to learn the intensity functions with a </a:t>
            </a:r>
            <a:r>
              <a:rPr lang="en-US" sz="2400" dirty="0">
                <a:solidFill>
                  <a:srgbClr val="FF0000"/>
                </a:solidFill>
              </a:rPr>
              <a:t>stronger fitting abilit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0259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10">
            <a:extLst>
              <a:ext uri="{FF2B5EF4-FFF2-40B4-BE49-F238E27FC236}">
                <a16:creationId xmlns:a16="http://schemas.microsoft.com/office/drawing/2014/main" id="{7E78D492-F72E-4A92-9A71-3565F3C9BEF4}"/>
              </a:ext>
            </a:extLst>
          </p:cNvPr>
          <p:cNvSpPr/>
          <p:nvPr/>
        </p:nvSpPr>
        <p:spPr>
          <a:xfrm>
            <a:off x="2465324" y="2261938"/>
            <a:ext cx="2068571" cy="791436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App Usage Event Sequence</a:t>
            </a: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ATPP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3</a:t>
            </a:fld>
            <a:endParaRPr lang="en-US" dirty="0"/>
          </a:p>
        </p:txBody>
      </p:sp>
      <p:sp>
        <p:nvSpPr>
          <p:cNvPr id="12" name="矩形: 圆角 3">
            <a:extLst>
              <a:ext uri="{FF2B5EF4-FFF2-40B4-BE49-F238E27FC236}">
                <a16:creationId xmlns:a16="http://schemas.microsoft.com/office/drawing/2014/main" id="{47912D6B-63C0-4AD3-9092-7B4CEEAECE9E}"/>
              </a:ext>
            </a:extLst>
          </p:cNvPr>
          <p:cNvSpPr/>
          <p:nvPr/>
        </p:nvSpPr>
        <p:spPr>
          <a:xfrm>
            <a:off x="2461211" y="3871991"/>
            <a:ext cx="2068566" cy="79143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App Representation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3" name="矩形: 圆角 8">
            <a:extLst>
              <a:ext uri="{FF2B5EF4-FFF2-40B4-BE49-F238E27FC236}">
                <a16:creationId xmlns:a16="http://schemas.microsoft.com/office/drawing/2014/main" id="{B37B23F0-5886-441A-8926-EE6243EAA833}"/>
              </a:ext>
            </a:extLst>
          </p:cNvPr>
          <p:cNvSpPr/>
          <p:nvPr/>
        </p:nvSpPr>
        <p:spPr>
          <a:xfrm>
            <a:off x="5414120" y="3874626"/>
            <a:ext cx="2144405" cy="788797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App-usage Event Predictor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4" name="矩形 10">
            <a:extLst>
              <a:ext uri="{FF2B5EF4-FFF2-40B4-BE49-F238E27FC236}">
                <a16:creationId xmlns:a16="http://schemas.microsoft.com/office/drawing/2014/main" id="{B0E0D699-C371-402C-8DE5-9084220DEC0C}"/>
              </a:ext>
            </a:extLst>
          </p:cNvPr>
          <p:cNvSpPr/>
          <p:nvPr/>
        </p:nvSpPr>
        <p:spPr>
          <a:xfrm>
            <a:off x="8532949" y="3881699"/>
            <a:ext cx="1526704" cy="788797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App ID &amp;</a:t>
            </a:r>
          </a:p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Open Time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cxnSp>
        <p:nvCxnSpPr>
          <p:cNvPr id="15" name="直接箭头连接符 16">
            <a:extLst>
              <a:ext uri="{FF2B5EF4-FFF2-40B4-BE49-F238E27FC236}">
                <a16:creationId xmlns:a16="http://schemas.microsoft.com/office/drawing/2014/main" id="{01D1E5F0-FB31-4574-A630-52971E36FB6E}"/>
              </a:ext>
            </a:extLst>
          </p:cNvPr>
          <p:cNvCxnSpPr>
            <a:cxnSpLocks/>
          </p:cNvCxnSpPr>
          <p:nvPr/>
        </p:nvCxnSpPr>
        <p:spPr>
          <a:xfrm>
            <a:off x="3393016" y="3125390"/>
            <a:ext cx="0" cy="628002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文本框 27">
            <a:extLst>
              <a:ext uri="{FF2B5EF4-FFF2-40B4-BE49-F238E27FC236}">
                <a16:creationId xmlns:a16="http://schemas.microsoft.com/office/drawing/2014/main" id="{44E99691-2686-417A-BBC1-2D81E6AFBA9E}"/>
              </a:ext>
            </a:extLst>
          </p:cNvPr>
          <p:cNvSpPr txBox="1"/>
          <p:nvPr/>
        </p:nvSpPr>
        <p:spPr>
          <a:xfrm>
            <a:off x="3495494" y="3191885"/>
            <a:ext cx="793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Input</a:t>
            </a:r>
            <a:endParaRPr lang="zh-CN" altLang="en-US" sz="2200" dirty="0"/>
          </a:p>
        </p:txBody>
      </p:sp>
      <p:sp>
        <p:nvSpPr>
          <p:cNvPr id="17" name="矩形: 圆角 20">
            <a:extLst>
              <a:ext uri="{FF2B5EF4-FFF2-40B4-BE49-F238E27FC236}">
                <a16:creationId xmlns:a16="http://schemas.microsoft.com/office/drawing/2014/main" id="{FEDAC9B0-FED5-4745-867D-A17E5FE9ADA3}"/>
              </a:ext>
            </a:extLst>
          </p:cNvPr>
          <p:cNvSpPr/>
          <p:nvPr/>
        </p:nvSpPr>
        <p:spPr>
          <a:xfrm>
            <a:off x="5304262" y="2261931"/>
            <a:ext cx="2787650" cy="791443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Context-aware Optimization Module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8" name="文本框 28">
            <a:extLst>
              <a:ext uri="{FF2B5EF4-FFF2-40B4-BE49-F238E27FC236}">
                <a16:creationId xmlns:a16="http://schemas.microsoft.com/office/drawing/2014/main" id="{6DD93048-D3B2-4669-BF94-BBEEC6C0103E}"/>
              </a:ext>
            </a:extLst>
          </p:cNvPr>
          <p:cNvSpPr txBox="1"/>
          <p:nvPr/>
        </p:nvSpPr>
        <p:spPr>
          <a:xfrm>
            <a:off x="6486322" y="3223947"/>
            <a:ext cx="12586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/>
              <a:t>Integrate</a:t>
            </a:r>
            <a:endParaRPr lang="zh-CN" altLang="en-US" sz="2000" dirty="0"/>
          </a:p>
        </p:txBody>
      </p:sp>
      <p:cxnSp>
        <p:nvCxnSpPr>
          <p:cNvPr id="20" name="直接箭头连接符 16">
            <a:extLst>
              <a:ext uri="{FF2B5EF4-FFF2-40B4-BE49-F238E27FC236}">
                <a16:creationId xmlns:a16="http://schemas.microsoft.com/office/drawing/2014/main" id="{118B8837-18C4-4BBE-B965-70CEBBE59C50}"/>
              </a:ext>
            </a:extLst>
          </p:cNvPr>
          <p:cNvCxnSpPr>
            <a:cxnSpLocks/>
          </p:cNvCxnSpPr>
          <p:nvPr/>
        </p:nvCxnSpPr>
        <p:spPr>
          <a:xfrm>
            <a:off x="6218077" y="3139405"/>
            <a:ext cx="0" cy="628002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3">
            <a:extLst>
              <a:ext uri="{FF2B5EF4-FFF2-40B4-BE49-F238E27FC236}">
                <a16:creationId xmlns:a16="http://schemas.microsoft.com/office/drawing/2014/main" id="{41EE6291-9062-4B79-8C83-61A3BB91B6C4}"/>
              </a:ext>
            </a:extLst>
          </p:cNvPr>
          <p:cNvCxnSpPr>
            <a:cxnSpLocks/>
          </p:cNvCxnSpPr>
          <p:nvPr/>
        </p:nvCxnSpPr>
        <p:spPr>
          <a:xfrm>
            <a:off x="4706303" y="4253209"/>
            <a:ext cx="482455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3">
            <a:extLst>
              <a:ext uri="{FF2B5EF4-FFF2-40B4-BE49-F238E27FC236}">
                <a16:creationId xmlns:a16="http://schemas.microsoft.com/office/drawing/2014/main" id="{E3E79A43-3FDB-4B37-9702-507AB8DE6121}"/>
              </a:ext>
            </a:extLst>
          </p:cNvPr>
          <p:cNvCxnSpPr>
            <a:cxnSpLocks/>
          </p:cNvCxnSpPr>
          <p:nvPr/>
        </p:nvCxnSpPr>
        <p:spPr>
          <a:xfrm>
            <a:off x="7746183" y="4276098"/>
            <a:ext cx="482455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695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6" grpId="0"/>
      <p:bldP spid="17" grpId="0" animBg="1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84F0CC02-AD9F-468A-AB74-D4494C31BEBA}"/>
              </a:ext>
            </a:extLst>
          </p:cNvPr>
          <p:cNvSpPr/>
          <p:nvPr/>
        </p:nvSpPr>
        <p:spPr>
          <a:xfrm>
            <a:off x="532768" y="3928976"/>
            <a:ext cx="8916032" cy="18954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82078D-2664-4EA1-B197-7FA3FBF3E7C4}"/>
              </a:ext>
            </a:extLst>
          </p:cNvPr>
          <p:cNvSpPr/>
          <p:nvPr/>
        </p:nvSpPr>
        <p:spPr>
          <a:xfrm>
            <a:off x="4480703" y="4242744"/>
            <a:ext cx="231793" cy="4013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B1B698F1-0F06-4560-B290-4AA3592472EC}"/>
              </a:ext>
            </a:extLst>
          </p:cNvPr>
          <p:cNvSpPr/>
          <p:nvPr/>
        </p:nvSpPr>
        <p:spPr>
          <a:xfrm>
            <a:off x="3055968" y="4251643"/>
            <a:ext cx="1171154" cy="4013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8626603-8547-4389-B6A7-57ADACF662ED}"/>
              </a:ext>
            </a:extLst>
          </p:cNvPr>
          <p:cNvSpPr/>
          <p:nvPr/>
        </p:nvSpPr>
        <p:spPr>
          <a:xfrm>
            <a:off x="1979720" y="4251643"/>
            <a:ext cx="822667" cy="40130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A05A6-48FA-40A6-94A9-FC0521A01058}"/>
              </a:ext>
            </a:extLst>
          </p:cNvPr>
          <p:cNvSpPr/>
          <p:nvPr/>
        </p:nvSpPr>
        <p:spPr>
          <a:xfrm>
            <a:off x="222528" y="1452192"/>
            <a:ext cx="3375536" cy="16454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RNN-based App-usage Event Predictor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4</a:t>
            </a:fld>
            <a:endParaRPr lang="en-US" dirty="0"/>
          </a:p>
        </p:txBody>
      </p:sp>
      <p:sp>
        <p:nvSpPr>
          <p:cNvPr id="19" name="矩形: 圆角 36">
            <a:extLst>
              <a:ext uri="{FF2B5EF4-FFF2-40B4-BE49-F238E27FC236}">
                <a16:creationId xmlns:a16="http://schemas.microsoft.com/office/drawing/2014/main" id="{03056F54-5D6C-414A-9417-D861439B5E4D}"/>
              </a:ext>
            </a:extLst>
          </p:cNvPr>
          <p:cNvSpPr/>
          <p:nvPr/>
        </p:nvSpPr>
        <p:spPr>
          <a:xfrm>
            <a:off x="299018" y="1907352"/>
            <a:ext cx="272715" cy="40627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3" name="对象 39">
            <a:extLst>
              <a:ext uri="{FF2B5EF4-FFF2-40B4-BE49-F238E27FC236}">
                <a16:creationId xmlns:a16="http://schemas.microsoft.com/office/drawing/2014/main" id="{45AE1468-E9CF-421B-9AD3-36D09A3D7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13501"/>
              </p:ext>
            </p:extLst>
          </p:nvPr>
        </p:nvGraphicFramePr>
        <p:xfrm>
          <a:off x="322021" y="2627629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80880" progId="Equation.DSMT4">
                  <p:embed/>
                </p:oleObj>
              </mc:Choice>
              <mc:Fallback>
                <p:oleObj name="Equation" r:id="rId3" imgW="241200" imgH="380880" progId="Equation.DSMT4">
                  <p:embed/>
                  <p:pic>
                    <p:nvPicPr>
                      <p:cNvPr id="23" name="对象 39">
                        <a:extLst>
                          <a:ext uri="{FF2B5EF4-FFF2-40B4-BE49-F238E27FC236}">
                            <a16:creationId xmlns:a16="http://schemas.microsoft.com/office/drawing/2014/main" id="{45AE1468-E9CF-421B-9AD3-36D09A3D7D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2021" y="2627629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40">
            <a:extLst>
              <a:ext uri="{FF2B5EF4-FFF2-40B4-BE49-F238E27FC236}">
                <a16:creationId xmlns:a16="http://schemas.microsoft.com/office/drawing/2014/main" id="{1DDE27F7-57A2-4F81-8B12-2CEFCBB8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33483"/>
              </p:ext>
            </p:extLst>
          </p:nvPr>
        </p:nvGraphicFramePr>
        <p:xfrm>
          <a:off x="1437575" y="2667202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24" name="对象 40">
                        <a:extLst>
                          <a:ext uri="{FF2B5EF4-FFF2-40B4-BE49-F238E27FC236}">
                            <a16:creationId xmlns:a16="http://schemas.microsoft.com/office/drawing/2014/main" id="{1DDE27F7-57A2-4F81-8B12-2CEFCBB8A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7575" y="2667202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41">
            <a:extLst>
              <a:ext uri="{FF2B5EF4-FFF2-40B4-BE49-F238E27FC236}">
                <a16:creationId xmlns:a16="http://schemas.microsoft.com/office/drawing/2014/main" id="{6399BB85-C072-4AE6-96CF-C9D43AF181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471701"/>
              </p:ext>
            </p:extLst>
          </p:nvPr>
        </p:nvGraphicFramePr>
        <p:xfrm>
          <a:off x="2906917" y="2696383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419040" progId="Equation.DSMT4">
                  <p:embed/>
                </p:oleObj>
              </mc:Choice>
              <mc:Fallback>
                <p:oleObj name="Equation" r:id="rId7" imgW="253800" imgH="419040" progId="Equation.DSMT4">
                  <p:embed/>
                  <p:pic>
                    <p:nvPicPr>
                      <p:cNvPr id="26" name="对象 41">
                        <a:extLst>
                          <a:ext uri="{FF2B5EF4-FFF2-40B4-BE49-F238E27FC236}">
                            <a16:creationId xmlns:a16="http://schemas.microsoft.com/office/drawing/2014/main" id="{6399BB85-C072-4AE6-96CF-C9D43AF181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6917" y="2696383"/>
                        <a:ext cx="25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直接箭头连接符 42">
            <a:extLst>
              <a:ext uri="{FF2B5EF4-FFF2-40B4-BE49-F238E27FC236}">
                <a16:creationId xmlns:a16="http://schemas.microsoft.com/office/drawing/2014/main" id="{4133CA39-671B-48FC-8E3C-9476449C93D8}"/>
              </a:ext>
            </a:extLst>
          </p:cNvPr>
          <p:cNvCxnSpPr/>
          <p:nvPr/>
        </p:nvCxnSpPr>
        <p:spPr>
          <a:xfrm flipV="1">
            <a:off x="442484" y="2350857"/>
            <a:ext cx="0" cy="34490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直接箭头连接符 45">
            <a:extLst>
              <a:ext uri="{FF2B5EF4-FFF2-40B4-BE49-F238E27FC236}">
                <a16:creationId xmlns:a16="http://schemas.microsoft.com/office/drawing/2014/main" id="{6F899DDA-E071-406A-B280-B20E73D051A8}"/>
              </a:ext>
            </a:extLst>
          </p:cNvPr>
          <p:cNvCxnSpPr/>
          <p:nvPr/>
        </p:nvCxnSpPr>
        <p:spPr>
          <a:xfrm flipV="1">
            <a:off x="1576438" y="2384080"/>
            <a:ext cx="0" cy="34490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直接箭头连接符 46">
            <a:extLst>
              <a:ext uri="{FF2B5EF4-FFF2-40B4-BE49-F238E27FC236}">
                <a16:creationId xmlns:a16="http://schemas.microsoft.com/office/drawing/2014/main" id="{DE6D8A71-6299-4577-9264-334CFF678725}"/>
              </a:ext>
            </a:extLst>
          </p:cNvPr>
          <p:cNvCxnSpPr/>
          <p:nvPr/>
        </p:nvCxnSpPr>
        <p:spPr>
          <a:xfrm flipV="1">
            <a:off x="3034070" y="2415172"/>
            <a:ext cx="0" cy="34490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直接箭头连接符 51">
            <a:extLst>
              <a:ext uri="{FF2B5EF4-FFF2-40B4-BE49-F238E27FC236}">
                <a16:creationId xmlns:a16="http://schemas.microsoft.com/office/drawing/2014/main" id="{12594156-1DC5-4A85-A69A-5E3E7BABC33F}"/>
              </a:ext>
            </a:extLst>
          </p:cNvPr>
          <p:cNvCxnSpPr>
            <a:cxnSpLocks/>
          </p:cNvCxnSpPr>
          <p:nvPr/>
        </p:nvCxnSpPr>
        <p:spPr>
          <a:xfrm>
            <a:off x="659682" y="2149545"/>
            <a:ext cx="573896" cy="8022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对象 52">
            <a:extLst>
              <a:ext uri="{FF2B5EF4-FFF2-40B4-BE49-F238E27FC236}">
                <a16:creationId xmlns:a16="http://schemas.microsoft.com/office/drawing/2014/main" id="{8AEA88DE-6EC6-4740-9FE3-AF587C3F9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15171"/>
              </p:ext>
            </p:extLst>
          </p:nvPr>
        </p:nvGraphicFramePr>
        <p:xfrm>
          <a:off x="670498" y="1766467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419040" progId="Equation.DSMT4">
                  <p:embed/>
                </p:oleObj>
              </mc:Choice>
              <mc:Fallback>
                <p:oleObj name="Equation" r:id="rId9" imgW="266400" imgH="419040" progId="Equation.DSMT4">
                  <p:embed/>
                  <p:pic>
                    <p:nvPicPr>
                      <p:cNvPr id="32" name="对象 52">
                        <a:extLst>
                          <a:ext uri="{FF2B5EF4-FFF2-40B4-BE49-F238E27FC236}">
                            <a16:creationId xmlns:a16="http://schemas.microsoft.com/office/drawing/2014/main" id="{8AEA88DE-6EC6-4740-9FE3-AF587C3F91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0498" y="1766467"/>
                        <a:ext cx="26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53">
            <a:extLst>
              <a:ext uri="{FF2B5EF4-FFF2-40B4-BE49-F238E27FC236}">
                <a16:creationId xmlns:a16="http://schemas.microsoft.com/office/drawing/2014/main" id="{C7A3BB65-AF66-41B1-AB56-6CA3BAA10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407823"/>
              </p:ext>
            </p:extLst>
          </p:nvPr>
        </p:nvGraphicFramePr>
        <p:xfrm>
          <a:off x="3279180" y="1805156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3800" imgH="419040" progId="Equation.DSMT4">
                  <p:embed/>
                </p:oleObj>
              </mc:Choice>
              <mc:Fallback>
                <p:oleObj name="Equation" r:id="rId11" imgW="253800" imgH="419040" progId="Equation.DSMT4">
                  <p:embed/>
                  <p:pic>
                    <p:nvPicPr>
                      <p:cNvPr id="33" name="对象 53">
                        <a:extLst>
                          <a:ext uri="{FF2B5EF4-FFF2-40B4-BE49-F238E27FC236}">
                            <a16:creationId xmlns:a16="http://schemas.microsoft.com/office/drawing/2014/main" id="{C7A3BB65-AF66-41B1-AB56-6CA3BAA107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9180" y="1805156"/>
                        <a:ext cx="25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54">
            <a:extLst>
              <a:ext uri="{FF2B5EF4-FFF2-40B4-BE49-F238E27FC236}">
                <a16:creationId xmlns:a16="http://schemas.microsoft.com/office/drawing/2014/main" id="{CD704533-BBC7-4C92-9699-527988D63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557341"/>
              </p:ext>
            </p:extLst>
          </p:nvPr>
        </p:nvGraphicFramePr>
        <p:xfrm>
          <a:off x="1860961" y="174771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60" imgH="419040" progId="Equation.DSMT4">
                  <p:embed/>
                </p:oleObj>
              </mc:Choice>
              <mc:Fallback>
                <p:oleObj name="Equation" r:id="rId13" imgW="291960" imgH="419040" progId="Equation.DSMT4">
                  <p:embed/>
                  <p:pic>
                    <p:nvPicPr>
                      <p:cNvPr id="34" name="对象 54">
                        <a:extLst>
                          <a:ext uri="{FF2B5EF4-FFF2-40B4-BE49-F238E27FC236}">
                            <a16:creationId xmlns:a16="http://schemas.microsoft.com/office/drawing/2014/main" id="{CD704533-BBC7-4C92-9699-527988D633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60961" y="1747710"/>
                        <a:ext cx="292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55">
            <a:extLst>
              <a:ext uri="{FF2B5EF4-FFF2-40B4-BE49-F238E27FC236}">
                <a16:creationId xmlns:a16="http://schemas.microsoft.com/office/drawing/2014/main" id="{4D33C5CA-3843-48E1-B057-81B7530F1688}"/>
              </a:ext>
            </a:extLst>
          </p:cNvPr>
          <p:cNvSpPr/>
          <p:nvPr/>
        </p:nvSpPr>
        <p:spPr>
          <a:xfrm>
            <a:off x="4004521" y="1810311"/>
            <a:ext cx="1928991" cy="71299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Temporal-app Vector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cxnSp>
        <p:nvCxnSpPr>
          <p:cNvPr id="37" name="直接箭头连接符 57">
            <a:extLst>
              <a:ext uri="{FF2B5EF4-FFF2-40B4-BE49-F238E27FC236}">
                <a16:creationId xmlns:a16="http://schemas.microsoft.com/office/drawing/2014/main" id="{C1808BD2-239E-48EE-BB1B-7217EC9AA975}"/>
              </a:ext>
            </a:extLst>
          </p:cNvPr>
          <p:cNvCxnSpPr>
            <a:cxnSpLocks/>
          </p:cNvCxnSpPr>
          <p:nvPr/>
        </p:nvCxnSpPr>
        <p:spPr>
          <a:xfrm>
            <a:off x="1885037" y="2157566"/>
            <a:ext cx="243948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" name="矩形: 圆角 58">
            <a:extLst>
              <a:ext uri="{FF2B5EF4-FFF2-40B4-BE49-F238E27FC236}">
                <a16:creationId xmlns:a16="http://schemas.microsoft.com/office/drawing/2014/main" id="{980F964E-4CB4-4F60-81B3-FED8128DCE49}"/>
              </a:ext>
            </a:extLst>
          </p:cNvPr>
          <p:cNvSpPr/>
          <p:nvPr/>
        </p:nvSpPr>
        <p:spPr>
          <a:xfrm>
            <a:off x="6599930" y="1043266"/>
            <a:ext cx="2196005" cy="712998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Softmax Layer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39" name="矩形: 圆角 59">
            <a:extLst>
              <a:ext uri="{FF2B5EF4-FFF2-40B4-BE49-F238E27FC236}">
                <a16:creationId xmlns:a16="http://schemas.microsoft.com/office/drawing/2014/main" id="{6D122CF8-14A4-41DC-A688-BF1B5C23A611}"/>
              </a:ext>
            </a:extLst>
          </p:cNvPr>
          <p:cNvSpPr/>
          <p:nvPr/>
        </p:nvSpPr>
        <p:spPr>
          <a:xfrm>
            <a:off x="6599930" y="2869643"/>
            <a:ext cx="2232731" cy="712998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Fully-connected Layer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40" name="矩形 61">
            <a:extLst>
              <a:ext uri="{FF2B5EF4-FFF2-40B4-BE49-F238E27FC236}">
                <a16:creationId xmlns:a16="http://schemas.microsoft.com/office/drawing/2014/main" id="{C50ADAD7-CC84-4232-A738-B09249A9905C}"/>
              </a:ext>
            </a:extLst>
          </p:cNvPr>
          <p:cNvSpPr/>
          <p:nvPr/>
        </p:nvSpPr>
        <p:spPr>
          <a:xfrm>
            <a:off x="9767527" y="1043266"/>
            <a:ext cx="1473006" cy="71299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App ID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41" name="矩形 64">
            <a:extLst>
              <a:ext uri="{FF2B5EF4-FFF2-40B4-BE49-F238E27FC236}">
                <a16:creationId xmlns:a16="http://schemas.microsoft.com/office/drawing/2014/main" id="{B709768B-A4A1-4563-9D13-DC7DE5E2DA27}"/>
              </a:ext>
            </a:extLst>
          </p:cNvPr>
          <p:cNvSpPr/>
          <p:nvPr/>
        </p:nvSpPr>
        <p:spPr>
          <a:xfrm>
            <a:off x="9767527" y="2869643"/>
            <a:ext cx="1473006" cy="712998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Open Time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47" name="文本框 76">
            <a:extLst>
              <a:ext uri="{FF2B5EF4-FFF2-40B4-BE49-F238E27FC236}">
                <a16:creationId xmlns:a16="http://schemas.microsoft.com/office/drawing/2014/main" id="{69D97842-9CAD-4766-AA59-422DB4F4B0E8}"/>
              </a:ext>
            </a:extLst>
          </p:cNvPr>
          <p:cNvSpPr txBox="1"/>
          <p:nvPr/>
        </p:nvSpPr>
        <p:spPr>
          <a:xfrm>
            <a:off x="2128985" y="1891237"/>
            <a:ext cx="441146" cy="400110"/>
          </a:xfrm>
          <a:prstGeom prst="rect">
            <a:avLst/>
          </a:prstGeom>
          <a:ln w="9525">
            <a:noFill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cs typeface="Times New Roman" panose="02020603050405020304" pitchFamily="18" charset="0"/>
              </a:rPr>
              <a:t>…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  <p:cxnSp>
        <p:nvCxnSpPr>
          <p:cNvPr id="48" name="直接箭头连接符 77">
            <a:extLst>
              <a:ext uri="{FF2B5EF4-FFF2-40B4-BE49-F238E27FC236}">
                <a16:creationId xmlns:a16="http://schemas.microsoft.com/office/drawing/2014/main" id="{2C4C7622-A7B9-4602-B039-F248411EEEDE}"/>
              </a:ext>
            </a:extLst>
          </p:cNvPr>
          <p:cNvCxnSpPr>
            <a:cxnSpLocks/>
          </p:cNvCxnSpPr>
          <p:nvPr/>
        </p:nvCxnSpPr>
        <p:spPr>
          <a:xfrm>
            <a:off x="2527496" y="2155018"/>
            <a:ext cx="243948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9" name="矩形: 圆角 78">
            <a:extLst>
              <a:ext uri="{FF2B5EF4-FFF2-40B4-BE49-F238E27FC236}">
                <a16:creationId xmlns:a16="http://schemas.microsoft.com/office/drawing/2014/main" id="{97D22E39-A2CA-49B4-8FDD-3A3CF0C41EC1}"/>
              </a:ext>
            </a:extLst>
          </p:cNvPr>
          <p:cNvSpPr/>
          <p:nvPr/>
        </p:nvSpPr>
        <p:spPr>
          <a:xfrm>
            <a:off x="1436424" y="1940575"/>
            <a:ext cx="272715" cy="40627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50" name="矩形: 圆角 79">
            <a:extLst>
              <a:ext uri="{FF2B5EF4-FFF2-40B4-BE49-F238E27FC236}">
                <a16:creationId xmlns:a16="http://schemas.microsoft.com/office/drawing/2014/main" id="{614D507C-B91F-46B6-8E71-C9E578FF4BD8}"/>
              </a:ext>
            </a:extLst>
          </p:cNvPr>
          <p:cNvSpPr/>
          <p:nvPr/>
        </p:nvSpPr>
        <p:spPr>
          <a:xfrm>
            <a:off x="2918892" y="1977808"/>
            <a:ext cx="272715" cy="40627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cxnSp>
        <p:nvCxnSpPr>
          <p:cNvPr id="56" name="直接箭头连接符 42">
            <a:extLst>
              <a:ext uri="{FF2B5EF4-FFF2-40B4-BE49-F238E27FC236}">
                <a16:creationId xmlns:a16="http://schemas.microsoft.com/office/drawing/2014/main" id="{89BC0822-0593-4B01-87EE-AF8F0867C8D6}"/>
              </a:ext>
            </a:extLst>
          </p:cNvPr>
          <p:cNvCxnSpPr>
            <a:cxnSpLocks/>
          </p:cNvCxnSpPr>
          <p:nvPr/>
        </p:nvCxnSpPr>
        <p:spPr>
          <a:xfrm>
            <a:off x="3279180" y="2175364"/>
            <a:ext cx="637768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直接箭头连接符 42">
            <a:extLst>
              <a:ext uri="{FF2B5EF4-FFF2-40B4-BE49-F238E27FC236}">
                <a16:creationId xmlns:a16="http://schemas.microsoft.com/office/drawing/2014/main" id="{C60A5FCF-A6EB-4368-83B3-34E2D4F642BC}"/>
              </a:ext>
            </a:extLst>
          </p:cNvPr>
          <p:cNvCxnSpPr>
            <a:cxnSpLocks/>
          </p:cNvCxnSpPr>
          <p:nvPr/>
        </p:nvCxnSpPr>
        <p:spPr>
          <a:xfrm>
            <a:off x="8935627" y="1410961"/>
            <a:ext cx="637768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2">
            <a:extLst>
              <a:ext uri="{FF2B5EF4-FFF2-40B4-BE49-F238E27FC236}">
                <a16:creationId xmlns:a16="http://schemas.microsoft.com/office/drawing/2014/main" id="{8C36E792-3658-45FF-AE44-E7359B11CE4B}"/>
              </a:ext>
            </a:extLst>
          </p:cNvPr>
          <p:cNvCxnSpPr>
            <a:cxnSpLocks/>
          </p:cNvCxnSpPr>
          <p:nvPr/>
        </p:nvCxnSpPr>
        <p:spPr>
          <a:xfrm>
            <a:off x="8935627" y="3303488"/>
            <a:ext cx="637768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Connector: Elbow 4">
            <a:extLst>
              <a:ext uri="{FF2B5EF4-FFF2-40B4-BE49-F238E27FC236}">
                <a16:creationId xmlns:a16="http://schemas.microsoft.com/office/drawing/2014/main" id="{F23E9964-85AC-42F1-8AB4-C3DC74226DAE}"/>
              </a:ext>
            </a:extLst>
          </p:cNvPr>
          <p:cNvCxnSpPr>
            <a:stCxn id="35" idx="3"/>
            <a:endCxn id="38" idx="1"/>
          </p:cNvCxnSpPr>
          <p:nvPr/>
        </p:nvCxnSpPr>
        <p:spPr>
          <a:xfrm flipV="1">
            <a:off x="5933512" y="1399765"/>
            <a:ext cx="666418" cy="767045"/>
          </a:xfrm>
          <a:prstGeom prst="bentConnector3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Connector: Elbow 9">
            <a:extLst>
              <a:ext uri="{FF2B5EF4-FFF2-40B4-BE49-F238E27FC236}">
                <a16:creationId xmlns:a16="http://schemas.microsoft.com/office/drawing/2014/main" id="{D3B8B965-C89F-4509-BB87-092274E08035}"/>
              </a:ext>
            </a:extLst>
          </p:cNvPr>
          <p:cNvCxnSpPr>
            <a:cxnSpLocks/>
            <a:stCxn id="35" idx="3"/>
            <a:endCxn id="39" idx="1"/>
          </p:cNvCxnSpPr>
          <p:nvPr/>
        </p:nvCxnSpPr>
        <p:spPr>
          <a:xfrm>
            <a:off x="5933512" y="2166810"/>
            <a:ext cx="666418" cy="1059332"/>
          </a:xfrm>
          <a:prstGeom prst="bentConnector3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A3565621-E761-46D0-80CC-A1D14AF865D6}"/>
              </a:ext>
            </a:extLst>
          </p:cNvPr>
          <p:cNvSpPr txBox="1"/>
          <p:nvPr/>
        </p:nvSpPr>
        <p:spPr>
          <a:xfrm>
            <a:off x="1819929" y="5113712"/>
            <a:ext cx="1171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past </a:t>
            </a:r>
          </a:p>
          <a:p>
            <a:pPr algn="ctr"/>
            <a:r>
              <a:rPr lang="en-US" dirty="0"/>
              <a:t>influence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2FE8F88-2A87-49BC-9848-3917B7C06D7D}"/>
              </a:ext>
            </a:extLst>
          </p:cNvPr>
          <p:cNvSpPr txBox="1"/>
          <p:nvPr/>
        </p:nvSpPr>
        <p:spPr>
          <a:xfrm>
            <a:off x="3055967" y="5113712"/>
            <a:ext cx="1171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urrent </a:t>
            </a:r>
          </a:p>
          <a:p>
            <a:pPr algn="ctr"/>
            <a:r>
              <a:rPr lang="en-US" dirty="0"/>
              <a:t>influence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1F2523E-FE71-4BBA-99FD-C2014353BDBE}"/>
              </a:ext>
            </a:extLst>
          </p:cNvPr>
          <p:cNvSpPr txBox="1"/>
          <p:nvPr/>
        </p:nvSpPr>
        <p:spPr>
          <a:xfrm>
            <a:off x="4242342" y="5113026"/>
            <a:ext cx="10919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ase</a:t>
            </a:r>
          </a:p>
          <a:p>
            <a:pPr algn="ctr"/>
            <a:r>
              <a:rPr lang="en-US" dirty="0"/>
              <a:t>intensity</a:t>
            </a:r>
          </a:p>
        </p:txBody>
      </p:sp>
      <p:cxnSp>
        <p:nvCxnSpPr>
          <p:cNvPr id="52" name="Straight Arrow Connector 133">
            <a:extLst>
              <a:ext uri="{FF2B5EF4-FFF2-40B4-BE49-F238E27FC236}">
                <a16:creationId xmlns:a16="http://schemas.microsoft.com/office/drawing/2014/main" id="{63E9A242-EAFF-4792-97E7-5C6248376E6E}"/>
              </a:ext>
            </a:extLst>
          </p:cNvPr>
          <p:cNvCxnSpPr>
            <a:cxnSpLocks/>
          </p:cNvCxnSpPr>
          <p:nvPr/>
        </p:nvCxnSpPr>
        <p:spPr bwMode="auto">
          <a:xfrm flipV="1">
            <a:off x="2401759" y="4755482"/>
            <a:ext cx="0" cy="4041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133">
            <a:extLst>
              <a:ext uri="{FF2B5EF4-FFF2-40B4-BE49-F238E27FC236}">
                <a16:creationId xmlns:a16="http://schemas.microsoft.com/office/drawing/2014/main" id="{604F9413-3882-4EAC-9E66-FA2656F40D8E}"/>
              </a:ext>
            </a:extLst>
          </p:cNvPr>
          <p:cNvCxnSpPr>
            <a:cxnSpLocks/>
          </p:cNvCxnSpPr>
          <p:nvPr/>
        </p:nvCxnSpPr>
        <p:spPr bwMode="auto">
          <a:xfrm flipV="1">
            <a:off x="3641544" y="4755482"/>
            <a:ext cx="0" cy="4041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4" name="Straight Arrow Connector 133">
            <a:extLst>
              <a:ext uri="{FF2B5EF4-FFF2-40B4-BE49-F238E27FC236}">
                <a16:creationId xmlns:a16="http://schemas.microsoft.com/office/drawing/2014/main" id="{B5F9D9B2-7A67-4C69-A6DF-8DE3746070D1}"/>
              </a:ext>
            </a:extLst>
          </p:cNvPr>
          <p:cNvCxnSpPr>
            <a:cxnSpLocks/>
          </p:cNvCxnSpPr>
          <p:nvPr/>
        </p:nvCxnSpPr>
        <p:spPr bwMode="auto">
          <a:xfrm flipV="1">
            <a:off x="4687197" y="4755482"/>
            <a:ext cx="0" cy="4041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4A68534C-CE2F-47EC-B91D-4E4F95708D7A}"/>
              </a:ext>
            </a:extLst>
          </p:cNvPr>
          <p:cNvSpPr txBox="1"/>
          <p:nvPr/>
        </p:nvSpPr>
        <p:spPr>
          <a:xfrm>
            <a:off x="1243286" y="1004846"/>
            <a:ext cx="1334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NN units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977DFE3E-FBF1-42AD-9BAF-83AB8B8FF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31942"/>
              </p:ext>
            </p:extLst>
          </p:nvPr>
        </p:nvGraphicFramePr>
        <p:xfrm>
          <a:off x="6713538" y="4044950"/>
          <a:ext cx="406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3680" imgH="711000" progId="Equation.DSMT4">
                  <p:embed/>
                </p:oleObj>
              </mc:Choice>
              <mc:Fallback>
                <p:oleObj name="Equation" r:id="rId15" imgW="4063680" imgH="7110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977DFE3E-FBF1-42AD-9BAF-83AB8B8FF0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13538" y="4044950"/>
                        <a:ext cx="4064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Arrow: Right 60">
            <a:extLst>
              <a:ext uri="{FF2B5EF4-FFF2-40B4-BE49-F238E27FC236}">
                <a16:creationId xmlns:a16="http://schemas.microsoft.com/office/drawing/2014/main" id="{BC8AB0F4-7571-4E4A-89E4-31FD082253FC}"/>
              </a:ext>
            </a:extLst>
          </p:cNvPr>
          <p:cNvSpPr/>
          <p:nvPr/>
        </p:nvSpPr>
        <p:spPr>
          <a:xfrm>
            <a:off x="5371402" y="4337908"/>
            <a:ext cx="724598" cy="210974"/>
          </a:xfrm>
          <a:prstGeom prst="rightArrow">
            <a:avLst/>
          </a:prstGeom>
          <a:noFill/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Arrow: Right 61">
            <a:extLst>
              <a:ext uri="{FF2B5EF4-FFF2-40B4-BE49-F238E27FC236}">
                <a16:creationId xmlns:a16="http://schemas.microsoft.com/office/drawing/2014/main" id="{1F3B867C-FDA4-4508-AEE1-8F1414FFC336}"/>
              </a:ext>
            </a:extLst>
          </p:cNvPr>
          <p:cNvSpPr/>
          <p:nvPr/>
        </p:nvSpPr>
        <p:spPr>
          <a:xfrm rot="16200000">
            <a:off x="10009433" y="3786148"/>
            <a:ext cx="307377" cy="210974"/>
          </a:xfrm>
          <a:prstGeom prst="rightArrow">
            <a:avLst/>
          </a:prstGeom>
          <a:noFill/>
          <a:ln w="127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6" name="Connector: Curved 15">
            <a:extLst>
              <a:ext uri="{FF2B5EF4-FFF2-40B4-BE49-F238E27FC236}">
                <a16:creationId xmlns:a16="http://schemas.microsoft.com/office/drawing/2014/main" id="{3A5D3BB1-013D-466D-81D1-6E27BB99D4D3}"/>
              </a:ext>
            </a:extLst>
          </p:cNvPr>
          <p:cNvCxnSpPr>
            <a:cxnSpLocks/>
          </p:cNvCxnSpPr>
          <p:nvPr/>
        </p:nvCxnSpPr>
        <p:spPr>
          <a:xfrm rot="10800000" flipV="1">
            <a:off x="803849" y="3490348"/>
            <a:ext cx="5577459" cy="640960"/>
          </a:xfrm>
          <a:prstGeom prst="curvedConnector3">
            <a:avLst>
              <a:gd name="adj1" fmla="val 101890"/>
            </a:avLst>
          </a:prstGeom>
          <a:ln w="57150">
            <a:solidFill>
              <a:srgbClr val="0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2F520C-30EC-4CFB-8278-5965BE591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40068"/>
              </p:ext>
            </p:extLst>
          </p:nvPr>
        </p:nvGraphicFramePr>
        <p:xfrm>
          <a:off x="6630988" y="4310063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6880" imgH="431640" progId="Equation.DSMT4">
                  <p:embed/>
                </p:oleObj>
              </mc:Choice>
              <mc:Fallback>
                <p:oleObj name="Equation" r:id="rId17" imgW="26668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2F520C-30EC-4CFB-8278-5965BE5918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30988" y="4310063"/>
                        <a:ext cx="266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C2A151B6-C98C-4EB1-9C77-62DFDFE563C4}"/>
              </a:ext>
            </a:extLst>
          </p:cNvPr>
          <p:cNvSpPr txBox="1"/>
          <p:nvPr/>
        </p:nvSpPr>
        <p:spPr>
          <a:xfrm>
            <a:off x="6581374" y="4909516"/>
            <a:ext cx="19953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Hawkes proces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F1E1454-EA58-41B2-8789-EB16BA876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535280"/>
              </p:ext>
            </p:extLst>
          </p:nvPr>
        </p:nvGraphicFramePr>
        <p:xfrm>
          <a:off x="628650" y="4233863"/>
          <a:ext cx="421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16320" imgH="419040" progId="Equation.DSMT4">
                  <p:embed/>
                </p:oleObj>
              </mc:Choice>
              <mc:Fallback>
                <p:oleObj name="Equation" r:id="rId19" imgW="4216320" imgH="4190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F1E1454-EA58-41B2-8789-EB16BA876A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28650" y="4233863"/>
                        <a:ext cx="4216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70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4" grpId="0" animBg="1"/>
      <p:bldP spid="43" grpId="0" animBg="1"/>
      <p:bldP spid="3" grpId="0" animBg="1"/>
      <p:bldP spid="35" grpId="0" animBg="1"/>
      <p:bldP spid="38" grpId="0" animBg="1"/>
      <p:bldP spid="39" grpId="0" animBg="1"/>
      <p:bldP spid="40" grpId="0" animBg="1"/>
      <p:bldP spid="41" grpId="0" animBg="1"/>
      <p:bldP spid="8" grpId="0"/>
      <p:bldP spid="45" grpId="0"/>
      <p:bldP spid="46" grpId="0"/>
      <p:bldP spid="61" grpId="0" animBg="1"/>
      <p:bldP spid="61" grpId="1" animBg="1"/>
      <p:bldP spid="62" grpId="0" animBg="1"/>
      <p:bldP spid="62" grpId="1" animBg="1"/>
      <p:bldP spid="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95EA1F94-0B62-4606-9AE9-3F9F8F58E952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294C12E5-A30F-4A4E-91FB-B3FBE34F47B0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/>
              <a:t>Context-aware Optimization Module</a:t>
            </a:r>
            <a:endParaRPr lang="zh-CN" altLang="en-US" sz="3600" dirty="0"/>
          </a:p>
        </p:txBody>
      </p:sp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id="{58A804FE-7572-4D9E-8D1D-9A9C9AE4EF8D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5</a:t>
            </a:fld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F6680A-6398-4A1D-96EA-54F34944431F}"/>
              </a:ext>
            </a:extLst>
          </p:cNvPr>
          <p:cNvSpPr txBox="1">
            <a:spLocks/>
          </p:cNvSpPr>
          <p:nvPr/>
        </p:nvSpPr>
        <p:spPr>
          <a:xfrm>
            <a:off x="9282895" y="1443791"/>
            <a:ext cx="2068434" cy="1070810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sz="240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DD212DC-EBE7-4161-B1C2-0D10E765F685}"/>
              </a:ext>
            </a:extLst>
          </p:cNvPr>
          <p:cNvSpPr txBox="1">
            <a:spLocks/>
          </p:cNvSpPr>
          <p:nvPr/>
        </p:nvSpPr>
        <p:spPr>
          <a:xfrm>
            <a:off x="9448800" y="2756083"/>
            <a:ext cx="2195764" cy="134583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FCD8315-84F2-47EC-8CBB-6BA6421F8731}"/>
              </a:ext>
            </a:extLst>
          </p:cNvPr>
          <p:cNvSpPr txBox="1">
            <a:spLocks/>
          </p:cNvSpPr>
          <p:nvPr/>
        </p:nvSpPr>
        <p:spPr>
          <a:xfrm>
            <a:off x="359265" y="2504515"/>
            <a:ext cx="5780136" cy="134583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/>
              <a:t>Amazon, </a:t>
            </a:r>
            <a:r>
              <a:rPr lang="en-US" sz="2400" b="1" dirty="0"/>
              <a:t>WhatsApp</a:t>
            </a:r>
            <a:r>
              <a:rPr lang="en-US" sz="2400" dirty="0"/>
              <a:t>, Amazon, </a:t>
            </a:r>
            <a:r>
              <a:rPr lang="en-US" sz="2400" dirty="0" err="1">
                <a:solidFill>
                  <a:srgbClr val="FF0000"/>
                </a:solidFill>
              </a:rPr>
              <a:t>ApplePay</a:t>
            </a:r>
            <a:endParaRPr lang="en-US" altLang="zh-CN" sz="2400" dirty="0">
              <a:solidFill>
                <a:srgbClr val="FF0000"/>
              </a:solidFill>
            </a:endParaRPr>
          </a:p>
          <a:p>
            <a:r>
              <a:rPr lang="en-US" altLang="zh-CN" sz="2400" dirty="0"/>
              <a:t>443  anonymized users </a:t>
            </a:r>
          </a:p>
          <a:p>
            <a:r>
              <a:rPr lang="en-US" altLang="zh-CN" sz="2400" dirty="0"/>
              <a:t>21 days</a:t>
            </a:r>
          </a:p>
        </p:txBody>
      </p:sp>
      <p:grpSp>
        <p:nvGrpSpPr>
          <p:cNvPr id="3" name="Graphic 4">
            <a:extLst>
              <a:ext uri="{FF2B5EF4-FFF2-40B4-BE49-F238E27FC236}">
                <a16:creationId xmlns:a16="http://schemas.microsoft.com/office/drawing/2014/main" id="{5F06C9A4-33D4-4297-B97D-6A2A3231F542}"/>
              </a:ext>
            </a:extLst>
          </p:cNvPr>
          <p:cNvGrpSpPr/>
          <p:nvPr/>
        </p:nvGrpSpPr>
        <p:grpSpPr>
          <a:xfrm>
            <a:off x="6021235" y="1509203"/>
            <a:ext cx="5997510" cy="4502065"/>
            <a:chOff x="6021235" y="1509203"/>
            <a:chExt cx="5997510" cy="4502065"/>
          </a:xfrm>
        </p:grpSpPr>
        <p:sp>
          <p:nvSpPr>
            <p:cNvPr id="4" name="Freeform: Shape 3">
              <a:extLst>
                <a:ext uri="{FF2B5EF4-FFF2-40B4-BE49-F238E27FC236}">
                  <a16:creationId xmlns:a16="http://schemas.microsoft.com/office/drawing/2014/main" id="{F6C15F8C-C126-4841-9FEA-5D07D6DECCC1}"/>
                </a:ext>
              </a:extLst>
            </p:cNvPr>
            <p:cNvSpPr/>
            <p:nvPr/>
          </p:nvSpPr>
          <p:spPr>
            <a:xfrm>
              <a:off x="6021235" y="1509203"/>
              <a:ext cx="5997510" cy="4498133"/>
            </a:xfrm>
            <a:custGeom>
              <a:avLst/>
              <a:gdLst>
                <a:gd name="connsiteX0" fmla="*/ 0 w 5997510"/>
                <a:gd name="connsiteY0" fmla="*/ 0 h 4498133"/>
                <a:gd name="connsiteX1" fmla="*/ 5997510 w 5997510"/>
                <a:gd name="connsiteY1" fmla="*/ 0 h 4498133"/>
                <a:gd name="connsiteX2" fmla="*/ 5997510 w 5997510"/>
                <a:gd name="connsiteY2" fmla="*/ 4498133 h 4498133"/>
                <a:gd name="connsiteX3" fmla="*/ 0 w 5997510"/>
                <a:gd name="connsiteY3" fmla="*/ 4498133 h 4498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997510" h="4498133">
                  <a:moveTo>
                    <a:pt x="0" y="0"/>
                  </a:moveTo>
                  <a:lnTo>
                    <a:pt x="5997510" y="0"/>
                  </a:lnTo>
                  <a:lnTo>
                    <a:pt x="5997510" y="4498133"/>
                  </a:lnTo>
                  <a:lnTo>
                    <a:pt x="0" y="4498133"/>
                  </a:lnTo>
                  <a:close/>
                </a:path>
              </a:pathLst>
            </a:custGeom>
            <a:solidFill>
              <a:srgbClr val="FFFFFF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grpSp>
          <p:nvGrpSpPr>
            <p:cNvPr id="6" name="Graphic 4">
              <a:extLst>
                <a:ext uri="{FF2B5EF4-FFF2-40B4-BE49-F238E27FC236}">
                  <a16:creationId xmlns:a16="http://schemas.microsoft.com/office/drawing/2014/main" id="{FC439629-3B26-4E1B-89CB-2CCAD3BA739C}"/>
                </a:ext>
              </a:extLst>
            </p:cNvPr>
            <p:cNvGrpSpPr/>
            <p:nvPr/>
          </p:nvGrpSpPr>
          <p:grpSpPr>
            <a:xfrm>
              <a:off x="6021235" y="1509203"/>
              <a:ext cx="5997510" cy="4498133"/>
              <a:chOff x="6021235" y="1509203"/>
              <a:chExt cx="5997510" cy="4498133"/>
            </a:xfrm>
            <a:solidFill>
              <a:srgbClr val="FFFFFF"/>
            </a:solidFill>
          </p:grpSpPr>
          <p:sp>
            <p:nvSpPr>
              <p:cNvPr id="7" name="Freeform: Shape 6">
                <a:extLst>
                  <a:ext uri="{FF2B5EF4-FFF2-40B4-BE49-F238E27FC236}">
                    <a16:creationId xmlns:a16="http://schemas.microsoft.com/office/drawing/2014/main" id="{A4B75154-5985-4DB4-9F93-9F9A54944293}"/>
                  </a:ext>
                </a:extLst>
              </p:cNvPr>
              <p:cNvSpPr/>
              <p:nvPr/>
            </p:nvSpPr>
            <p:spPr>
              <a:xfrm>
                <a:off x="6021235" y="1509203"/>
                <a:ext cx="5997510" cy="4498133"/>
              </a:xfrm>
              <a:custGeom>
                <a:avLst/>
                <a:gdLst>
                  <a:gd name="connsiteX0" fmla="*/ 0 w 5997510"/>
                  <a:gd name="connsiteY0" fmla="*/ 0 h 4498133"/>
                  <a:gd name="connsiteX1" fmla="*/ 5997510 w 5997510"/>
                  <a:gd name="connsiteY1" fmla="*/ 0 h 4498133"/>
                  <a:gd name="connsiteX2" fmla="*/ 5997510 w 5997510"/>
                  <a:gd name="connsiteY2" fmla="*/ 4498133 h 4498133"/>
                  <a:gd name="connsiteX3" fmla="*/ 0 w 5997510"/>
                  <a:gd name="connsiteY3" fmla="*/ 4498133 h 44981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997510" h="4498133">
                    <a:moveTo>
                      <a:pt x="0" y="0"/>
                    </a:moveTo>
                    <a:lnTo>
                      <a:pt x="5997510" y="0"/>
                    </a:lnTo>
                    <a:lnTo>
                      <a:pt x="5997510" y="4498133"/>
                    </a:lnTo>
                    <a:lnTo>
                      <a:pt x="0" y="4498133"/>
                    </a:lnTo>
                    <a:close/>
                  </a:path>
                </a:pathLst>
              </a:custGeom>
              <a:solidFill>
                <a:srgbClr val="FFFFFF"/>
              </a:solidFill>
              <a:ln w="5349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9F1B3742-04A8-405C-B194-A6DBC232182F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4546326" cy="3250436"/>
              </a:xfrm>
              <a:custGeom>
                <a:avLst/>
                <a:gdLst>
                  <a:gd name="connsiteX0" fmla="*/ 0 w 4546326"/>
                  <a:gd name="connsiteY0" fmla="*/ 3250437 h 3250436"/>
                  <a:gd name="connsiteX1" fmla="*/ 4546327 w 4546326"/>
                  <a:gd name="connsiteY1" fmla="*/ 3250437 h 3250436"/>
                  <a:gd name="connsiteX2" fmla="*/ 4546327 w 4546326"/>
                  <a:gd name="connsiteY2" fmla="*/ 0 h 3250436"/>
                  <a:gd name="connsiteX3" fmla="*/ 0 w 4546326"/>
                  <a:gd name="connsiteY3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46326" h="3250436">
                    <a:moveTo>
                      <a:pt x="0" y="3250437"/>
                    </a:moveTo>
                    <a:lnTo>
                      <a:pt x="4546327" y="3250437"/>
                    </a:lnTo>
                    <a:lnTo>
                      <a:pt x="454632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5349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</p:grpSp>
        <p:grpSp>
          <p:nvGrpSpPr>
            <p:cNvPr id="19" name="Graphic 4">
              <a:extLst>
                <a:ext uri="{FF2B5EF4-FFF2-40B4-BE49-F238E27FC236}">
                  <a16:creationId xmlns:a16="http://schemas.microsoft.com/office/drawing/2014/main" id="{7F256BFB-9C15-440D-9B50-3E0705175C2F}"/>
                </a:ext>
              </a:extLst>
            </p:cNvPr>
            <p:cNvGrpSpPr/>
            <p:nvPr/>
          </p:nvGrpSpPr>
          <p:grpSpPr>
            <a:xfrm>
              <a:off x="6904796" y="1846562"/>
              <a:ext cx="4546326" cy="3250436"/>
              <a:chOff x="6904796" y="1846562"/>
              <a:chExt cx="4546326" cy="3250436"/>
            </a:xfrm>
          </p:grpSpPr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5C695351-7D9A-442C-B9C2-C6D64A525DB5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1" name="Freeform: Shape 20">
                <a:extLst>
                  <a:ext uri="{FF2B5EF4-FFF2-40B4-BE49-F238E27FC236}">
                    <a16:creationId xmlns:a16="http://schemas.microsoft.com/office/drawing/2014/main" id="{60A98D19-9A57-4ACD-8FC9-CFAECE2E75EC}"/>
                  </a:ext>
                </a:extLst>
              </p:cNvPr>
              <p:cNvSpPr/>
              <p:nvPr/>
            </p:nvSpPr>
            <p:spPr>
              <a:xfrm>
                <a:off x="7814062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2" name="Freeform: Shape 21">
                <a:extLst>
                  <a:ext uri="{FF2B5EF4-FFF2-40B4-BE49-F238E27FC236}">
                    <a16:creationId xmlns:a16="http://schemas.microsoft.com/office/drawing/2014/main" id="{A3541847-B8C1-46EE-ABAF-0D4ACEB430AC}"/>
                  </a:ext>
                </a:extLst>
              </p:cNvPr>
              <p:cNvSpPr/>
              <p:nvPr/>
            </p:nvSpPr>
            <p:spPr>
              <a:xfrm>
                <a:off x="8723327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3" name="Freeform: Shape 22">
                <a:extLst>
                  <a:ext uri="{FF2B5EF4-FFF2-40B4-BE49-F238E27FC236}">
                    <a16:creationId xmlns:a16="http://schemas.microsoft.com/office/drawing/2014/main" id="{BE34E0F8-7B53-4E81-A511-BD10C6DD3170}"/>
                  </a:ext>
                </a:extLst>
              </p:cNvPr>
              <p:cNvSpPr/>
              <p:nvPr/>
            </p:nvSpPr>
            <p:spPr>
              <a:xfrm>
                <a:off x="9632592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4" name="Freeform: Shape 23">
                <a:extLst>
                  <a:ext uri="{FF2B5EF4-FFF2-40B4-BE49-F238E27FC236}">
                    <a16:creationId xmlns:a16="http://schemas.microsoft.com/office/drawing/2014/main" id="{419E5C50-61F1-45F1-AE8A-0E155FB53387}"/>
                  </a:ext>
                </a:extLst>
              </p:cNvPr>
              <p:cNvSpPr/>
              <p:nvPr/>
            </p:nvSpPr>
            <p:spPr>
              <a:xfrm>
                <a:off x="10541858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5" name="Freeform: Shape 24">
                <a:extLst>
                  <a:ext uri="{FF2B5EF4-FFF2-40B4-BE49-F238E27FC236}">
                    <a16:creationId xmlns:a16="http://schemas.microsoft.com/office/drawing/2014/main" id="{8A99D282-B9A5-441C-AEF1-2C3B4F6B0F7D}"/>
                  </a:ext>
                </a:extLst>
              </p:cNvPr>
              <p:cNvSpPr/>
              <p:nvPr/>
            </p:nvSpPr>
            <p:spPr>
              <a:xfrm>
                <a:off x="11451123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6" name="Freeform: Shape 25">
                <a:extLst>
                  <a:ext uri="{FF2B5EF4-FFF2-40B4-BE49-F238E27FC236}">
                    <a16:creationId xmlns:a16="http://schemas.microsoft.com/office/drawing/2014/main" id="{9D08157A-5E8B-412C-91FD-5EC00CF50F52}"/>
                  </a:ext>
                </a:extLst>
              </p:cNvPr>
              <p:cNvSpPr/>
              <p:nvPr/>
            </p:nvSpPr>
            <p:spPr>
              <a:xfrm>
                <a:off x="6904796" y="5096999"/>
                <a:ext cx="4546326" cy="5354"/>
              </a:xfrm>
              <a:custGeom>
                <a:avLst/>
                <a:gdLst>
                  <a:gd name="connsiteX0" fmla="*/ 4546327 w 4546326"/>
                  <a:gd name="connsiteY0" fmla="*/ 0 h 5354"/>
                  <a:gd name="connsiteX1" fmla="*/ 0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4546327" y="0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2EC7DA98-86B9-4114-BBCC-4BB38288EFA1}"/>
                  </a:ext>
                </a:extLst>
              </p:cNvPr>
              <p:cNvSpPr/>
              <p:nvPr/>
            </p:nvSpPr>
            <p:spPr>
              <a:xfrm>
                <a:off x="6904796" y="4446912"/>
                <a:ext cx="4546326" cy="5354"/>
              </a:xfrm>
              <a:custGeom>
                <a:avLst/>
                <a:gdLst>
                  <a:gd name="connsiteX0" fmla="*/ 4546327 w 4546326"/>
                  <a:gd name="connsiteY0" fmla="*/ 0 h 5354"/>
                  <a:gd name="connsiteX1" fmla="*/ 0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4546327" y="0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8" name="Freeform: Shape 27">
                <a:extLst>
                  <a:ext uri="{FF2B5EF4-FFF2-40B4-BE49-F238E27FC236}">
                    <a16:creationId xmlns:a16="http://schemas.microsoft.com/office/drawing/2014/main" id="{7858F0C2-57C3-4107-9D4E-852F04D5EE07}"/>
                  </a:ext>
                </a:extLst>
              </p:cNvPr>
              <p:cNvSpPr/>
              <p:nvPr/>
            </p:nvSpPr>
            <p:spPr>
              <a:xfrm>
                <a:off x="6904796" y="3796824"/>
                <a:ext cx="4546326" cy="5354"/>
              </a:xfrm>
              <a:custGeom>
                <a:avLst/>
                <a:gdLst>
                  <a:gd name="connsiteX0" fmla="*/ 4546327 w 4546326"/>
                  <a:gd name="connsiteY0" fmla="*/ 0 h 5354"/>
                  <a:gd name="connsiteX1" fmla="*/ 0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4546327" y="0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29" name="Freeform: Shape 28">
                <a:extLst>
                  <a:ext uri="{FF2B5EF4-FFF2-40B4-BE49-F238E27FC236}">
                    <a16:creationId xmlns:a16="http://schemas.microsoft.com/office/drawing/2014/main" id="{7F26D883-9918-4395-8162-6825ED410AD3}"/>
                  </a:ext>
                </a:extLst>
              </p:cNvPr>
              <p:cNvSpPr/>
              <p:nvPr/>
            </p:nvSpPr>
            <p:spPr>
              <a:xfrm>
                <a:off x="6904796" y="3146737"/>
                <a:ext cx="4546326" cy="5354"/>
              </a:xfrm>
              <a:custGeom>
                <a:avLst/>
                <a:gdLst>
                  <a:gd name="connsiteX0" fmla="*/ 4546327 w 4546326"/>
                  <a:gd name="connsiteY0" fmla="*/ 0 h 5354"/>
                  <a:gd name="connsiteX1" fmla="*/ 0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4546327" y="0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F0FE0A1B-3C65-4DBF-86BC-08F84EAD69BA}"/>
                  </a:ext>
                </a:extLst>
              </p:cNvPr>
              <p:cNvSpPr/>
              <p:nvPr/>
            </p:nvSpPr>
            <p:spPr>
              <a:xfrm>
                <a:off x="6904796" y="2496650"/>
                <a:ext cx="4546326" cy="5354"/>
              </a:xfrm>
              <a:custGeom>
                <a:avLst/>
                <a:gdLst>
                  <a:gd name="connsiteX0" fmla="*/ 4546327 w 4546326"/>
                  <a:gd name="connsiteY0" fmla="*/ 0 h 5354"/>
                  <a:gd name="connsiteX1" fmla="*/ 0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4546327" y="0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1" name="Freeform: Shape 30">
                <a:extLst>
                  <a:ext uri="{FF2B5EF4-FFF2-40B4-BE49-F238E27FC236}">
                    <a16:creationId xmlns:a16="http://schemas.microsoft.com/office/drawing/2014/main" id="{397C4A48-D10A-4A37-AC3A-76A965161CD1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4546326" cy="5354"/>
              </a:xfrm>
              <a:custGeom>
                <a:avLst/>
                <a:gdLst>
                  <a:gd name="connsiteX0" fmla="*/ 4546327 w 4546326"/>
                  <a:gd name="connsiteY0" fmla="*/ 0 h 5354"/>
                  <a:gd name="connsiteX1" fmla="*/ 0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4546327" y="0"/>
                    </a:moveTo>
                    <a:lnTo>
                      <a:pt x="0" y="0"/>
                    </a:lnTo>
                  </a:path>
                </a:pathLst>
              </a:custGeom>
              <a:ln w="7132" cap="flat">
                <a:solidFill>
                  <a:srgbClr val="262626">
                    <a:alpha val="15000"/>
                  </a:srgbClr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2" name="Freeform: Shape 31">
                <a:extLst>
                  <a:ext uri="{FF2B5EF4-FFF2-40B4-BE49-F238E27FC236}">
                    <a16:creationId xmlns:a16="http://schemas.microsoft.com/office/drawing/2014/main" id="{EA52B70C-A29D-4A41-ACF6-0FB3920BF40C}"/>
                  </a:ext>
                </a:extLst>
              </p:cNvPr>
              <p:cNvSpPr/>
              <p:nvPr/>
            </p:nvSpPr>
            <p:spPr>
              <a:xfrm>
                <a:off x="6904796" y="5096999"/>
                <a:ext cx="4546326" cy="5354"/>
              </a:xfrm>
              <a:custGeom>
                <a:avLst/>
                <a:gdLst>
                  <a:gd name="connsiteX0" fmla="*/ 0 w 4546326"/>
                  <a:gd name="connsiteY0" fmla="*/ 0 h 5354"/>
                  <a:gd name="connsiteX1" fmla="*/ 4546327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0" y="0"/>
                    </a:moveTo>
                    <a:lnTo>
                      <a:pt x="4546327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3" name="Freeform: Shape 32">
                <a:extLst>
                  <a:ext uri="{FF2B5EF4-FFF2-40B4-BE49-F238E27FC236}">
                    <a16:creationId xmlns:a16="http://schemas.microsoft.com/office/drawing/2014/main" id="{900DF11F-131D-43C0-ACAD-C629E4F1DB24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4546326" cy="5354"/>
              </a:xfrm>
              <a:custGeom>
                <a:avLst/>
                <a:gdLst>
                  <a:gd name="connsiteX0" fmla="*/ 0 w 4546326"/>
                  <a:gd name="connsiteY0" fmla="*/ 0 h 5354"/>
                  <a:gd name="connsiteX1" fmla="*/ 4546327 w 4546326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26" h="5354">
                    <a:moveTo>
                      <a:pt x="0" y="0"/>
                    </a:moveTo>
                    <a:lnTo>
                      <a:pt x="4546327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4" name="Freeform: Shape 33">
                <a:extLst>
                  <a:ext uri="{FF2B5EF4-FFF2-40B4-BE49-F238E27FC236}">
                    <a16:creationId xmlns:a16="http://schemas.microsoft.com/office/drawing/2014/main" id="{C2C7C4BB-ADE5-4CFE-A779-9A06FA63F760}"/>
                  </a:ext>
                </a:extLst>
              </p:cNvPr>
              <p:cNvSpPr/>
              <p:nvPr/>
            </p:nvSpPr>
            <p:spPr>
              <a:xfrm>
                <a:off x="6904796" y="5051541"/>
                <a:ext cx="5354" cy="45457"/>
              </a:xfrm>
              <a:custGeom>
                <a:avLst/>
                <a:gdLst>
                  <a:gd name="connsiteX0" fmla="*/ 0 w 5354"/>
                  <a:gd name="connsiteY0" fmla="*/ 45458 h 45457"/>
                  <a:gd name="connsiteX1" fmla="*/ 0 w 5354"/>
                  <a:gd name="connsiteY1" fmla="*/ 0 h 45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7">
                    <a:moveTo>
                      <a:pt x="0" y="45458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5" name="Freeform: Shape 34">
                <a:extLst>
                  <a:ext uri="{FF2B5EF4-FFF2-40B4-BE49-F238E27FC236}">
                    <a16:creationId xmlns:a16="http://schemas.microsoft.com/office/drawing/2014/main" id="{CE27305E-1641-416B-967E-62F3CF24AD97}"/>
                  </a:ext>
                </a:extLst>
              </p:cNvPr>
              <p:cNvSpPr/>
              <p:nvPr/>
            </p:nvSpPr>
            <p:spPr>
              <a:xfrm>
                <a:off x="7814062" y="5051541"/>
                <a:ext cx="5354" cy="45457"/>
              </a:xfrm>
              <a:custGeom>
                <a:avLst/>
                <a:gdLst>
                  <a:gd name="connsiteX0" fmla="*/ 0 w 5354"/>
                  <a:gd name="connsiteY0" fmla="*/ 45458 h 45457"/>
                  <a:gd name="connsiteX1" fmla="*/ 0 w 5354"/>
                  <a:gd name="connsiteY1" fmla="*/ 0 h 45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7">
                    <a:moveTo>
                      <a:pt x="0" y="45458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6" name="Freeform: Shape 35">
                <a:extLst>
                  <a:ext uri="{FF2B5EF4-FFF2-40B4-BE49-F238E27FC236}">
                    <a16:creationId xmlns:a16="http://schemas.microsoft.com/office/drawing/2014/main" id="{2BD658EF-7E96-42C0-9132-22B2A3ED2557}"/>
                  </a:ext>
                </a:extLst>
              </p:cNvPr>
              <p:cNvSpPr/>
              <p:nvPr/>
            </p:nvSpPr>
            <p:spPr>
              <a:xfrm>
                <a:off x="8723327" y="5051541"/>
                <a:ext cx="5354" cy="45457"/>
              </a:xfrm>
              <a:custGeom>
                <a:avLst/>
                <a:gdLst>
                  <a:gd name="connsiteX0" fmla="*/ 0 w 5354"/>
                  <a:gd name="connsiteY0" fmla="*/ 45458 h 45457"/>
                  <a:gd name="connsiteX1" fmla="*/ 0 w 5354"/>
                  <a:gd name="connsiteY1" fmla="*/ 0 h 45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7">
                    <a:moveTo>
                      <a:pt x="0" y="45458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7" name="Freeform: Shape 36">
                <a:extLst>
                  <a:ext uri="{FF2B5EF4-FFF2-40B4-BE49-F238E27FC236}">
                    <a16:creationId xmlns:a16="http://schemas.microsoft.com/office/drawing/2014/main" id="{C482754F-83EB-4743-8934-A11AB3EF5F14}"/>
                  </a:ext>
                </a:extLst>
              </p:cNvPr>
              <p:cNvSpPr/>
              <p:nvPr/>
            </p:nvSpPr>
            <p:spPr>
              <a:xfrm>
                <a:off x="9632592" y="5051541"/>
                <a:ext cx="5354" cy="45457"/>
              </a:xfrm>
              <a:custGeom>
                <a:avLst/>
                <a:gdLst>
                  <a:gd name="connsiteX0" fmla="*/ 0 w 5354"/>
                  <a:gd name="connsiteY0" fmla="*/ 45458 h 45457"/>
                  <a:gd name="connsiteX1" fmla="*/ 0 w 5354"/>
                  <a:gd name="connsiteY1" fmla="*/ 0 h 45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7">
                    <a:moveTo>
                      <a:pt x="0" y="45458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8" name="Freeform: Shape 37">
                <a:extLst>
                  <a:ext uri="{FF2B5EF4-FFF2-40B4-BE49-F238E27FC236}">
                    <a16:creationId xmlns:a16="http://schemas.microsoft.com/office/drawing/2014/main" id="{0B089D81-03FB-493E-908A-891C18E734F2}"/>
                  </a:ext>
                </a:extLst>
              </p:cNvPr>
              <p:cNvSpPr/>
              <p:nvPr/>
            </p:nvSpPr>
            <p:spPr>
              <a:xfrm>
                <a:off x="10541858" y="5051541"/>
                <a:ext cx="5354" cy="45457"/>
              </a:xfrm>
              <a:custGeom>
                <a:avLst/>
                <a:gdLst>
                  <a:gd name="connsiteX0" fmla="*/ 0 w 5354"/>
                  <a:gd name="connsiteY0" fmla="*/ 45458 h 45457"/>
                  <a:gd name="connsiteX1" fmla="*/ 0 w 5354"/>
                  <a:gd name="connsiteY1" fmla="*/ 0 h 45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7">
                    <a:moveTo>
                      <a:pt x="0" y="45458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39" name="Freeform: Shape 38">
                <a:extLst>
                  <a:ext uri="{FF2B5EF4-FFF2-40B4-BE49-F238E27FC236}">
                    <a16:creationId xmlns:a16="http://schemas.microsoft.com/office/drawing/2014/main" id="{0104AD12-A953-4ADA-B6A6-930250EC5D26}"/>
                  </a:ext>
                </a:extLst>
              </p:cNvPr>
              <p:cNvSpPr/>
              <p:nvPr/>
            </p:nvSpPr>
            <p:spPr>
              <a:xfrm>
                <a:off x="11451123" y="5051541"/>
                <a:ext cx="5354" cy="45457"/>
              </a:xfrm>
              <a:custGeom>
                <a:avLst/>
                <a:gdLst>
                  <a:gd name="connsiteX0" fmla="*/ 0 w 5354"/>
                  <a:gd name="connsiteY0" fmla="*/ 45458 h 45457"/>
                  <a:gd name="connsiteX1" fmla="*/ 0 w 5354"/>
                  <a:gd name="connsiteY1" fmla="*/ 0 h 454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7">
                    <a:moveTo>
                      <a:pt x="0" y="45458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0" name="Freeform: Shape 39">
                <a:extLst>
                  <a:ext uri="{FF2B5EF4-FFF2-40B4-BE49-F238E27FC236}">
                    <a16:creationId xmlns:a16="http://schemas.microsoft.com/office/drawing/2014/main" id="{79685503-6292-41C5-BC11-6284889FF29B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5354" cy="45459"/>
              </a:xfrm>
              <a:custGeom>
                <a:avLst/>
                <a:gdLst>
                  <a:gd name="connsiteX0" fmla="*/ 0 w 5354"/>
                  <a:gd name="connsiteY0" fmla="*/ 0 h 45459"/>
                  <a:gd name="connsiteX1" fmla="*/ 0 w 5354"/>
                  <a:gd name="connsiteY1" fmla="*/ 45460 h 45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9">
                    <a:moveTo>
                      <a:pt x="0" y="0"/>
                    </a:moveTo>
                    <a:lnTo>
                      <a:pt x="0" y="4546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1" name="Freeform: Shape 40">
                <a:extLst>
                  <a:ext uri="{FF2B5EF4-FFF2-40B4-BE49-F238E27FC236}">
                    <a16:creationId xmlns:a16="http://schemas.microsoft.com/office/drawing/2014/main" id="{2EE0F5E9-C44A-4ABA-A2F0-004BCC561094}"/>
                  </a:ext>
                </a:extLst>
              </p:cNvPr>
              <p:cNvSpPr/>
              <p:nvPr/>
            </p:nvSpPr>
            <p:spPr>
              <a:xfrm>
                <a:off x="7814062" y="1846562"/>
                <a:ext cx="5354" cy="45459"/>
              </a:xfrm>
              <a:custGeom>
                <a:avLst/>
                <a:gdLst>
                  <a:gd name="connsiteX0" fmla="*/ 0 w 5354"/>
                  <a:gd name="connsiteY0" fmla="*/ 0 h 45459"/>
                  <a:gd name="connsiteX1" fmla="*/ 0 w 5354"/>
                  <a:gd name="connsiteY1" fmla="*/ 45460 h 45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9">
                    <a:moveTo>
                      <a:pt x="0" y="0"/>
                    </a:moveTo>
                    <a:lnTo>
                      <a:pt x="0" y="4546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2" name="Freeform: Shape 41">
                <a:extLst>
                  <a:ext uri="{FF2B5EF4-FFF2-40B4-BE49-F238E27FC236}">
                    <a16:creationId xmlns:a16="http://schemas.microsoft.com/office/drawing/2014/main" id="{3F133E91-DF21-490D-8E50-89FB62F423A5}"/>
                  </a:ext>
                </a:extLst>
              </p:cNvPr>
              <p:cNvSpPr/>
              <p:nvPr/>
            </p:nvSpPr>
            <p:spPr>
              <a:xfrm>
                <a:off x="8723327" y="1846562"/>
                <a:ext cx="5354" cy="45459"/>
              </a:xfrm>
              <a:custGeom>
                <a:avLst/>
                <a:gdLst>
                  <a:gd name="connsiteX0" fmla="*/ 0 w 5354"/>
                  <a:gd name="connsiteY0" fmla="*/ 0 h 45459"/>
                  <a:gd name="connsiteX1" fmla="*/ 0 w 5354"/>
                  <a:gd name="connsiteY1" fmla="*/ 45460 h 45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9">
                    <a:moveTo>
                      <a:pt x="0" y="0"/>
                    </a:moveTo>
                    <a:lnTo>
                      <a:pt x="0" y="4546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A7874434-5479-4608-AE64-24F4A00273D5}"/>
                  </a:ext>
                </a:extLst>
              </p:cNvPr>
              <p:cNvSpPr/>
              <p:nvPr/>
            </p:nvSpPr>
            <p:spPr>
              <a:xfrm>
                <a:off x="9632592" y="1846562"/>
                <a:ext cx="5354" cy="45459"/>
              </a:xfrm>
              <a:custGeom>
                <a:avLst/>
                <a:gdLst>
                  <a:gd name="connsiteX0" fmla="*/ 0 w 5354"/>
                  <a:gd name="connsiteY0" fmla="*/ 0 h 45459"/>
                  <a:gd name="connsiteX1" fmla="*/ 0 w 5354"/>
                  <a:gd name="connsiteY1" fmla="*/ 45460 h 45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9">
                    <a:moveTo>
                      <a:pt x="0" y="0"/>
                    </a:moveTo>
                    <a:lnTo>
                      <a:pt x="0" y="4546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B0F8EB4F-251B-4CBA-821C-CF7F0C6F3D50}"/>
                  </a:ext>
                </a:extLst>
              </p:cNvPr>
              <p:cNvSpPr/>
              <p:nvPr/>
            </p:nvSpPr>
            <p:spPr>
              <a:xfrm>
                <a:off x="10541858" y="1846562"/>
                <a:ext cx="5354" cy="45459"/>
              </a:xfrm>
              <a:custGeom>
                <a:avLst/>
                <a:gdLst>
                  <a:gd name="connsiteX0" fmla="*/ 0 w 5354"/>
                  <a:gd name="connsiteY0" fmla="*/ 0 h 45459"/>
                  <a:gd name="connsiteX1" fmla="*/ 0 w 5354"/>
                  <a:gd name="connsiteY1" fmla="*/ 45460 h 45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9">
                    <a:moveTo>
                      <a:pt x="0" y="0"/>
                    </a:moveTo>
                    <a:lnTo>
                      <a:pt x="0" y="4546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45" name="Freeform: Shape 44">
                <a:extLst>
                  <a:ext uri="{FF2B5EF4-FFF2-40B4-BE49-F238E27FC236}">
                    <a16:creationId xmlns:a16="http://schemas.microsoft.com/office/drawing/2014/main" id="{49B00272-6D3B-49AC-BC44-E90B67C3D8B1}"/>
                  </a:ext>
                </a:extLst>
              </p:cNvPr>
              <p:cNvSpPr/>
              <p:nvPr/>
            </p:nvSpPr>
            <p:spPr>
              <a:xfrm>
                <a:off x="11451123" y="1846562"/>
                <a:ext cx="5354" cy="45459"/>
              </a:xfrm>
              <a:custGeom>
                <a:avLst/>
                <a:gdLst>
                  <a:gd name="connsiteX0" fmla="*/ 0 w 5354"/>
                  <a:gd name="connsiteY0" fmla="*/ 0 h 45459"/>
                  <a:gd name="connsiteX1" fmla="*/ 0 w 5354"/>
                  <a:gd name="connsiteY1" fmla="*/ 45460 h 45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45459">
                    <a:moveTo>
                      <a:pt x="0" y="0"/>
                    </a:moveTo>
                    <a:lnTo>
                      <a:pt x="0" y="4546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</p:grpSp>
        <p:sp>
          <p:nvSpPr>
            <p:cNvPr id="46" name="Freeform: Shape 45">
              <a:extLst>
                <a:ext uri="{FF2B5EF4-FFF2-40B4-BE49-F238E27FC236}">
                  <a16:creationId xmlns:a16="http://schemas.microsoft.com/office/drawing/2014/main" id="{6451480E-9478-4CD4-803B-93806FE88B0A}"/>
                </a:ext>
              </a:extLst>
            </p:cNvPr>
            <p:cNvSpPr/>
            <p:nvPr/>
          </p:nvSpPr>
          <p:spPr>
            <a:xfrm>
              <a:off x="6835852" y="5264030"/>
              <a:ext cx="135295" cy="217208"/>
            </a:xfrm>
            <a:custGeom>
              <a:avLst/>
              <a:gdLst>
                <a:gd name="connsiteX0" fmla="*/ 165 w 135295"/>
                <a:gd name="connsiteY0" fmla="*/ 110881 h 217208"/>
                <a:gd name="connsiteX1" fmla="*/ 11000 w 135295"/>
                <a:gd name="connsiteY1" fmla="*/ 49216 h 217208"/>
                <a:gd name="connsiteX2" fmla="*/ 39658 w 135295"/>
                <a:gd name="connsiteY2" fmla="*/ 10728 h 217208"/>
                <a:gd name="connsiteX3" fmla="*/ 68357 w 135295"/>
                <a:gd name="connsiteY3" fmla="*/ 687 h 217208"/>
                <a:gd name="connsiteX4" fmla="*/ 111614 w 135295"/>
                <a:gd name="connsiteY4" fmla="*/ 25202 h 217208"/>
                <a:gd name="connsiteX5" fmla="*/ 135460 w 135295"/>
                <a:gd name="connsiteY5" fmla="*/ 107618 h 217208"/>
                <a:gd name="connsiteX6" fmla="*/ 125002 w 135295"/>
                <a:gd name="connsiteY6" fmla="*/ 169492 h 217208"/>
                <a:gd name="connsiteX7" fmla="*/ 98269 w 135295"/>
                <a:gd name="connsiteY7" fmla="*/ 206433 h 217208"/>
                <a:gd name="connsiteX8" fmla="*/ 66850 w 135295"/>
                <a:gd name="connsiteY8" fmla="*/ 217896 h 217208"/>
                <a:gd name="connsiteX9" fmla="*/ 16983 w 135295"/>
                <a:gd name="connsiteY9" fmla="*/ 182587 h 217208"/>
                <a:gd name="connsiteX10" fmla="*/ 165 w 135295"/>
                <a:gd name="connsiteY10" fmla="*/ 110881 h 217208"/>
                <a:gd name="connsiteX11" fmla="*/ 30453 w 135295"/>
                <a:gd name="connsiteY11" fmla="*/ 114730 h 217208"/>
                <a:gd name="connsiteX12" fmla="*/ 41080 w 135295"/>
                <a:gd name="connsiteY12" fmla="*/ 185181 h 217208"/>
                <a:gd name="connsiteX13" fmla="*/ 67269 w 135295"/>
                <a:gd name="connsiteY13" fmla="*/ 208190 h 217208"/>
                <a:gd name="connsiteX14" fmla="*/ 84589 w 135295"/>
                <a:gd name="connsiteY14" fmla="*/ 200702 h 217208"/>
                <a:gd name="connsiteX15" fmla="*/ 98143 w 135295"/>
                <a:gd name="connsiteY15" fmla="*/ 175643 h 217208"/>
                <a:gd name="connsiteX16" fmla="*/ 105255 w 135295"/>
                <a:gd name="connsiteY16" fmla="*/ 100841 h 217208"/>
                <a:gd name="connsiteX17" fmla="*/ 97892 w 135295"/>
                <a:gd name="connsiteY17" fmla="*/ 41100 h 217208"/>
                <a:gd name="connsiteX18" fmla="*/ 83501 w 135295"/>
                <a:gd name="connsiteY18" fmla="*/ 15999 h 217208"/>
                <a:gd name="connsiteX19" fmla="*/ 68273 w 135295"/>
                <a:gd name="connsiteY19" fmla="*/ 10895 h 217208"/>
                <a:gd name="connsiteX20" fmla="*/ 49531 w 135295"/>
                <a:gd name="connsiteY20" fmla="*/ 20266 h 217208"/>
                <a:gd name="connsiteX21" fmla="*/ 34470 w 135295"/>
                <a:gd name="connsiteY21" fmla="*/ 60553 h 217208"/>
                <a:gd name="connsiteX22" fmla="*/ 30453 w 135295"/>
                <a:gd name="connsiteY22" fmla="*/ 114730 h 217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5295" h="217208">
                  <a:moveTo>
                    <a:pt x="165" y="110881"/>
                  </a:moveTo>
                  <a:cubicBezTo>
                    <a:pt x="165" y="87007"/>
                    <a:pt x="3777" y="66452"/>
                    <a:pt x="11000" y="49216"/>
                  </a:cubicBezTo>
                  <a:cubicBezTo>
                    <a:pt x="18224" y="31980"/>
                    <a:pt x="27776" y="19150"/>
                    <a:pt x="39658" y="10728"/>
                  </a:cubicBezTo>
                  <a:cubicBezTo>
                    <a:pt x="48917" y="4034"/>
                    <a:pt x="58484" y="687"/>
                    <a:pt x="68357" y="687"/>
                  </a:cubicBezTo>
                  <a:cubicBezTo>
                    <a:pt x="84421" y="687"/>
                    <a:pt x="98841" y="8859"/>
                    <a:pt x="111614" y="25202"/>
                  </a:cubicBezTo>
                  <a:cubicBezTo>
                    <a:pt x="127511" y="45507"/>
                    <a:pt x="135460" y="72978"/>
                    <a:pt x="135460" y="107618"/>
                  </a:cubicBezTo>
                  <a:cubicBezTo>
                    <a:pt x="135460" y="131883"/>
                    <a:pt x="131974" y="152507"/>
                    <a:pt x="125002" y="169492"/>
                  </a:cubicBezTo>
                  <a:cubicBezTo>
                    <a:pt x="118029" y="186478"/>
                    <a:pt x="109118" y="198791"/>
                    <a:pt x="98269" y="206433"/>
                  </a:cubicBezTo>
                  <a:cubicBezTo>
                    <a:pt x="87419" y="214075"/>
                    <a:pt x="76947" y="217896"/>
                    <a:pt x="66850" y="217896"/>
                  </a:cubicBezTo>
                  <a:cubicBezTo>
                    <a:pt x="46881" y="217896"/>
                    <a:pt x="30259" y="206126"/>
                    <a:pt x="16983" y="182587"/>
                  </a:cubicBezTo>
                  <a:cubicBezTo>
                    <a:pt x="5771" y="162729"/>
                    <a:pt x="165" y="138827"/>
                    <a:pt x="165" y="110881"/>
                  </a:cubicBezTo>
                  <a:close/>
                  <a:moveTo>
                    <a:pt x="30453" y="114730"/>
                  </a:moveTo>
                  <a:cubicBezTo>
                    <a:pt x="30453" y="143513"/>
                    <a:pt x="33996" y="166996"/>
                    <a:pt x="41080" y="185181"/>
                  </a:cubicBezTo>
                  <a:cubicBezTo>
                    <a:pt x="46937" y="200520"/>
                    <a:pt x="55666" y="208190"/>
                    <a:pt x="67269" y="208190"/>
                  </a:cubicBezTo>
                  <a:cubicBezTo>
                    <a:pt x="72847" y="208190"/>
                    <a:pt x="78620" y="205694"/>
                    <a:pt x="84589" y="200702"/>
                  </a:cubicBezTo>
                  <a:cubicBezTo>
                    <a:pt x="90557" y="195710"/>
                    <a:pt x="95075" y="187356"/>
                    <a:pt x="98143" y="175643"/>
                  </a:cubicBezTo>
                  <a:cubicBezTo>
                    <a:pt x="102885" y="157960"/>
                    <a:pt x="105255" y="133026"/>
                    <a:pt x="105255" y="100841"/>
                  </a:cubicBezTo>
                  <a:cubicBezTo>
                    <a:pt x="105255" y="76967"/>
                    <a:pt x="102801" y="57053"/>
                    <a:pt x="97892" y="41100"/>
                  </a:cubicBezTo>
                  <a:cubicBezTo>
                    <a:pt x="94155" y="29275"/>
                    <a:pt x="89358" y="20908"/>
                    <a:pt x="83501" y="15999"/>
                  </a:cubicBezTo>
                  <a:cubicBezTo>
                    <a:pt x="79262" y="12596"/>
                    <a:pt x="74186" y="10895"/>
                    <a:pt x="68273" y="10895"/>
                  </a:cubicBezTo>
                  <a:cubicBezTo>
                    <a:pt x="61245" y="10895"/>
                    <a:pt x="54997" y="14018"/>
                    <a:pt x="49531" y="20266"/>
                  </a:cubicBezTo>
                  <a:cubicBezTo>
                    <a:pt x="42168" y="28800"/>
                    <a:pt x="37147" y="42229"/>
                    <a:pt x="34470" y="60553"/>
                  </a:cubicBezTo>
                  <a:cubicBezTo>
                    <a:pt x="31792" y="78877"/>
                    <a:pt x="30453" y="96936"/>
                    <a:pt x="30453" y="114730"/>
                  </a:cubicBez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:a16="http://schemas.microsoft.com/office/drawing/2014/main" id="{6EA95CE7-1C4C-4CB8-AE2E-D629196ABEA1}"/>
                </a:ext>
              </a:extLst>
            </p:cNvPr>
            <p:cNvSpPr/>
            <p:nvPr/>
          </p:nvSpPr>
          <p:spPr>
            <a:xfrm>
              <a:off x="7770804" y="5264030"/>
              <a:ext cx="82331" cy="213527"/>
            </a:xfrm>
            <a:custGeom>
              <a:avLst/>
              <a:gdLst>
                <a:gd name="connsiteX0" fmla="*/ 335 w 82331"/>
                <a:gd name="connsiteY0" fmla="*/ 25537 h 213527"/>
                <a:gd name="connsiteX1" fmla="*/ 51207 w 82331"/>
                <a:gd name="connsiteY1" fmla="*/ 687 h 213527"/>
                <a:gd name="connsiteX2" fmla="*/ 56310 w 82331"/>
                <a:gd name="connsiteY2" fmla="*/ 687 h 213527"/>
                <a:gd name="connsiteX3" fmla="*/ 56310 w 82331"/>
                <a:gd name="connsiteY3" fmla="*/ 177316 h 213527"/>
                <a:gd name="connsiteX4" fmla="*/ 57774 w 82331"/>
                <a:gd name="connsiteY4" fmla="*/ 199279 h 213527"/>
                <a:gd name="connsiteX5" fmla="*/ 63840 w 82331"/>
                <a:gd name="connsiteY5" fmla="*/ 205889 h 213527"/>
                <a:gd name="connsiteX6" fmla="*/ 82667 w 82331"/>
                <a:gd name="connsiteY6" fmla="*/ 208525 h 213527"/>
                <a:gd name="connsiteX7" fmla="*/ 82667 w 82331"/>
                <a:gd name="connsiteY7" fmla="*/ 214215 h 213527"/>
                <a:gd name="connsiteX8" fmla="*/ 4016 w 82331"/>
                <a:gd name="connsiteY8" fmla="*/ 214215 h 213527"/>
                <a:gd name="connsiteX9" fmla="*/ 4016 w 82331"/>
                <a:gd name="connsiteY9" fmla="*/ 208525 h 213527"/>
                <a:gd name="connsiteX10" fmla="*/ 23135 w 82331"/>
                <a:gd name="connsiteY10" fmla="*/ 205973 h 213527"/>
                <a:gd name="connsiteX11" fmla="*/ 29159 w 82331"/>
                <a:gd name="connsiteY11" fmla="*/ 199948 h 213527"/>
                <a:gd name="connsiteX12" fmla="*/ 30874 w 82331"/>
                <a:gd name="connsiteY12" fmla="*/ 177316 h 213527"/>
                <a:gd name="connsiteX13" fmla="*/ 30874 w 82331"/>
                <a:gd name="connsiteY13" fmla="*/ 64444 h 213527"/>
                <a:gd name="connsiteX14" fmla="*/ 29285 w 82331"/>
                <a:gd name="connsiteY14" fmla="*/ 35076 h 213527"/>
                <a:gd name="connsiteX15" fmla="*/ 25352 w 82331"/>
                <a:gd name="connsiteY15" fmla="*/ 27838 h 213527"/>
                <a:gd name="connsiteX16" fmla="*/ 18491 w 82331"/>
                <a:gd name="connsiteY16" fmla="*/ 25537 h 213527"/>
                <a:gd name="connsiteX17" fmla="*/ 2594 w 82331"/>
                <a:gd name="connsiteY17" fmla="*/ 30306 h 213527"/>
                <a:gd name="connsiteX18" fmla="*/ 335 w 82331"/>
                <a:gd name="connsiteY18" fmla="*/ 25537 h 213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2331" h="213527">
                  <a:moveTo>
                    <a:pt x="335" y="25537"/>
                  </a:moveTo>
                  <a:lnTo>
                    <a:pt x="51207" y="687"/>
                  </a:lnTo>
                  <a:lnTo>
                    <a:pt x="56310" y="687"/>
                  </a:lnTo>
                  <a:lnTo>
                    <a:pt x="56310" y="177316"/>
                  </a:lnTo>
                  <a:cubicBezTo>
                    <a:pt x="56310" y="189085"/>
                    <a:pt x="56798" y="196406"/>
                    <a:pt x="57774" y="199279"/>
                  </a:cubicBezTo>
                  <a:cubicBezTo>
                    <a:pt x="58751" y="202152"/>
                    <a:pt x="60773" y="204355"/>
                    <a:pt x="63840" y="205889"/>
                  </a:cubicBezTo>
                  <a:cubicBezTo>
                    <a:pt x="66908" y="207423"/>
                    <a:pt x="73184" y="208302"/>
                    <a:pt x="82667" y="208525"/>
                  </a:cubicBezTo>
                  <a:lnTo>
                    <a:pt x="82667" y="214215"/>
                  </a:lnTo>
                  <a:lnTo>
                    <a:pt x="4016" y="214215"/>
                  </a:lnTo>
                  <a:lnTo>
                    <a:pt x="4016" y="208525"/>
                  </a:lnTo>
                  <a:cubicBezTo>
                    <a:pt x="13889" y="208302"/>
                    <a:pt x="20262" y="207451"/>
                    <a:pt x="23135" y="205973"/>
                  </a:cubicBezTo>
                  <a:cubicBezTo>
                    <a:pt x="26008" y="204495"/>
                    <a:pt x="28016" y="202487"/>
                    <a:pt x="29159" y="199948"/>
                  </a:cubicBezTo>
                  <a:cubicBezTo>
                    <a:pt x="30303" y="197411"/>
                    <a:pt x="30874" y="189866"/>
                    <a:pt x="30874" y="177316"/>
                  </a:cubicBezTo>
                  <a:lnTo>
                    <a:pt x="30874" y="64444"/>
                  </a:lnTo>
                  <a:cubicBezTo>
                    <a:pt x="30874" y="49216"/>
                    <a:pt x="30344" y="39427"/>
                    <a:pt x="29285" y="35076"/>
                  </a:cubicBezTo>
                  <a:cubicBezTo>
                    <a:pt x="28560" y="31785"/>
                    <a:pt x="27249" y="29372"/>
                    <a:pt x="25352" y="27838"/>
                  </a:cubicBezTo>
                  <a:cubicBezTo>
                    <a:pt x="23456" y="26304"/>
                    <a:pt x="21169" y="25537"/>
                    <a:pt x="18491" y="25537"/>
                  </a:cubicBezTo>
                  <a:cubicBezTo>
                    <a:pt x="14698" y="25537"/>
                    <a:pt x="9399" y="27127"/>
                    <a:pt x="2594" y="30306"/>
                  </a:cubicBezTo>
                  <a:lnTo>
                    <a:pt x="335" y="25537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B105DAC6-1A08-4029-9C97-58EDE4CD692A}"/>
                </a:ext>
              </a:extLst>
            </p:cNvPr>
            <p:cNvSpPr/>
            <p:nvPr/>
          </p:nvSpPr>
          <p:spPr>
            <a:xfrm>
              <a:off x="8649780" y="5264030"/>
              <a:ext cx="138056" cy="213527"/>
            </a:xfrm>
            <a:custGeom>
              <a:avLst/>
              <a:gdLst>
                <a:gd name="connsiteX0" fmla="*/ 138561 w 138056"/>
                <a:gd name="connsiteY0" fmla="*/ 173969 h 213527"/>
                <a:gd name="connsiteX1" fmla="*/ 123919 w 138056"/>
                <a:gd name="connsiteY1" fmla="*/ 214215 h 213527"/>
                <a:gd name="connsiteX2" fmla="*/ 505 w 138056"/>
                <a:gd name="connsiteY2" fmla="*/ 214215 h 213527"/>
                <a:gd name="connsiteX3" fmla="*/ 505 w 138056"/>
                <a:gd name="connsiteY3" fmla="*/ 208525 h 213527"/>
                <a:gd name="connsiteX4" fmla="*/ 77189 w 138056"/>
                <a:gd name="connsiteY4" fmla="*/ 127364 h 213527"/>
                <a:gd name="connsiteX5" fmla="*/ 99404 w 138056"/>
                <a:gd name="connsiteY5" fmla="*/ 69799 h 213527"/>
                <a:gd name="connsiteX6" fmla="*/ 87229 w 138056"/>
                <a:gd name="connsiteY6" fmla="*/ 37084 h 213527"/>
                <a:gd name="connsiteX7" fmla="*/ 58070 w 138056"/>
                <a:gd name="connsiteY7" fmla="*/ 24282 h 213527"/>
                <a:gd name="connsiteX8" fmla="*/ 30333 w 138056"/>
                <a:gd name="connsiteY8" fmla="*/ 33319 h 213527"/>
                <a:gd name="connsiteX9" fmla="*/ 12218 w 138056"/>
                <a:gd name="connsiteY9" fmla="*/ 59758 h 213527"/>
                <a:gd name="connsiteX10" fmla="*/ 6529 w 138056"/>
                <a:gd name="connsiteY10" fmla="*/ 59758 h 213527"/>
                <a:gd name="connsiteX11" fmla="*/ 26359 w 138056"/>
                <a:gd name="connsiteY11" fmla="*/ 15957 h 213527"/>
                <a:gd name="connsiteX12" fmla="*/ 66270 w 138056"/>
                <a:gd name="connsiteY12" fmla="*/ 687 h 213527"/>
                <a:gd name="connsiteX13" fmla="*/ 108733 w 138056"/>
                <a:gd name="connsiteY13" fmla="*/ 17045 h 213527"/>
                <a:gd name="connsiteX14" fmla="*/ 125759 w 138056"/>
                <a:gd name="connsiteY14" fmla="*/ 55659 h 213527"/>
                <a:gd name="connsiteX15" fmla="*/ 118396 w 138056"/>
                <a:gd name="connsiteY15" fmla="*/ 87370 h 213527"/>
                <a:gd name="connsiteX16" fmla="*/ 81331 w 138056"/>
                <a:gd name="connsiteY16" fmla="*/ 140333 h 213527"/>
                <a:gd name="connsiteX17" fmla="*/ 33387 w 138056"/>
                <a:gd name="connsiteY17" fmla="*/ 190954 h 213527"/>
                <a:gd name="connsiteX18" fmla="*/ 88024 w 138056"/>
                <a:gd name="connsiteY18" fmla="*/ 190954 h 213527"/>
                <a:gd name="connsiteX19" fmla="*/ 111369 w 138056"/>
                <a:gd name="connsiteY19" fmla="*/ 189699 h 213527"/>
                <a:gd name="connsiteX20" fmla="*/ 123459 w 138056"/>
                <a:gd name="connsiteY20" fmla="*/ 184679 h 213527"/>
                <a:gd name="connsiteX21" fmla="*/ 132872 w 138056"/>
                <a:gd name="connsiteY21" fmla="*/ 173969 h 213527"/>
                <a:gd name="connsiteX22" fmla="*/ 138561 w 138056"/>
                <a:gd name="connsiteY22" fmla="*/ 173969 h 213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8056" h="213527">
                  <a:moveTo>
                    <a:pt x="138561" y="173969"/>
                  </a:moveTo>
                  <a:lnTo>
                    <a:pt x="123919" y="214215"/>
                  </a:lnTo>
                  <a:lnTo>
                    <a:pt x="505" y="214215"/>
                  </a:lnTo>
                  <a:lnTo>
                    <a:pt x="505" y="208525"/>
                  </a:lnTo>
                  <a:cubicBezTo>
                    <a:pt x="36818" y="175391"/>
                    <a:pt x="62379" y="148338"/>
                    <a:pt x="77189" y="127364"/>
                  </a:cubicBezTo>
                  <a:cubicBezTo>
                    <a:pt x="91999" y="106391"/>
                    <a:pt x="99404" y="87202"/>
                    <a:pt x="99404" y="69799"/>
                  </a:cubicBezTo>
                  <a:cubicBezTo>
                    <a:pt x="99404" y="56523"/>
                    <a:pt x="95345" y="45618"/>
                    <a:pt x="87229" y="37084"/>
                  </a:cubicBezTo>
                  <a:cubicBezTo>
                    <a:pt x="79113" y="28549"/>
                    <a:pt x="69394" y="24282"/>
                    <a:pt x="58070" y="24282"/>
                  </a:cubicBezTo>
                  <a:cubicBezTo>
                    <a:pt x="47751" y="24282"/>
                    <a:pt x="38505" y="27294"/>
                    <a:pt x="30333" y="33319"/>
                  </a:cubicBezTo>
                  <a:cubicBezTo>
                    <a:pt x="22162" y="39343"/>
                    <a:pt x="16123" y="48156"/>
                    <a:pt x="12218" y="59758"/>
                  </a:cubicBezTo>
                  <a:lnTo>
                    <a:pt x="6529" y="59758"/>
                  </a:lnTo>
                  <a:cubicBezTo>
                    <a:pt x="9095" y="40737"/>
                    <a:pt x="15705" y="26137"/>
                    <a:pt x="26359" y="15957"/>
                  </a:cubicBezTo>
                  <a:cubicBezTo>
                    <a:pt x="37013" y="5777"/>
                    <a:pt x="50317" y="687"/>
                    <a:pt x="66270" y="687"/>
                  </a:cubicBezTo>
                  <a:cubicBezTo>
                    <a:pt x="83227" y="687"/>
                    <a:pt x="97382" y="6139"/>
                    <a:pt x="108733" y="17045"/>
                  </a:cubicBezTo>
                  <a:cubicBezTo>
                    <a:pt x="120084" y="27950"/>
                    <a:pt x="125759" y="40821"/>
                    <a:pt x="125759" y="55659"/>
                  </a:cubicBezTo>
                  <a:cubicBezTo>
                    <a:pt x="125759" y="66257"/>
                    <a:pt x="123305" y="76828"/>
                    <a:pt x="118396" y="87370"/>
                  </a:cubicBezTo>
                  <a:cubicBezTo>
                    <a:pt x="110755" y="104048"/>
                    <a:pt x="98399" y="121703"/>
                    <a:pt x="81331" y="140333"/>
                  </a:cubicBezTo>
                  <a:cubicBezTo>
                    <a:pt x="55727" y="168279"/>
                    <a:pt x="39746" y="185153"/>
                    <a:pt x="33387" y="190954"/>
                  </a:cubicBezTo>
                  <a:lnTo>
                    <a:pt x="88024" y="190954"/>
                  </a:lnTo>
                  <a:cubicBezTo>
                    <a:pt x="99125" y="190954"/>
                    <a:pt x="106906" y="190536"/>
                    <a:pt x="111369" y="189699"/>
                  </a:cubicBezTo>
                  <a:cubicBezTo>
                    <a:pt x="115831" y="188862"/>
                    <a:pt x="119861" y="187189"/>
                    <a:pt x="123459" y="184679"/>
                  </a:cubicBezTo>
                  <a:cubicBezTo>
                    <a:pt x="127057" y="182169"/>
                    <a:pt x="130194" y="178598"/>
                    <a:pt x="132872" y="173969"/>
                  </a:cubicBezTo>
                  <a:lnTo>
                    <a:pt x="138561" y="173969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505C6CD3-0F3E-4EA7-A534-4A2B15883E5E}"/>
                </a:ext>
              </a:extLst>
            </p:cNvPr>
            <p:cNvSpPr/>
            <p:nvPr/>
          </p:nvSpPr>
          <p:spPr>
            <a:xfrm>
              <a:off x="9565070" y="5264030"/>
              <a:ext cx="118979" cy="217208"/>
            </a:xfrm>
            <a:custGeom>
              <a:avLst/>
              <a:gdLst>
                <a:gd name="connsiteX0" fmla="*/ 3938 w 118979"/>
                <a:gd name="connsiteY0" fmla="*/ 44865 h 217208"/>
                <a:gd name="connsiteX1" fmla="*/ 26529 w 118979"/>
                <a:gd name="connsiteY1" fmla="*/ 12192 h 217208"/>
                <a:gd name="connsiteX2" fmla="*/ 60499 w 118979"/>
                <a:gd name="connsiteY2" fmla="*/ 687 h 217208"/>
                <a:gd name="connsiteX3" fmla="*/ 99071 w 118979"/>
                <a:gd name="connsiteY3" fmla="*/ 17087 h 217208"/>
                <a:gd name="connsiteX4" fmla="*/ 109279 w 118979"/>
                <a:gd name="connsiteY4" fmla="*/ 43108 h 217208"/>
                <a:gd name="connsiteX5" fmla="*/ 80580 w 118979"/>
                <a:gd name="connsiteY5" fmla="*/ 90298 h 217208"/>
                <a:gd name="connsiteX6" fmla="*/ 109781 w 118979"/>
                <a:gd name="connsiteY6" fmla="*/ 111927 h 217208"/>
                <a:gd name="connsiteX7" fmla="*/ 119654 w 118979"/>
                <a:gd name="connsiteY7" fmla="*/ 144935 h 217208"/>
                <a:gd name="connsiteX8" fmla="*/ 102334 w 118979"/>
                <a:gd name="connsiteY8" fmla="*/ 191958 h 217208"/>
                <a:gd name="connsiteX9" fmla="*/ 37071 w 118979"/>
                <a:gd name="connsiteY9" fmla="*/ 217896 h 217208"/>
                <a:gd name="connsiteX10" fmla="*/ 8330 w 118979"/>
                <a:gd name="connsiteY10" fmla="*/ 212666 h 217208"/>
                <a:gd name="connsiteX11" fmla="*/ 674 w 118979"/>
                <a:gd name="connsiteY11" fmla="*/ 201413 h 217208"/>
                <a:gd name="connsiteX12" fmla="*/ 4314 w 118979"/>
                <a:gd name="connsiteY12" fmla="*/ 193506 h 217208"/>
                <a:gd name="connsiteX13" fmla="*/ 13058 w 118979"/>
                <a:gd name="connsiteY13" fmla="*/ 190117 h 217208"/>
                <a:gd name="connsiteX14" fmla="*/ 20923 w 118979"/>
                <a:gd name="connsiteY14" fmla="*/ 191373 h 217208"/>
                <a:gd name="connsiteX15" fmla="*/ 32762 w 118979"/>
                <a:gd name="connsiteY15" fmla="*/ 196978 h 217208"/>
                <a:gd name="connsiteX16" fmla="*/ 45605 w 118979"/>
                <a:gd name="connsiteY16" fmla="*/ 202835 h 217208"/>
                <a:gd name="connsiteX17" fmla="*/ 57738 w 118979"/>
                <a:gd name="connsiteY17" fmla="*/ 204509 h 217208"/>
                <a:gd name="connsiteX18" fmla="*/ 85140 w 118979"/>
                <a:gd name="connsiteY18" fmla="*/ 192335 h 217208"/>
                <a:gd name="connsiteX19" fmla="*/ 96812 w 118979"/>
                <a:gd name="connsiteY19" fmla="*/ 163426 h 217208"/>
                <a:gd name="connsiteX20" fmla="*/ 91373 w 118979"/>
                <a:gd name="connsiteY20" fmla="*/ 139664 h 217208"/>
                <a:gd name="connsiteX21" fmla="*/ 82588 w 118979"/>
                <a:gd name="connsiteY21" fmla="*/ 126611 h 217208"/>
                <a:gd name="connsiteX22" fmla="*/ 64390 w 118979"/>
                <a:gd name="connsiteY22" fmla="*/ 115400 h 217208"/>
                <a:gd name="connsiteX23" fmla="*/ 40753 w 118979"/>
                <a:gd name="connsiteY23" fmla="*/ 110379 h 217208"/>
                <a:gd name="connsiteX24" fmla="*/ 35816 w 118979"/>
                <a:gd name="connsiteY24" fmla="*/ 110379 h 217208"/>
                <a:gd name="connsiteX25" fmla="*/ 35816 w 118979"/>
                <a:gd name="connsiteY25" fmla="*/ 105777 h 217208"/>
                <a:gd name="connsiteX26" fmla="*/ 60290 w 118979"/>
                <a:gd name="connsiteY26" fmla="*/ 96950 h 217208"/>
                <a:gd name="connsiteX27" fmla="*/ 78112 w 118979"/>
                <a:gd name="connsiteY27" fmla="*/ 79547 h 217208"/>
                <a:gd name="connsiteX28" fmla="*/ 83676 w 118979"/>
                <a:gd name="connsiteY28" fmla="*/ 57165 h 217208"/>
                <a:gd name="connsiteX29" fmla="*/ 73719 w 118979"/>
                <a:gd name="connsiteY29" fmla="*/ 31478 h 217208"/>
                <a:gd name="connsiteX30" fmla="*/ 48952 w 118979"/>
                <a:gd name="connsiteY30" fmla="*/ 21689 h 217208"/>
                <a:gd name="connsiteX31" fmla="*/ 9041 w 118979"/>
                <a:gd name="connsiteY31" fmla="*/ 47291 h 217208"/>
                <a:gd name="connsiteX32" fmla="*/ 3938 w 118979"/>
                <a:gd name="connsiteY32" fmla="*/ 44865 h 217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18979" h="217208">
                  <a:moveTo>
                    <a:pt x="3938" y="44865"/>
                  </a:moveTo>
                  <a:cubicBezTo>
                    <a:pt x="9906" y="30753"/>
                    <a:pt x="17437" y="19861"/>
                    <a:pt x="26529" y="12192"/>
                  </a:cubicBezTo>
                  <a:cubicBezTo>
                    <a:pt x="35621" y="4522"/>
                    <a:pt x="46944" y="687"/>
                    <a:pt x="60499" y="687"/>
                  </a:cubicBezTo>
                  <a:cubicBezTo>
                    <a:pt x="77289" y="687"/>
                    <a:pt x="90146" y="6153"/>
                    <a:pt x="99071" y="17087"/>
                  </a:cubicBezTo>
                  <a:cubicBezTo>
                    <a:pt x="105876" y="25175"/>
                    <a:pt x="109279" y="33848"/>
                    <a:pt x="109279" y="43108"/>
                  </a:cubicBezTo>
                  <a:cubicBezTo>
                    <a:pt x="109279" y="58336"/>
                    <a:pt x="99713" y="74066"/>
                    <a:pt x="80580" y="90298"/>
                  </a:cubicBezTo>
                  <a:cubicBezTo>
                    <a:pt x="93465" y="95374"/>
                    <a:pt x="103199" y="102584"/>
                    <a:pt x="109781" y="111927"/>
                  </a:cubicBezTo>
                  <a:cubicBezTo>
                    <a:pt x="116363" y="121270"/>
                    <a:pt x="119654" y="132273"/>
                    <a:pt x="119654" y="144935"/>
                  </a:cubicBezTo>
                  <a:cubicBezTo>
                    <a:pt x="119654" y="163064"/>
                    <a:pt x="113881" y="178738"/>
                    <a:pt x="102334" y="191958"/>
                  </a:cubicBezTo>
                  <a:cubicBezTo>
                    <a:pt x="87329" y="209250"/>
                    <a:pt x="65575" y="217896"/>
                    <a:pt x="37071" y="217896"/>
                  </a:cubicBezTo>
                  <a:cubicBezTo>
                    <a:pt x="23015" y="217896"/>
                    <a:pt x="13434" y="216153"/>
                    <a:pt x="8330" y="212666"/>
                  </a:cubicBezTo>
                  <a:cubicBezTo>
                    <a:pt x="3227" y="209180"/>
                    <a:pt x="674" y="205429"/>
                    <a:pt x="674" y="201413"/>
                  </a:cubicBezTo>
                  <a:cubicBezTo>
                    <a:pt x="674" y="198401"/>
                    <a:pt x="1888" y="195765"/>
                    <a:pt x="4314" y="193506"/>
                  </a:cubicBezTo>
                  <a:cubicBezTo>
                    <a:pt x="6740" y="191247"/>
                    <a:pt x="9655" y="190117"/>
                    <a:pt x="13058" y="190117"/>
                  </a:cubicBezTo>
                  <a:cubicBezTo>
                    <a:pt x="15624" y="190117"/>
                    <a:pt x="18245" y="190536"/>
                    <a:pt x="20923" y="191373"/>
                  </a:cubicBezTo>
                  <a:cubicBezTo>
                    <a:pt x="22652" y="191874"/>
                    <a:pt x="26598" y="193743"/>
                    <a:pt x="32762" y="196978"/>
                  </a:cubicBezTo>
                  <a:cubicBezTo>
                    <a:pt x="38926" y="200214"/>
                    <a:pt x="43207" y="202166"/>
                    <a:pt x="45605" y="202835"/>
                  </a:cubicBezTo>
                  <a:cubicBezTo>
                    <a:pt x="49399" y="203951"/>
                    <a:pt x="53443" y="204509"/>
                    <a:pt x="57738" y="204509"/>
                  </a:cubicBezTo>
                  <a:cubicBezTo>
                    <a:pt x="68225" y="204509"/>
                    <a:pt x="77359" y="200451"/>
                    <a:pt x="85140" y="192335"/>
                  </a:cubicBezTo>
                  <a:cubicBezTo>
                    <a:pt x="92922" y="184218"/>
                    <a:pt x="96812" y="174582"/>
                    <a:pt x="96812" y="163426"/>
                  </a:cubicBezTo>
                  <a:cubicBezTo>
                    <a:pt x="96812" y="155338"/>
                    <a:pt x="94999" y="147417"/>
                    <a:pt x="91373" y="139664"/>
                  </a:cubicBezTo>
                  <a:cubicBezTo>
                    <a:pt x="88696" y="133919"/>
                    <a:pt x="85767" y="129568"/>
                    <a:pt x="82588" y="126611"/>
                  </a:cubicBezTo>
                  <a:cubicBezTo>
                    <a:pt x="78181" y="122484"/>
                    <a:pt x="72115" y="118746"/>
                    <a:pt x="64390" y="115400"/>
                  </a:cubicBezTo>
                  <a:cubicBezTo>
                    <a:pt x="56664" y="112053"/>
                    <a:pt x="48785" y="110379"/>
                    <a:pt x="40753" y="110379"/>
                  </a:cubicBezTo>
                  <a:lnTo>
                    <a:pt x="35816" y="110379"/>
                  </a:lnTo>
                  <a:lnTo>
                    <a:pt x="35816" y="105777"/>
                  </a:lnTo>
                  <a:cubicBezTo>
                    <a:pt x="43960" y="104718"/>
                    <a:pt x="52118" y="101775"/>
                    <a:pt x="60290" y="96950"/>
                  </a:cubicBezTo>
                  <a:cubicBezTo>
                    <a:pt x="68462" y="92125"/>
                    <a:pt x="74402" y="86324"/>
                    <a:pt x="78112" y="79547"/>
                  </a:cubicBezTo>
                  <a:cubicBezTo>
                    <a:pt x="81821" y="72769"/>
                    <a:pt x="83676" y="65309"/>
                    <a:pt x="83676" y="57165"/>
                  </a:cubicBezTo>
                  <a:cubicBezTo>
                    <a:pt x="83676" y="46566"/>
                    <a:pt x="80357" y="38004"/>
                    <a:pt x="73719" y="31478"/>
                  </a:cubicBezTo>
                  <a:cubicBezTo>
                    <a:pt x="67081" y="24952"/>
                    <a:pt x="58826" y="21689"/>
                    <a:pt x="48952" y="21689"/>
                  </a:cubicBezTo>
                  <a:cubicBezTo>
                    <a:pt x="32999" y="21689"/>
                    <a:pt x="19696" y="30223"/>
                    <a:pt x="9041" y="47291"/>
                  </a:cubicBezTo>
                  <a:lnTo>
                    <a:pt x="3938" y="44865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0" name="Freeform: Shape 49">
              <a:extLst>
                <a:ext uri="{FF2B5EF4-FFF2-40B4-BE49-F238E27FC236}">
                  <a16:creationId xmlns:a16="http://schemas.microsoft.com/office/drawing/2014/main" id="{44A5DA8C-D711-409F-8352-8DA75EBE20B8}"/>
                </a:ext>
              </a:extLst>
            </p:cNvPr>
            <p:cNvSpPr/>
            <p:nvPr/>
          </p:nvSpPr>
          <p:spPr>
            <a:xfrm>
              <a:off x="10466471" y="5264030"/>
              <a:ext cx="142072" cy="213527"/>
            </a:xfrm>
            <a:custGeom>
              <a:avLst/>
              <a:gdLst>
                <a:gd name="connsiteX0" fmla="*/ 142917 w 142072"/>
                <a:gd name="connsiteY0" fmla="*/ 137070 h 213527"/>
                <a:gd name="connsiteX1" fmla="*/ 142917 w 142072"/>
                <a:gd name="connsiteY1" fmla="*/ 158992 h 213527"/>
                <a:gd name="connsiteX2" fmla="*/ 114887 w 142072"/>
                <a:gd name="connsiteY2" fmla="*/ 158992 h 213527"/>
                <a:gd name="connsiteX3" fmla="*/ 114887 w 142072"/>
                <a:gd name="connsiteY3" fmla="*/ 214215 h 213527"/>
                <a:gd name="connsiteX4" fmla="*/ 89367 w 142072"/>
                <a:gd name="connsiteY4" fmla="*/ 214215 h 213527"/>
                <a:gd name="connsiteX5" fmla="*/ 89367 w 142072"/>
                <a:gd name="connsiteY5" fmla="*/ 158992 h 213527"/>
                <a:gd name="connsiteX6" fmla="*/ 844 w 142072"/>
                <a:gd name="connsiteY6" fmla="*/ 158992 h 213527"/>
                <a:gd name="connsiteX7" fmla="*/ 844 w 142072"/>
                <a:gd name="connsiteY7" fmla="*/ 139246 h 213527"/>
                <a:gd name="connsiteX8" fmla="*/ 97902 w 142072"/>
                <a:gd name="connsiteY8" fmla="*/ 687 h 213527"/>
                <a:gd name="connsiteX9" fmla="*/ 114887 w 142072"/>
                <a:gd name="connsiteY9" fmla="*/ 687 h 213527"/>
                <a:gd name="connsiteX10" fmla="*/ 114887 w 142072"/>
                <a:gd name="connsiteY10" fmla="*/ 137070 h 213527"/>
                <a:gd name="connsiteX11" fmla="*/ 142917 w 142072"/>
                <a:gd name="connsiteY11" fmla="*/ 137070 h 213527"/>
                <a:gd name="connsiteX12" fmla="*/ 89367 w 142072"/>
                <a:gd name="connsiteY12" fmla="*/ 137070 h 213527"/>
                <a:gd name="connsiteX13" fmla="*/ 89367 w 142072"/>
                <a:gd name="connsiteY13" fmla="*/ 33235 h 213527"/>
                <a:gd name="connsiteX14" fmla="*/ 15988 w 142072"/>
                <a:gd name="connsiteY14" fmla="*/ 137070 h 213527"/>
                <a:gd name="connsiteX15" fmla="*/ 89367 w 142072"/>
                <a:gd name="connsiteY15" fmla="*/ 137070 h 213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142072" h="213527">
                  <a:moveTo>
                    <a:pt x="142917" y="137070"/>
                  </a:moveTo>
                  <a:lnTo>
                    <a:pt x="142917" y="158992"/>
                  </a:lnTo>
                  <a:lnTo>
                    <a:pt x="114887" y="158992"/>
                  </a:lnTo>
                  <a:lnTo>
                    <a:pt x="114887" y="214215"/>
                  </a:lnTo>
                  <a:lnTo>
                    <a:pt x="89367" y="214215"/>
                  </a:lnTo>
                  <a:lnTo>
                    <a:pt x="89367" y="158992"/>
                  </a:lnTo>
                  <a:lnTo>
                    <a:pt x="844" y="158992"/>
                  </a:lnTo>
                  <a:lnTo>
                    <a:pt x="844" y="139246"/>
                  </a:lnTo>
                  <a:lnTo>
                    <a:pt x="97902" y="687"/>
                  </a:lnTo>
                  <a:lnTo>
                    <a:pt x="114887" y="687"/>
                  </a:lnTo>
                  <a:lnTo>
                    <a:pt x="114887" y="137070"/>
                  </a:lnTo>
                  <a:lnTo>
                    <a:pt x="142917" y="137070"/>
                  </a:lnTo>
                  <a:close/>
                  <a:moveTo>
                    <a:pt x="89367" y="137070"/>
                  </a:moveTo>
                  <a:lnTo>
                    <a:pt x="89367" y="33235"/>
                  </a:lnTo>
                  <a:lnTo>
                    <a:pt x="15988" y="137070"/>
                  </a:lnTo>
                  <a:lnTo>
                    <a:pt x="89367" y="137070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1" name="Freeform: Shape 50">
              <a:extLst>
                <a:ext uri="{FF2B5EF4-FFF2-40B4-BE49-F238E27FC236}">
                  <a16:creationId xmlns:a16="http://schemas.microsoft.com/office/drawing/2014/main" id="{79F9A781-D54E-4D46-BAF0-5205E486CF59}"/>
                </a:ext>
              </a:extLst>
            </p:cNvPr>
            <p:cNvSpPr/>
            <p:nvPr/>
          </p:nvSpPr>
          <p:spPr>
            <a:xfrm>
              <a:off x="11385943" y="5268381"/>
              <a:ext cx="121992" cy="212858"/>
            </a:xfrm>
            <a:custGeom>
              <a:avLst/>
              <a:gdLst>
                <a:gd name="connsiteX0" fmla="*/ 123006 w 121992"/>
                <a:gd name="connsiteY0" fmla="*/ 687 h 212858"/>
                <a:gd name="connsiteX1" fmla="*/ 110957 w 121992"/>
                <a:gd name="connsiteY1" fmla="*/ 26876 h 212858"/>
                <a:gd name="connsiteX2" fmla="*/ 48037 w 121992"/>
                <a:gd name="connsiteY2" fmla="*/ 26876 h 212858"/>
                <a:gd name="connsiteX3" fmla="*/ 34315 w 121992"/>
                <a:gd name="connsiteY3" fmla="*/ 54989 h 212858"/>
                <a:gd name="connsiteX4" fmla="*/ 99076 w 121992"/>
                <a:gd name="connsiteY4" fmla="*/ 85362 h 212858"/>
                <a:gd name="connsiteX5" fmla="*/ 119659 w 121992"/>
                <a:gd name="connsiteY5" fmla="*/ 134728 h 212858"/>
                <a:gd name="connsiteX6" fmla="*/ 112924 w 121992"/>
                <a:gd name="connsiteY6" fmla="*/ 165267 h 212858"/>
                <a:gd name="connsiteX7" fmla="*/ 96022 w 121992"/>
                <a:gd name="connsiteY7" fmla="*/ 189197 h 212858"/>
                <a:gd name="connsiteX8" fmla="*/ 73305 w 121992"/>
                <a:gd name="connsiteY8" fmla="*/ 205095 h 212858"/>
                <a:gd name="connsiteX9" fmla="*/ 36909 w 121992"/>
                <a:gd name="connsiteY9" fmla="*/ 213545 h 212858"/>
                <a:gd name="connsiteX10" fmla="*/ 9549 w 121992"/>
                <a:gd name="connsiteY10" fmla="*/ 207144 h 212858"/>
                <a:gd name="connsiteX11" fmla="*/ 1014 w 121992"/>
                <a:gd name="connsiteY11" fmla="*/ 193046 h 212858"/>
                <a:gd name="connsiteX12" fmla="*/ 4570 w 121992"/>
                <a:gd name="connsiteY12" fmla="*/ 185390 h 212858"/>
                <a:gd name="connsiteX13" fmla="*/ 13481 w 121992"/>
                <a:gd name="connsiteY13" fmla="*/ 182085 h 212858"/>
                <a:gd name="connsiteX14" fmla="*/ 20510 w 121992"/>
                <a:gd name="connsiteY14" fmla="*/ 183340 h 212858"/>
                <a:gd name="connsiteX15" fmla="*/ 30801 w 121992"/>
                <a:gd name="connsiteY15" fmla="*/ 189616 h 212858"/>
                <a:gd name="connsiteX16" fmla="*/ 54229 w 121992"/>
                <a:gd name="connsiteY16" fmla="*/ 197648 h 212858"/>
                <a:gd name="connsiteX17" fmla="*/ 85940 w 121992"/>
                <a:gd name="connsiteY17" fmla="*/ 184010 h 212858"/>
                <a:gd name="connsiteX18" fmla="*/ 99578 w 121992"/>
                <a:gd name="connsiteY18" fmla="*/ 150792 h 212858"/>
                <a:gd name="connsiteX19" fmla="*/ 87404 w 121992"/>
                <a:gd name="connsiteY19" fmla="*/ 115358 h 212858"/>
                <a:gd name="connsiteX20" fmla="*/ 53727 w 121992"/>
                <a:gd name="connsiteY20" fmla="*/ 89964 h 212858"/>
                <a:gd name="connsiteX21" fmla="*/ 7959 w 121992"/>
                <a:gd name="connsiteY21" fmla="*/ 82015 h 212858"/>
                <a:gd name="connsiteX22" fmla="*/ 48037 w 121992"/>
                <a:gd name="connsiteY22" fmla="*/ 687 h 212858"/>
                <a:gd name="connsiteX23" fmla="*/ 123006 w 121992"/>
                <a:gd name="connsiteY23" fmla="*/ 687 h 2128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21992" h="212858">
                  <a:moveTo>
                    <a:pt x="123006" y="687"/>
                  </a:moveTo>
                  <a:lnTo>
                    <a:pt x="110957" y="26876"/>
                  </a:lnTo>
                  <a:lnTo>
                    <a:pt x="48037" y="26876"/>
                  </a:lnTo>
                  <a:lnTo>
                    <a:pt x="34315" y="54989"/>
                  </a:lnTo>
                  <a:cubicBezTo>
                    <a:pt x="61592" y="59005"/>
                    <a:pt x="83179" y="69129"/>
                    <a:pt x="99076" y="85362"/>
                  </a:cubicBezTo>
                  <a:cubicBezTo>
                    <a:pt x="112798" y="99363"/>
                    <a:pt x="119659" y="115818"/>
                    <a:pt x="119659" y="134728"/>
                  </a:cubicBezTo>
                  <a:cubicBezTo>
                    <a:pt x="119659" y="145717"/>
                    <a:pt x="117414" y="155896"/>
                    <a:pt x="112924" y="165267"/>
                  </a:cubicBezTo>
                  <a:cubicBezTo>
                    <a:pt x="108434" y="174638"/>
                    <a:pt x="102800" y="182615"/>
                    <a:pt x="96022" y="189197"/>
                  </a:cubicBezTo>
                  <a:cubicBezTo>
                    <a:pt x="89245" y="195779"/>
                    <a:pt x="81673" y="201078"/>
                    <a:pt x="73305" y="205095"/>
                  </a:cubicBezTo>
                  <a:cubicBezTo>
                    <a:pt x="61480" y="210728"/>
                    <a:pt x="49348" y="213545"/>
                    <a:pt x="36909" y="213545"/>
                  </a:cubicBezTo>
                  <a:cubicBezTo>
                    <a:pt x="24358" y="213545"/>
                    <a:pt x="15238" y="211412"/>
                    <a:pt x="9549" y="207144"/>
                  </a:cubicBezTo>
                  <a:cubicBezTo>
                    <a:pt x="3859" y="202877"/>
                    <a:pt x="1014" y="198178"/>
                    <a:pt x="1014" y="193046"/>
                  </a:cubicBezTo>
                  <a:cubicBezTo>
                    <a:pt x="1014" y="190145"/>
                    <a:pt x="2200" y="187594"/>
                    <a:pt x="4570" y="185390"/>
                  </a:cubicBezTo>
                  <a:cubicBezTo>
                    <a:pt x="6941" y="183187"/>
                    <a:pt x="9911" y="182085"/>
                    <a:pt x="13481" y="182085"/>
                  </a:cubicBezTo>
                  <a:cubicBezTo>
                    <a:pt x="16158" y="182085"/>
                    <a:pt x="18501" y="182503"/>
                    <a:pt x="20510" y="183340"/>
                  </a:cubicBezTo>
                  <a:cubicBezTo>
                    <a:pt x="22517" y="184177"/>
                    <a:pt x="25948" y="186268"/>
                    <a:pt x="30801" y="189616"/>
                  </a:cubicBezTo>
                  <a:cubicBezTo>
                    <a:pt x="38499" y="194971"/>
                    <a:pt x="46308" y="197648"/>
                    <a:pt x="54229" y="197648"/>
                  </a:cubicBezTo>
                  <a:cubicBezTo>
                    <a:pt x="66277" y="197648"/>
                    <a:pt x="76848" y="193102"/>
                    <a:pt x="85940" y="184010"/>
                  </a:cubicBezTo>
                  <a:cubicBezTo>
                    <a:pt x="95032" y="174917"/>
                    <a:pt x="99578" y="163845"/>
                    <a:pt x="99578" y="150792"/>
                  </a:cubicBezTo>
                  <a:cubicBezTo>
                    <a:pt x="99578" y="138130"/>
                    <a:pt x="95520" y="126319"/>
                    <a:pt x="87404" y="115358"/>
                  </a:cubicBezTo>
                  <a:cubicBezTo>
                    <a:pt x="79288" y="104397"/>
                    <a:pt x="68062" y="95932"/>
                    <a:pt x="53727" y="89964"/>
                  </a:cubicBezTo>
                  <a:cubicBezTo>
                    <a:pt x="42515" y="85334"/>
                    <a:pt x="27259" y="82684"/>
                    <a:pt x="7959" y="82015"/>
                  </a:cubicBezTo>
                  <a:lnTo>
                    <a:pt x="48037" y="687"/>
                  </a:lnTo>
                  <a:lnTo>
                    <a:pt x="123006" y="687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2" name="Freeform: Shape 51">
              <a:extLst>
                <a:ext uri="{FF2B5EF4-FFF2-40B4-BE49-F238E27FC236}">
                  <a16:creationId xmlns:a16="http://schemas.microsoft.com/office/drawing/2014/main" id="{7C7F8891-E719-4A24-AA3E-B4D2BD27804B}"/>
                </a:ext>
              </a:extLst>
            </p:cNvPr>
            <p:cNvSpPr/>
            <p:nvPr/>
          </p:nvSpPr>
          <p:spPr>
            <a:xfrm>
              <a:off x="7215130" y="5723692"/>
              <a:ext cx="3682856" cy="287576"/>
            </a:xfrm>
            <a:custGeom>
              <a:avLst/>
              <a:gdLst>
                <a:gd name="connsiteX0" fmla="*/ 59795 w 3682856"/>
                <a:gd name="connsiteY0" fmla="*/ 22415 h 287576"/>
                <a:gd name="connsiteX1" fmla="*/ 59795 w 3682856"/>
                <a:gd name="connsiteY1" fmla="*/ 104664 h 287576"/>
                <a:gd name="connsiteX2" fmla="*/ 97866 w 3682856"/>
                <a:gd name="connsiteY2" fmla="*/ 104664 h 287576"/>
                <a:gd name="connsiteX3" fmla="*/ 117068 w 3682856"/>
                <a:gd name="connsiteY3" fmla="*/ 98891 h 287576"/>
                <a:gd name="connsiteX4" fmla="*/ 125142 w 3682856"/>
                <a:gd name="connsiteY4" fmla="*/ 75964 h 287576"/>
                <a:gd name="connsiteX5" fmla="*/ 130916 w 3682856"/>
                <a:gd name="connsiteY5" fmla="*/ 75964 h 287576"/>
                <a:gd name="connsiteX6" fmla="*/ 130916 w 3682856"/>
                <a:gd name="connsiteY6" fmla="*/ 146750 h 287576"/>
                <a:gd name="connsiteX7" fmla="*/ 125142 w 3682856"/>
                <a:gd name="connsiteY7" fmla="*/ 146750 h 287576"/>
                <a:gd name="connsiteX8" fmla="*/ 122005 w 3682856"/>
                <a:gd name="connsiteY8" fmla="*/ 128886 h 287576"/>
                <a:gd name="connsiteX9" fmla="*/ 113679 w 3682856"/>
                <a:gd name="connsiteY9" fmla="*/ 120310 h 287576"/>
                <a:gd name="connsiteX10" fmla="*/ 97866 w 3682856"/>
                <a:gd name="connsiteY10" fmla="*/ 117465 h 287576"/>
                <a:gd name="connsiteX11" fmla="*/ 59795 w 3682856"/>
                <a:gd name="connsiteY11" fmla="*/ 117465 h 287576"/>
                <a:gd name="connsiteX12" fmla="*/ 59795 w 3682856"/>
                <a:gd name="connsiteY12" fmla="*/ 183146 h 287576"/>
                <a:gd name="connsiteX13" fmla="*/ 61804 w 3682856"/>
                <a:gd name="connsiteY13" fmla="*/ 204148 h 287576"/>
                <a:gd name="connsiteX14" fmla="*/ 68246 w 3682856"/>
                <a:gd name="connsiteY14" fmla="*/ 210842 h 287576"/>
                <a:gd name="connsiteX15" fmla="*/ 82470 w 3682856"/>
                <a:gd name="connsiteY15" fmla="*/ 214523 h 287576"/>
                <a:gd name="connsiteX16" fmla="*/ 90001 w 3682856"/>
                <a:gd name="connsiteY16" fmla="*/ 214523 h 287576"/>
                <a:gd name="connsiteX17" fmla="*/ 90001 w 3682856"/>
                <a:gd name="connsiteY17" fmla="*/ 220213 h 287576"/>
                <a:gd name="connsiteX18" fmla="*/ 222 w 3682856"/>
                <a:gd name="connsiteY18" fmla="*/ 220213 h 287576"/>
                <a:gd name="connsiteX19" fmla="*/ 222 w 3682856"/>
                <a:gd name="connsiteY19" fmla="*/ 214523 h 287576"/>
                <a:gd name="connsiteX20" fmla="*/ 7585 w 3682856"/>
                <a:gd name="connsiteY20" fmla="*/ 214523 h 287576"/>
                <a:gd name="connsiteX21" fmla="*/ 26411 w 3682856"/>
                <a:gd name="connsiteY21" fmla="*/ 206909 h 287576"/>
                <a:gd name="connsiteX22" fmla="*/ 30176 w 3682856"/>
                <a:gd name="connsiteY22" fmla="*/ 183146 h 287576"/>
                <a:gd name="connsiteX23" fmla="*/ 30176 w 3682856"/>
                <a:gd name="connsiteY23" fmla="*/ 48019 h 287576"/>
                <a:gd name="connsiteX24" fmla="*/ 28168 w 3682856"/>
                <a:gd name="connsiteY24" fmla="*/ 27101 h 287576"/>
                <a:gd name="connsiteX25" fmla="*/ 21809 w 3682856"/>
                <a:gd name="connsiteY25" fmla="*/ 20407 h 287576"/>
                <a:gd name="connsiteX26" fmla="*/ 7585 w 3682856"/>
                <a:gd name="connsiteY26" fmla="*/ 16726 h 287576"/>
                <a:gd name="connsiteX27" fmla="*/ 222 w 3682856"/>
                <a:gd name="connsiteY27" fmla="*/ 16726 h 287576"/>
                <a:gd name="connsiteX28" fmla="*/ 222 w 3682856"/>
                <a:gd name="connsiteY28" fmla="*/ 11036 h 287576"/>
                <a:gd name="connsiteX29" fmla="*/ 155849 w 3682856"/>
                <a:gd name="connsiteY29" fmla="*/ 11036 h 287576"/>
                <a:gd name="connsiteX30" fmla="*/ 157857 w 3682856"/>
                <a:gd name="connsiteY30" fmla="*/ 56971 h 287576"/>
                <a:gd name="connsiteX31" fmla="*/ 152503 w 3682856"/>
                <a:gd name="connsiteY31" fmla="*/ 56971 h 287576"/>
                <a:gd name="connsiteX32" fmla="*/ 143131 w 3682856"/>
                <a:gd name="connsiteY32" fmla="*/ 35468 h 287576"/>
                <a:gd name="connsiteX33" fmla="*/ 129995 w 3682856"/>
                <a:gd name="connsiteY33" fmla="*/ 25511 h 287576"/>
                <a:gd name="connsiteX34" fmla="*/ 105898 w 3682856"/>
                <a:gd name="connsiteY34" fmla="*/ 22415 h 287576"/>
                <a:gd name="connsiteX35" fmla="*/ 59795 w 3682856"/>
                <a:gd name="connsiteY35" fmla="*/ 22415 h 287576"/>
                <a:gd name="connsiteX36" fmla="*/ 221012 w 3682856"/>
                <a:gd name="connsiteY36" fmla="*/ 74709 h 287576"/>
                <a:gd name="connsiteX37" fmla="*/ 221012 w 3682856"/>
                <a:gd name="connsiteY37" fmla="*/ 106504 h 287576"/>
                <a:gd name="connsiteX38" fmla="*/ 257409 w 3682856"/>
                <a:gd name="connsiteY38" fmla="*/ 74709 h 287576"/>
                <a:gd name="connsiteX39" fmla="*/ 271465 w 3682856"/>
                <a:gd name="connsiteY39" fmla="*/ 79897 h 287576"/>
                <a:gd name="connsiteX40" fmla="*/ 276987 w 3682856"/>
                <a:gd name="connsiteY40" fmla="*/ 91862 h 287576"/>
                <a:gd name="connsiteX41" fmla="*/ 273013 w 3682856"/>
                <a:gd name="connsiteY41" fmla="*/ 102028 h 287576"/>
                <a:gd name="connsiteX42" fmla="*/ 263433 w 3682856"/>
                <a:gd name="connsiteY42" fmla="*/ 106169 h 287576"/>
                <a:gd name="connsiteX43" fmla="*/ 251343 w 3682856"/>
                <a:gd name="connsiteY43" fmla="*/ 100856 h 287576"/>
                <a:gd name="connsiteX44" fmla="*/ 241427 w 3682856"/>
                <a:gd name="connsiteY44" fmla="*/ 95544 h 287576"/>
                <a:gd name="connsiteX45" fmla="*/ 235403 w 3682856"/>
                <a:gd name="connsiteY45" fmla="*/ 98639 h 287576"/>
                <a:gd name="connsiteX46" fmla="*/ 221012 w 3682856"/>
                <a:gd name="connsiteY46" fmla="*/ 119473 h 287576"/>
                <a:gd name="connsiteX47" fmla="*/ 221012 w 3682856"/>
                <a:gd name="connsiteY47" fmla="*/ 187163 h 287576"/>
                <a:gd name="connsiteX48" fmla="*/ 223940 w 3682856"/>
                <a:gd name="connsiteY48" fmla="*/ 204901 h 287576"/>
                <a:gd name="connsiteX49" fmla="*/ 231052 w 3682856"/>
                <a:gd name="connsiteY49" fmla="*/ 211887 h 287576"/>
                <a:gd name="connsiteX50" fmla="*/ 245695 w 3682856"/>
                <a:gd name="connsiteY50" fmla="*/ 214691 h 287576"/>
                <a:gd name="connsiteX51" fmla="*/ 245695 w 3682856"/>
                <a:gd name="connsiteY51" fmla="*/ 220213 h 287576"/>
                <a:gd name="connsiteX52" fmla="*/ 173320 w 3682856"/>
                <a:gd name="connsiteY52" fmla="*/ 220213 h 287576"/>
                <a:gd name="connsiteX53" fmla="*/ 173320 w 3682856"/>
                <a:gd name="connsiteY53" fmla="*/ 214691 h 287576"/>
                <a:gd name="connsiteX54" fmla="*/ 189385 w 3682856"/>
                <a:gd name="connsiteY54" fmla="*/ 211260 h 287576"/>
                <a:gd name="connsiteX55" fmla="*/ 194823 w 3682856"/>
                <a:gd name="connsiteY55" fmla="*/ 203395 h 287576"/>
                <a:gd name="connsiteX56" fmla="*/ 195576 w 3682856"/>
                <a:gd name="connsiteY56" fmla="*/ 188418 h 287576"/>
                <a:gd name="connsiteX57" fmla="*/ 195576 w 3682856"/>
                <a:gd name="connsiteY57" fmla="*/ 133697 h 287576"/>
                <a:gd name="connsiteX58" fmla="*/ 194572 w 3682856"/>
                <a:gd name="connsiteY58" fmla="*/ 104287 h 287576"/>
                <a:gd name="connsiteX59" fmla="*/ 190849 w 3682856"/>
                <a:gd name="connsiteY59" fmla="*/ 97426 h 287576"/>
                <a:gd name="connsiteX60" fmla="*/ 184113 w 3682856"/>
                <a:gd name="connsiteY60" fmla="*/ 95293 h 287576"/>
                <a:gd name="connsiteX61" fmla="*/ 173320 w 3682856"/>
                <a:gd name="connsiteY61" fmla="*/ 97552 h 287576"/>
                <a:gd name="connsiteX62" fmla="*/ 171813 w 3682856"/>
                <a:gd name="connsiteY62" fmla="*/ 92029 h 287576"/>
                <a:gd name="connsiteX63" fmla="*/ 214569 w 3682856"/>
                <a:gd name="connsiteY63" fmla="*/ 74709 h 287576"/>
                <a:gd name="connsiteX64" fmla="*/ 221012 w 3682856"/>
                <a:gd name="connsiteY64" fmla="*/ 74709 h 287576"/>
                <a:gd name="connsiteX65" fmla="*/ 308039 w 3682856"/>
                <a:gd name="connsiteY65" fmla="*/ 132108 h 287576"/>
                <a:gd name="connsiteX66" fmla="*/ 323267 w 3682856"/>
                <a:gd name="connsiteY66" fmla="*/ 181473 h 287576"/>
                <a:gd name="connsiteX67" fmla="*/ 359580 w 3682856"/>
                <a:gd name="connsiteY67" fmla="*/ 199379 h 287576"/>
                <a:gd name="connsiteX68" fmla="*/ 383719 w 3682856"/>
                <a:gd name="connsiteY68" fmla="*/ 191765 h 287576"/>
                <a:gd name="connsiteX69" fmla="*/ 400913 w 3682856"/>
                <a:gd name="connsiteY69" fmla="*/ 165576 h 287576"/>
                <a:gd name="connsiteX70" fmla="*/ 405682 w 3682856"/>
                <a:gd name="connsiteY70" fmla="*/ 168672 h 287576"/>
                <a:gd name="connsiteX71" fmla="*/ 386856 w 3682856"/>
                <a:gd name="connsiteY71" fmla="*/ 207202 h 287576"/>
                <a:gd name="connsiteX72" fmla="*/ 347866 w 3682856"/>
                <a:gd name="connsiteY72" fmla="*/ 224564 h 287576"/>
                <a:gd name="connsiteX73" fmla="*/ 304232 w 3682856"/>
                <a:gd name="connsiteY73" fmla="*/ 204734 h 287576"/>
                <a:gd name="connsiteX74" fmla="*/ 286117 w 3682856"/>
                <a:gd name="connsiteY74" fmla="*/ 151435 h 287576"/>
                <a:gd name="connsiteX75" fmla="*/ 304692 w 3682856"/>
                <a:gd name="connsiteY75" fmla="*/ 94832 h 287576"/>
                <a:gd name="connsiteX76" fmla="*/ 351380 w 3682856"/>
                <a:gd name="connsiteY76" fmla="*/ 74542 h 287576"/>
                <a:gd name="connsiteX77" fmla="*/ 390413 w 3682856"/>
                <a:gd name="connsiteY77" fmla="*/ 90231 h 287576"/>
                <a:gd name="connsiteX78" fmla="*/ 405682 w 3682856"/>
                <a:gd name="connsiteY78" fmla="*/ 132108 h 287576"/>
                <a:gd name="connsiteX79" fmla="*/ 308039 w 3682856"/>
                <a:gd name="connsiteY79" fmla="*/ 132108 h 287576"/>
                <a:gd name="connsiteX80" fmla="*/ 308039 w 3682856"/>
                <a:gd name="connsiteY80" fmla="*/ 123155 h 287576"/>
                <a:gd name="connsiteX81" fmla="*/ 373469 w 3682856"/>
                <a:gd name="connsiteY81" fmla="*/ 123155 h 287576"/>
                <a:gd name="connsiteX82" fmla="*/ 370206 w 3682856"/>
                <a:gd name="connsiteY82" fmla="*/ 104078 h 287576"/>
                <a:gd name="connsiteX83" fmla="*/ 358701 w 3682856"/>
                <a:gd name="connsiteY83" fmla="*/ 90439 h 287576"/>
                <a:gd name="connsiteX84" fmla="*/ 342762 w 3682856"/>
                <a:gd name="connsiteY84" fmla="*/ 85503 h 287576"/>
                <a:gd name="connsiteX85" fmla="*/ 319836 w 3682856"/>
                <a:gd name="connsiteY85" fmla="*/ 95460 h 287576"/>
                <a:gd name="connsiteX86" fmla="*/ 308039 w 3682856"/>
                <a:gd name="connsiteY86" fmla="*/ 123155 h 287576"/>
                <a:gd name="connsiteX87" fmla="*/ 548774 w 3682856"/>
                <a:gd name="connsiteY87" fmla="*/ 74709 h 287576"/>
                <a:gd name="connsiteX88" fmla="*/ 548774 w 3682856"/>
                <a:gd name="connsiteY88" fmla="*/ 256442 h 287576"/>
                <a:gd name="connsiteX89" fmla="*/ 550659 w 3682856"/>
                <a:gd name="connsiteY89" fmla="*/ 273929 h 287576"/>
                <a:gd name="connsiteX90" fmla="*/ 556474 w 3682856"/>
                <a:gd name="connsiteY90" fmla="*/ 279911 h 287576"/>
                <a:gd name="connsiteX91" fmla="*/ 571784 w 3682856"/>
                <a:gd name="connsiteY91" fmla="*/ 282045 h 287576"/>
                <a:gd name="connsiteX92" fmla="*/ 571784 w 3682856"/>
                <a:gd name="connsiteY92" fmla="*/ 287819 h 287576"/>
                <a:gd name="connsiteX93" fmla="*/ 500498 w 3682856"/>
                <a:gd name="connsiteY93" fmla="*/ 287819 h 287576"/>
                <a:gd name="connsiteX94" fmla="*/ 500498 w 3682856"/>
                <a:gd name="connsiteY94" fmla="*/ 282045 h 287576"/>
                <a:gd name="connsiteX95" fmla="*/ 503426 w 3682856"/>
                <a:gd name="connsiteY95" fmla="*/ 282045 h 287576"/>
                <a:gd name="connsiteX96" fmla="*/ 516563 w 3682856"/>
                <a:gd name="connsiteY96" fmla="*/ 279619 h 287576"/>
                <a:gd name="connsiteX97" fmla="*/ 521499 w 3682856"/>
                <a:gd name="connsiteY97" fmla="*/ 273511 h 287576"/>
                <a:gd name="connsiteX98" fmla="*/ 523340 w 3682856"/>
                <a:gd name="connsiteY98" fmla="*/ 256442 h 287576"/>
                <a:gd name="connsiteX99" fmla="*/ 523340 w 3682856"/>
                <a:gd name="connsiteY99" fmla="*/ 195697 h 287576"/>
                <a:gd name="connsiteX100" fmla="*/ 498824 w 3682856"/>
                <a:gd name="connsiteY100" fmla="*/ 218456 h 287576"/>
                <a:gd name="connsiteX101" fmla="*/ 477070 w 3682856"/>
                <a:gd name="connsiteY101" fmla="*/ 224564 h 287576"/>
                <a:gd name="connsiteX102" fmla="*/ 440423 w 3682856"/>
                <a:gd name="connsiteY102" fmla="*/ 205863 h 287576"/>
                <a:gd name="connsiteX103" fmla="*/ 424274 w 3682856"/>
                <a:gd name="connsiteY103" fmla="*/ 155870 h 287576"/>
                <a:gd name="connsiteX104" fmla="*/ 445568 w 3682856"/>
                <a:gd name="connsiteY104" fmla="*/ 97342 h 287576"/>
                <a:gd name="connsiteX105" fmla="*/ 496984 w 3682856"/>
                <a:gd name="connsiteY105" fmla="*/ 74709 h 287576"/>
                <a:gd name="connsiteX106" fmla="*/ 513174 w 3682856"/>
                <a:gd name="connsiteY106" fmla="*/ 77178 h 287576"/>
                <a:gd name="connsiteX107" fmla="*/ 526436 w 3682856"/>
                <a:gd name="connsiteY107" fmla="*/ 84583 h 287576"/>
                <a:gd name="connsiteX108" fmla="*/ 543591 w 3682856"/>
                <a:gd name="connsiteY108" fmla="*/ 74709 h 287576"/>
                <a:gd name="connsiteX109" fmla="*/ 548774 w 3682856"/>
                <a:gd name="connsiteY109" fmla="*/ 74709 h 287576"/>
                <a:gd name="connsiteX110" fmla="*/ 523340 w 3682856"/>
                <a:gd name="connsiteY110" fmla="*/ 185992 h 287576"/>
                <a:gd name="connsiteX111" fmla="*/ 523340 w 3682856"/>
                <a:gd name="connsiteY111" fmla="*/ 119641 h 287576"/>
                <a:gd name="connsiteX112" fmla="*/ 520328 w 3682856"/>
                <a:gd name="connsiteY112" fmla="*/ 101442 h 287576"/>
                <a:gd name="connsiteX113" fmla="*/ 509618 w 3682856"/>
                <a:gd name="connsiteY113" fmla="*/ 90146 h 287576"/>
                <a:gd name="connsiteX114" fmla="*/ 492215 w 3682856"/>
                <a:gd name="connsiteY114" fmla="*/ 85503 h 287576"/>
                <a:gd name="connsiteX115" fmla="*/ 462553 w 3682856"/>
                <a:gd name="connsiteY115" fmla="*/ 100187 h 287576"/>
                <a:gd name="connsiteX116" fmla="*/ 450212 w 3682856"/>
                <a:gd name="connsiteY116" fmla="*/ 144658 h 287576"/>
                <a:gd name="connsiteX117" fmla="*/ 462805 w 3682856"/>
                <a:gd name="connsiteY117" fmla="*/ 188000 h 287576"/>
                <a:gd name="connsiteX118" fmla="*/ 493135 w 3682856"/>
                <a:gd name="connsiteY118" fmla="*/ 202809 h 287576"/>
                <a:gd name="connsiteX119" fmla="*/ 509284 w 3682856"/>
                <a:gd name="connsiteY119" fmla="*/ 198877 h 287576"/>
                <a:gd name="connsiteX120" fmla="*/ 523340 w 3682856"/>
                <a:gd name="connsiteY120" fmla="*/ 185992 h 287576"/>
                <a:gd name="connsiteX121" fmla="*/ 704656 w 3682856"/>
                <a:gd name="connsiteY121" fmla="*/ 78893 h 287576"/>
                <a:gd name="connsiteX122" fmla="*/ 704656 w 3682856"/>
                <a:gd name="connsiteY122" fmla="*/ 164488 h 287576"/>
                <a:gd name="connsiteX123" fmla="*/ 705786 w 3682856"/>
                <a:gd name="connsiteY123" fmla="*/ 194526 h 287576"/>
                <a:gd name="connsiteX124" fmla="*/ 709465 w 3682856"/>
                <a:gd name="connsiteY124" fmla="*/ 202140 h 287576"/>
                <a:gd name="connsiteX125" fmla="*/ 715446 w 3682856"/>
                <a:gd name="connsiteY125" fmla="*/ 204315 h 287576"/>
                <a:gd name="connsiteX126" fmla="*/ 726242 w 3682856"/>
                <a:gd name="connsiteY126" fmla="*/ 201722 h 287576"/>
                <a:gd name="connsiteX127" fmla="*/ 728335 w 3682856"/>
                <a:gd name="connsiteY127" fmla="*/ 207077 h 287576"/>
                <a:gd name="connsiteX128" fmla="*/ 686080 w 3682856"/>
                <a:gd name="connsiteY128" fmla="*/ 224564 h 287576"/>
                <a:gd name="connsiteX129" fmla="*/ 679134 w 3682856"/>
                <a:gd name="connsiteY129" fmla="*/ 224564 h 287576"/>
                <a:gd name="connsiteX130" fmla="*/ 679134 w 3682856"/>
                <a:gd name="connsiteY130" fmla="*/ 194610 h 287576"/>
                <a:gd name="connsiteX131" fmla="*/ 651396 w 3682856"/>
                <a:gd name="connsiteY131" fmla="*/ 219460 h 287576"/>
                <a:gd name="connsiteX132" fmla="*/ 631192 w 3682856"/>
                <a:gd name="connsiteY132" fmla="*/ 224564 h 287576"/>
                <a:gd name="connsiteX133" fmla="*/ 610607 w 3682856"/>
                <a:gd name="connsiteY133" fmla="*/ 217702 h 287576"/>
                <a:gd name="connsiteX134" fmla="*/ 598478 w 3682856"/>
                <a:gd name="connsiteY134" fmla="*/ 200006 h 287576"/>
                <a:gd name="connsiteX135" fmla="*/ 595046 w 3682856"/>
                <a:gd name="connsiteY135" fmla="*/ 169424 h 287576"/>
                <a:gd name="connsiteX136" fmla="*/ 595046 w 3682856"/>
                <a:gd name="connsiteY136" fmla="*/ 106337 h 287576"/>
                <a:gd name="connsiteX137" fmla="*/ 592915 w 3682856"/>
                <a:gd name="connsiteY137" fmla="*/ 92447 h 287576"/>
                <a:gd name="connsiteX138" fmla="*/ 586510 w 3682856"/>
                <a:gd name="connsiteY138" fmla="*/ 86507 h 287576"/>
                <a:gd name="connsiteX139" fmla="*/ 571201 w 3682856"/>
                <a:gd name="connsiteY139" fmla="*/ 84583 h 287576"/>
                <a:gd name="connsiteX140" fmla="*/ 571201 w 3682856"/>
                <a:gd name="connsiteY140" fmla="*/ 78893 h 287576"/>
                <a:gd name="connsiteX141" fmla="*/ 620734 w 3682856"/>
                <a:gd name="connsiteY141" fmla="*/ 78893 h 287576"/>
                <a:gd name="connsiteX142" fmla="*/ 620734 w 3682856"/>
                <a:gd name="connsiteY142" fmla="*/ 173441 h 287576"/>
                <a:gd name="connsiteX143" fmla="*/ 627593 w 3682856"/>
                <a:gd name="connsiteY143" fmla="*/ 199379 h 287576"/>
                <a:gd name="connsiteX144" fmla="*/ 644161 w 3682856"/>
                <a:gd name="connsiteY144" fmla="*/ 205570 h 287576"/>
                <a:gd name="connsiteX145" fmla="*/ 659182 w 3682856"/>
                <a:gd name="connsiteY145" fmla="*/ 201387 h 287576"/>
                <a:gd name="connsiteX146" fmla="*/ 679134 w 3682856"/>
                <a:gd name="connsiteY146" fmla="*/ 185489 h 287576"/>
                <a:gd name="connsiteX147" fmla="*/ 679134 w 3682856"/>
                <a:gd name="connsiteY147" fmla="*/ 105417 h 287576"/>
                <a:gd name="connsiteX148" fmla="*/ 674743 w 3682856"/>
                <a:gd name="connsiteY148" fmla="*/ 89142 h 287576"/>
                <a:gd name="connsiteX149" fmla="*/ 656462 w 3682856"/>
                <a:gd name="connsiteY149" fmla="*/ 84583 h 287576"/>
                <a:gd name="connsiteX150" fmla="*/ 656462 w 3682856"/>
                <a:gd name="connsiteY150" fmla="*/ 78893 h 287576"/>
                <a:gd name="connsiteX151" fmla="*/ 704656 w 3682856"/>
                <a:gd name="connsiteY151" fmla="*/ 78893 h 287576"/>
                <a:gd name="connsiteX152" fmla="*/ 761552 w 3682856"/>
                <a:gd name="connsiteY152" fmla="*/ 132108 h 287576"/>
                <a:gd name="connsiteX153" fmla="*/ 776781 w 3682856"/>
                <a:gd name="connsiteY153" fmla="*/ 181473 h 287576"/>
                <a:gd name="connsiteX154" fmla="*/ 813093 w 3682856"/>
                <a:gd name="connsiteY154" fmla="*/ 199379 h 287576"/>
                <a:gd name="connsiteX155" fmla="*/ 837233 w 3682856"/>
                <a:gd name="connsiteY155" fmla="*/ 191765 h 287576"/>
                <a:gd name="connsiteX156" fmla="*/ 854428 w 3682856"/>
                <a:gd name="connsiteY156" fmla="*/ 165576 h 287576"/>
                <a:gd name="connsiteX157" fmla="*/ 859193 w 3682856"/>
                <a:gd name="connsiteY157" fmla="*/ 168672 h 287576"/>
                <a:gd name="connsiteX158" fmla="*/ 840371 w 3682856"/>
                <a:gd name="connsiteY158" fmla="*/ 207202 h 287576"/>
                <a:gd name="connsiteX159" fmla="*/ 801376 w 3682856"/>
                <a:gd name="connsiteY159" fmla="*/ 224564 h 287576"/>
                <a:gd name="connsiteX160" fmla="*/ 757744 w 3682856"/>
                <a:gd name="connsiteY160" fmla="*/ 204734 h 287576"/>
                <a:gd name="connsiteX161" fmla="*/ 739629 w 3682856"/>
                <a:gd name="connsiteY161" fmla="*/ 151435 h 287576"/>
                <a:gd name="connsiteX162" fmla="*/ 758205 w 3682856"/>
                <a:gd name="connsiteY162" fmla="*/ 94832 h 287576"/>
                <a:gd name="connsiteX163" fmla="*/ 804895 w 3682856"/>
                <a:gd name="connsiteY163" fmla="*/ 74542 h 287576"/>
                <a:gd name="connsiteX164" fmla="*/ 843927 w 3682856"/>
                <a:gd name="connsiteY164" fmla="*/ 90231 h 287576"/>
                <a:gd name="connsiteX165" fmla="*/ 859193 w 3682856"/>
                <a:gd name="connsiteY165" fmla="*/ 132108 h 287576"/>
                <a:gd name="connsiteX166" fmla="*/ 761552 w 3682856"/>
                <a:gd name="connsiteY166" fmla="*/ 132108 h 287576"/>
                <a:gd name="connsiteX167" fmla="*/ 761552 w 3682856"/>
                <a:gd name="connsiteY167" fmla="*/ 123155 h 287576"/>
                <a:gd name="connsiteX168" fmla="*/ 826984 w 3682856"/>
                <a:gd name="connsiteY168" fmla="*/ 123155 h 287576"/>
                <a:gd name="connsiteX169" fmla="*/ 823717 w 3682856"/>
                <a:gd name="connsiteY169" fmla="*/ 104078 h 287576"/>
                <a:gd name="connsiteX170" fmla="*/ 812215 w 3682856"/>
                <a:gd name="connsiteY170" fmla="*/ 90439 h 287576"/>
                <a:gd name="connsiteX171" fmla="*/ 796273 w 3682856"/>
                <a:gd name="connsiteY171" fmla="*/ 85503 h 287576"/>
                <a:gd name="connsiteX172" fmla="*/ 773349 w 3682856"/>
                <a:gd name="connsiteY172" fmla="*/ 95460 h 287576"/>
                <a:gd name="connsiteX173" fmla="*/ 761552 w 3682856"/>
                <a:gd name="connsiteY173" fmla="*/ 123155 h 287576"/>
                <a:gd name="connsiteX174" fmla="*/ 918365 w 3682856"/>
                <a:gd name="connsiteY174" fmla="*/ 104664 h 287576"/>
                <a:gd name="connsiteX175" fmla="*/ 965724 w 3682856"/>
                <a:gd name="connsiteY175" fmla="*/ 74709 h 287576"/>
                <a:gd name="connsiteX176" fmla="*/ 985682 w 3682856"/>
                <a:gd name="connsiteY176" fmla="*/ 80525 h 287576"/>
                <a:gd name="connsiteX177" fmla="*/ 998941 w 3682856"/>
                <a:gd name="connsiteY177" fmla="*/ 99560 h 287576"/>
                <a:gd name="connsiteX178" fmla="*/ 1002288 w 3682856"/>
                <a:gd name="connsiteY178" fmla="*/ 127924 h 287576"/>
                <a:gd name="connsiteX179" fmla="*/ 1002288 w 3682856"/>
                <a:gd name="connsiteY179" fmla="*/ 188250 h 287576"/>
                <a:gd name="connsiteX180" fmla="*/ 1004462 w 3682856"/>
                <a:gd name="connsiteY180" fmla="*/ 206491 h 287576"/>
                <a:gd name="connsiteX181" fmla="*/ 1009945 w 3682856"/>
                <a:gd name="connsiteY181" fmla="*/ 212515 h 287576"/>
                <a:gd name="connsiteX182" fmla="*/ 1023873 w 3682856"/>
                <a:gd name="connsiteY182" fmla="*/ 214691 h 287576"/>
                <a:gd name="connsiteX183" fmla="*/ 1023873 w 3682856"/>
                <a:gd name="connsiteY183" fmla="*/ 220213 h 287576"/>
                <a:gd name="connsiteX184" fmla="*/ 954008 w 3682856"/>
                <a:gd name="connsiteY184" fmla="*/ 220213 h 287576"/>
                <a:gd name="connsiteX185" fmla="*/ 954008 w 3682856"/>
                <a:gd name="connsiteY185" fmla="*/ 214691 h 287576"/>
                <a:gd name="connsiteX186" fmla="*/ 956937 w 3682856"/>
                <a:gd name="connsiteY186" fmla="*/ 214691 h 287576"/>
                <a:gd name="connsiteX187" fmla="*/ 970742 w 3682856"/>
                <a:gd name="connsiteY187" fmla="*/ 211678 h 287576"/>
                <a:gd name="connsiteX188" fmla="*/ 976268 w 3682856"/>
                <a:gd name="connsiteY188" fmla="*/ 202809 h 287576"/>
                <a:gd name="connsiteX189" fmla="*/ 976852 w 3682856"/>
                <a:gd name="connsiteY189" fmla="*/ 188250 h 287576"/>
                <a:gd name="connsiteX190" fmla="*/ 976852 w 3682856"/>
                <a:gd name="connsiteY190" fmla="*/ 130434 h 287576"/>
                <a:gd name="connsiteX191" fmla="*/ 971834 w 3682856"/>
                <a:gd name="connsiteY191" fmla="*/ 102404 h 287576"/>
                <a:gd name="connsiteX192" fmla="*/ 954929 w 3682856"/>
                <a:gd name="connsiteY192" fmla="*/ 93703 h 287576"/>
                <a:gd name="connsiteX193" fmla="*/ 918365 w 3682856"/>
                <a:gd name="connsiteY193" fmla="*/ 113784 h 287576"/>
                <a:gd name="connsiteX194" fmla="*/ 918365 w 3682856"/>
                <a:gd name="connsiteY194" fmla="*/ 188250 h 287576"/>
                <a:gd name="connsiteX195" fmla="*/ 920122 w 3682856"/>
                <a:gd name="connsiteY195" fmla="*/ 205989 h 287576"/>
                <a:gd name="connsiteX196" fmla="*/ 926023 w 3682856"/>
                <a:gd name="connsiteY196" fmla="*/ 212599 h 287576"/>
                <a:gd name="connsiteX197" fmla="*/ 941375 w 3682856"/>
                <a:gd name="connsiteY197" fmla="*/ 214691 h 287576"/>
                <a:gd name="connsiteX198" fmla="*/ 941375 w 3682856"/>
                <a:gd name="connsiteY198" fmla="*/ 220213 h 287576"/>
                <a:gd name="connsiteX199" fmla="*/ 871510 w 3682856"/>
                <a:gd name="connsiteY199" fmla="*/ 220213 h 287576"/>
                <a:gd name="connsiteX200" fmla="*/ 871510 w 3682856"/>
                <a:gd name="connsiteY200" fmla="*/ 214691 h 287576"/>
                <a:gd name="connsiteX201" fmla="*/ 874605 w 3682856"/>
                <a:gd name="connsiteY201" fmla="*/ 214691 h 287576"/>
                <a:gd name="connsiteX202" fmla="*/ 889165 w 3682856"/>
                <a:gd name="connsiteY202" fmla="*/ 209210 h 287576"/>
                <a:gd name="connsiteX203" fmla="*/ 892929 w 3682856"/>
                <a:gd name="connsiteY203" fmla="*/ 188250 h 287576"/>
                <a:gd name="connsiteX204" fmla="*/ 892929 w 3682856"/>
                <a:gd name="connsiteY204" fmla="*/ 135789 h 287576"/>
                <a:gd name="connsiteX205" fmla="*/ 891757 w 3682856"/>
                <a:gd name="connsiteY205" fmla="*/ 104789 h 287576"/>
                <a:gd name="connsiteX206" fmla="*/ 888201 w 3682856"/>
                <a:gd name="connsiteY206" fmla="*/ 97259 h 287576"/>
                <a:gd name="connsiteX207" fmla="*/ 881802 w 3682856"/>
                <a:gd name="connsiteY207" fmla="*/ 95293 h 287576"/>
                <a:gd name="connsiteX208" fmla="*/ 871510 w 3682856"/>
                <a:gd name="connsiteY208" fmla="*/ 97552 h 287576"/>
                <a:gd name="connsiteX209" fmla="*/ 869170 w 3682856"/>
                <a:gd name="connsiteY209" fmla="*/ 92029 h 287576"/>
                <a:gd name="connsiteX210" fmla="*/ 911757 w 3682856"/>
                <a:gd name="connsiteY210" fmla="*/ 74709 h 287576"/>
                <a:gd name="connsiteX211" fmla="*/ 918365 w 3682856"/>
                <a:gd name="connsiteY211" fmla="*/ 74709 h 287576"/>
                <a:gd name="connsiteX212" fmla="*/ 918365 w 3682856"/>
                <a:gd name="connsiteY212" fmla="*/ 104664 h 287576"/>
                <a:gd name="connsiteX213" fmla="*/ 1154233 w 3682856"/>
                <a:gd name="connsiteY213" fmla="*/ 166496 h 287576"/>
                <a:gd name="connsiteX214" fmla="*/ 1131893 w 3682856"/>
                <a:gd name="connsiteY214" fmla="*/ 209503 h 287576"/>
                <a:gd name="connsiteX215" fmla="*/ 1094997 w 3682856"/>
                <a:gd name="connsiteY215" fmla="*/ 224564 h 287576"/>
                <a:gd name="connsiteX216" fmla="*/ 1053074 w 3682856"/>
                <a:gd name="connsiteY216" fmla="*/ 204357 h 287576"/>
                <a:gd name="connsiteX217" fmla="*/ 1035172 w 3682856"/>
                <a:gd name="connsiteY217" fmla="*/ 149678 h 287576"/>
                <a:gd name="connsiteX218" fmla="*/ 1055001 w 3682856"/>
                <a:gd name="connsiteY218" fmla="*/ 95544 h 287576"/>
                <a:gd name="connsiteX219" fmla="*/ 1102607 w 3682856"/>
                <a:gd name="connsiteY219" fmla="*/ 74709 h 287576"/>
                <a:gd name="connsiteX220" fmla="*/ 1136873 w 3682856"/>
                <a:gd name="connsiteY220" fmla="*/ 85754 h 287576"/>
                <a:gd name="connsiteX221" fmla="*/ 1150303 w 3682856"/>
                <a:gd name="connsiteY221" fmla="*/ 108680 h 287576"/>
                <a:gd name="connsiteX222" fmla="*/ 1146496 w 3682856"/>
                <a:gd name="connsiteY222" fmla="*/ 118176 h 287576"/>
                <a:gd name="connsiteX223" fmla="*/ 1135909 w 3682856"/>
                <a:gd name="connsiteY223" fmla="*/ 121816 h 287576"/>
                <a:gd name="connsiteX224" fmla="*/ 1122190 w 3682856"/>
                <a:gd name="connsiteY224" fmla="*/ 115959 h 287576"/>
                <a:gd name="connsiteX225" fmla="*/ 1118714 w 3682856"/>
                <a:gd name="connsiteY225" fmla="*/ 103576 h 287576"/>
                <a:gd name="connsiteX226" fmla="*/ 1112481 w 3682856"/>
                <a:gd name="connsiteY226" fmla="*/ 89686 h 287576"/>
                <a:gd name="connsiteX227" fmla="*/ 1097503 w 3682856"/>
                <a:gd name="connsiteY227" fmla="*/ 85084 h 287576"/>
                <a:gd name="connsiteX228" fmla="*/ 1072657 w 3682856"/>
                <a:gd name="connsiteY228" fmla="*/ 96464 h 287576"/>
                <a:gd name="connsiteX229" fmla="*/ 1060190 w 3682856"/>
                <a:gd name="connsiteY229" fmla="*/ 136458 h 287576"/>
                <a:gd name="connsiteX230" fmla="*/ 1072614 w 3682856"/>
                <a:gd name="connsiteY230" fmla="*/ 181097 h 287576"/>
                <a:gd name="connsiteX231" fmla="*/ 1106125 w 3682856"/>
                <a:gd name="connsiteY231" fmla="*/ 200466 h 287576"/>
                <a:gd name="connsiteX232" fmla="*/ 1133317 w 3682856"/>
                <a:gd name="connsiteY232" fmla="*/ 190091 h 287576"/>
                <a:gd name="connsiteX233" fmla="*/ 1149800 w 3682856"/>
                <a:gd name="connsiteY233" fmla="*/ 164404 h 287576"/>
                <a:gd name="connsiteX234" fmla="*/ 1154233 w 3682856"/>
                <a:gd name="connsiteY234" fmla="*/ 166496 h 287576"/>
                <a:gd name="connsiteX235" fmla="*/ 1165629 w 3682856"/>
                <a:gd name="connsiteY235" fmla="*/ 78893 h 287576"/>
                <a:gd name="connsiteX236" fmla="*/ 1231478 w 3682856"/>
                <a:gd name="connsiteY236" fmla="*/ 78893 h 287576"/>
                <a:gd name="connsiteX237" fmla="*/ 1231478 w 3682856"/>
                <a:gd name="connsiteY237" fmla="*/ 84583 h 287576"/>
                <a:gd name="connsiteX238" fmla="*/ 1228297 w 3682856"/>
                <a:gd name="connsiteY238" fmla="*/ 84583 h 287576"/>
                <a:gd name="connsiteX239" fmla="*/ 1217882 w 3682856"/>
                <a:gd name="connsiteY239" fmla="*/ 87595 h 287576"/>
                <a:gd name="connsiteX240" fmla="*/ 1214412 w 3682856"/>
                <a:gd name="connsiteY240" fmla="*/ 95125 h 287576"/>
                <a:gd name="connsiteX241" fmla="*/ 1219515 w 3682856"/>
                <a:gd name="connsiteY241" fmla="*/ 111776 h 287576"/>
                <a:gd name="connsiteX242" fmla="*/ 1253905 w 3682856"/>
                <a:gd name="connsiteY242" fmla="*/ 183063 h 287576"/>
                <a:gd name="connsiteX243" fmla="*/ 1285531 w 3682856"/>
                <a:gd name="connsiteY243" fmla="*/ 104998 h 287576"/>
                <a:gd name="connsiteX244" fmla="*/ 1288123 w 3682856"/>
                <a:gd name="connsiteY244" fmla="*/ 92447 h 287576"/>
                <a:gd name="connsiteX245" fmla="*/ 1287035 w 3682856"/>
                <a:gd name="connsiteY245" fmla="*/ 88348 h 287576"/>
                <a:gd name="connsiteX246" fmla="*/ 1283185 w 3682856"/>
                <a:gd name="connsiteY246" fmla="*/ 85587 h 287576"/>
                <a:gd name="connsiteX247" fmla="*/ 1273900 w 3682856"/>
                <a:gd name="connsiteY247" fmla="*/ 84583 h 287576"/>
                <a:gd name="connsiteX248" fmla="*/ 1273900 w 3682856"/>
                <a:gd name="connsiteY248" fmla="*/ 78893 h 287576"/>
                <a:gd name="connsiteX249" fmla="*/ 1319920 w 3682856"/>
                <a:gd name="connsiteY249" fmla="*/ 78893 h 287576"/>
                <a:gd name="connsiteX250" fmla="*/ 1319920 w 3682856"/>
                <a:gd name="connsiteY250" fmla="*/ 84583 h 287576"/>
                <a:gd name="connsiteX251" fmla="*/ 1311133 w 3682856"/>
                <a:gd name="connsiteY251" fmla="*/ 87093 h 287576"/>
                <a:gd name="connsiteX252" fmla="*/ 1304353 w 3682856"/>
                <a:gd name="connsiteY252" fmla="*/ 94037 h 287576"/>
                <a:gd name="connsiteX253" fmla="*/ 1299084 w 3682856"/>
                <a:gd name="connsiteY253" fmla="*/ 105918 h 287576"/>
                <a:gd name="connsiteX254" fmla="*/ 1241519 w 3682856"/>
                <a:gd name="connsiteY254" fmla="*/ 246904 h 287576"/>
                <a:gd name="connsiteX255" fmla="*/ 1219724 w 3682856"/>
                <a:gd name="connsiteY255" fmla="*/ 277903 h 287576"/>
                <a:gd name="connsiteX256" fmla="*/ 1193742 w 3682856"/>
                <a:gd name="connsiteY256" fmla="*/ 288404 h 287576"/>
                <a:gd name="connsiteX257" fmla="*/ 1178764 w 3682856"/>
                <a:gd name="connsiteY257" fmla="*/ 283175 h 287576"/>
                <a:gd name="connsiteX258" fmla="*/ 1172911 w 3682856"/>
                <a:gd name="connsiteY258" fmla="*/ 271084 h 287576"/>
                <a:gd name="connsiteX259" fmla="*/ 1177136 w 3682856"/>
                <a:gd name="connsiteY259" fmla="*/ 260709 h 287576"/>
                <a:gd name="connsiteX260" fmla="*/ 1188805 w 3682856"/>
                <a:gd name="connsiteY260" fmla="*/ 256777 h 287576"/>
                <a:gd name="connsiteX261" fmla="*/ 1202695 w 3682856"/>
                <a:gd name="connsiteY261" fmla="*/ 260207 h 287576"/>
                <a:gd name="connsiteX262" fmla="*/ 1210396 w 3682856"/>
                <a:gd name="connsiteY262" fmla="*/ 262466 h 287576"/>
                <a:gd name="connsiteX263" fmla="*/ 1220474 w 3682856"/>
                <a:gd name="connsiteY263" fmla="*/ 257697 h 287576"/>
                <a:gd name="connsiteX264" fmla="*/ 1231478 w 3682856"/>
                <a:gd name="connsiteY264" fmla="*/ 239206 h 287576"/>
                <a:gd name="connsiteX265" fmla="*/ 1241519 w 3682856"/>
                <a:gd name="connsiteY265" fmla="*/ 214691 h 287576"/>
                <a:gd name="connsiteX266" fmla="*/ 1190813 w 3682856"/>
                <a:gd name="connsiteY266" fmla="*/ 108094 h 287576"/>
                <a:gd name="connsiteX267" fmla="*/ 1183370 w 3682856"/>
                <a:gd name="connsiteY267" fmla="*/ 96213 h 287576"/>
                <a:gd name="connsiteX268" fmla="*/ 1177094 w 3682856"/>
                <a:gd name="connsiteY268" fmla="*/ 88934 h 287576"/>
                <a:gd name="connsiteX269" fmla="*/ 1165629 w 3682856"/>
                <a:gd name="connsiteY269" fmla="*/ 84583 h 287576"/>
                <a:gd name="connsiteX270" fmla="*/ 1165629 w 3682856"/>
                <a:gd name="connsiteY270" fmla="*/ 78893 h 287576"/>
                <a:gd name="connsiteX271" fmla="*/ 1478351 w 3682856"/>
                <a:gd name="connsiteY271" fmla="*/ 74709 h 287576"/>
                <a:gd name="connsiteX272" fmla="*/ 1529892 w 3682856"/>
                <a:gd name="connsiteY272" fmla="*/ 99141 h 287576"/>
                <a:gd name="connsiteX273" fmla="*/ 1546374 w 3682856"/>
                <a:gd name="connsiteY273" fmla="*/ 146917 h 287576"/>
                <a:gd name="connsiteX274" fmla="*/ 1537292 w 3682856"/>
                <a:gd name="connsiteY274" fmla="*/ 185364 h 287576"/>
                <a:gd name="connsiteX275" fmla="*/ 1512237 w 3682856"/>
                <a:gd name="connsiteY275" fmla="*/ 214691 h 287576"/>
                <a:gd name="connsiteX276" fmla="*/ 1476675 w 3682856"/>
                <a:gd name="connsiteY276" fmla="*/ 224564 h 287576"/>
                <a:gd name="connsiteX277" fmla="*/ 1425888 w 3682856"/>
                <a:gd name="connsiteY277" fmla="*/ 199044 h 287576"/>
                <a:gd name="connsiteX278" fmla="*/ 1409990 w 3682856"/>
                <a:gd name="connsiteY278" fmla="*/ 150933 h 287576"/>
                <a:gd name="connsiteX279" fmla="*/ 1419655 w 3682856"/>
                <a:gd name="connsiteY279" fmla="*/ 112320 h 287576"/>
                <a:gd name="connsiteX280" fmla="*/ 1445048 w 3682856"/>
                <a:gd name="connsiteY280" fmla="*/ 83913 h 287576"/>
                <a:gd name="connsiteX281" fmla="*/ 1478351 w 3682856"/>
                <a:gd name="connsiteY281" fmla="*/ 74709 h 287576"/>
                <a:gd name="connsiteX282" fmla="*/ 1473579 w 3682856"/>
                <a:gd name="connsiteY282" fmla="*/ 84750 h 287576"/>
                <a:gd name="connsiteX283" fmla="*/ 1457140 w 3682856"/>
                <a:gd name="connsiteY283" fmla="*/ 89603 h 287576"/>
                <a:gd name="connsiteX284" fmla="*/ 1443795 w 3682856"/>
                <a:gd name="connsiteY284" fmla="*/ 106672 h 287576"/>
                <a:gd name="connsiteX285" fmla="*/ 1438687 w 3682856"/>
                <a:gd name="connsiteY285" fmla="*/ 137964 h 287576"/>
                <a:gd name="connsiteX286" fmla="*/ 1450944 w 3682856"/>
                <a:gd name="connsiteY286" fmla="*/ 191221 h 287576"/>
                <a:gd name="connsiteX287" fmla="*/ 1483288 w 3682856"/>
                <a:gd name="connsiteY287" fmla="*/ 213603 h 287576"/>
                <a:gd name="connsiteX288" fmla="*/ 1507969 w 3682856"/>
                <a:gd name="connsiteY288" fmla="*/ 201261 h 287576"/>
                <a:gd name="connsiteX289" fmla="*/ 1517672 w 3682856"/>
                <a:gd name="connsiteY289" fmla="*/ 158798 h 287576"/>
                <a:gd name="connsiteX290" fmla="*/ 1501527 w 3682856"/>
                <a:gd name="connsiteY290" fmla="*/ 99560 h 287576"/>
                <a:gd name="connsiteX291" fmla="*/ 1473579 w 3682856"/>
                <a:gd name="connsiteY291" fmla="*/ 84750 h 287576"/>
                <a:gd name="connsiteX292" fmla="*/ 1621509 w 3682856"/>
                <a:gd name="connsiteY292" fmla="*/ 90021 h 287576"/>
                <a:gd name="connsiteX293" fmla="*/ 1621509 w 3682856"/>
                <a:gd name="connsiteY293" fmla="*/ 182895 h 287576"/>
                <a:gd name="connsiteX294" fmla="*/ 1625863 w 3682856"/>
                <a:gd name="connsiteY294" fmla="*/ 207829 h 287576"/>
                <a:gd name="connsiteX295" fmla="*/ 1641087 w 3682856"/>
                <a:gd name="connsiteY295" fmla="*/ 214691 h 287576"/>
                <a:gd name="connsiteX296" fmla="*/ 1653890 w 3682856"/>
                <a:gd name="connsiteY296" fmla="*/ 214691 h 287576"/>
                <a:gd name="connsiteX297" fmla="*/ 1653890 w 3682856"/>
                <a:gd name="connsiteY297" fmla="*/ 220213 h 287576"/>
                <a:gd name="connsiteX298" fmla="*/ 1569550 w 3682856"/>
                <a:gd name="connsiteY298" fmla="*/ 220213 h 287576"/>
                <a:gd name="connsiteX299" fmla="*/ 1569550 w 3682856"/>
                <a:gd name="connsiteY299" fmla="*/ 214691 h 287576"/>
                <a:gd name="connsiteX300" fmla="*/ 1575826 w 3682856"/>
                <a:gd name="connsiteY300" fmla="*/ 214691 h 287576"/>
                <a:gd name="connsiteX301" fmla="*/ 1587120 w 3682856"/>
                <a:gd name="connsiteY301" fmla="*/ 211594 h 287576"/>
                <a:gd name="connsiteX302" fmla="*/ 1594151 w 3682856"/>
                <a:gd name="connsiteY302" fmla="*/ 203227 h 287576"/>
                <a:gd name="connsiteX303" fmla="*/ 1596073 w 3682856"/>
                <a:gd name="connsiteY303" fmla="*/ 182895 h 287576"/>
                <a:gd name="connsiteX304" fmla="*/ 1596073 w 3682856"/>
                <a:gd name="connsiteY304" fmla="*/ 90021 h 287576"/>
                <a:gd name="connsiteX305" fmla="*/ 1568629 w 3682856"/>
                <a:gd name="connsiteY305" fmla="*/ 90021 h 287576"/>
                <a:gd name="connsiteX306" fmla="*/ 1568629 w 3682856"/>
                <a:gd name="connsiteY306" fmla="*/ 78893 h 287576"/>
                <a:gd name="connsiteX307" fmla="*/ 1596073 w 3682856"/>
                <a:gd name="connsiteY307" fmla="*/ 78893 h 287576"/>
                <a:gd name="connsiteX308" fmla="*/ 1596073 w 3682856"/>
                <a:gd name="connsiteY308" fmla="*/ 69606 h 287576"/>
                <a:gd name="connsiteX309" fmla="*/ 1602853 w 3682856"/>
                <a:gd name="connsiteY309" fmla="*/ 33878 h 287576"/>
                <a:gd name="connsiteX310" fmla="*/ 1623603 w 3682856"/>
                <a:gd name="connsiteY310" fmla="*/ 10199 h 287576"/>
                <a:gd name="connsiteX311" fmla="*/ 1654977 w 3682856"/>
                <a:gd name="connsiteY311" fmla="*/ 1163 h 287576"/>
                <a:gd name="connsiteX312" fmla="*/ 1684767 w 3682856"/>
                <a:gd name="connsiteY312" fmla="*/ 11622 h 287576"/>
                <a:gd name="connsiteX313" fmla="*/ 1693715 w 3682856"/>
                <a:gd name="connsiteY313" fmla="*/ 27184 h 287576"/>
                <a:gd name="connsiteX314" fmla="*/ 1689699 w 3682856"/>
                <a:gd name="connsiteY314" fmla="*/ 35928 h 287576"/>
                <a:gd name="connsiteX315" fmla="*/ 1681083 w 3682856"/>
                <a:gd name="connsiteY315" fmla="*/ 39986 h 287576"/>
                <a:gd name="connsiteX316" fmla="*/ 1673554 w 3682856"/>
                <a:gd name="connsiteY316" fmla="*/ 37476 h 287576"/>
                <a:gd name="connsiteX317" fmla="*/ 1663931 w 3682856"/>
                <a:gd name="connsiteY317" fmla="*/ 26557 h 287576"/>
                <a:gd name="connsiteX318" fmla="*/ 1653473 w 3682856"/>
                <a:gd name="connsiteY318" fmla="*/ 15220 h 287576"/>
                <a:gd name="connsiteX319" fmla="*/ 1642843 w 3682856"/>
                <a:gd name="connsiteY319" fmla="*/ 12291 h 287576"/>
                <a:gd name="connsiteX320" fmla="*/ 1630795 w 3682856"/>
                <a:gd name="connsiteY320" fmla="*/ 16056 h 287576"/>
                <a:gd name="connsiteX321" fmla="*/ 1623683 w 3682856"/>
                <a:gd name="connsiteY321" fmla="*/ 27770 h 287576"/>
                <a:gd name="connsiteX322" fmla="*/ 1621509 w 3682856"/>
                <a:gd name="connsiteY322" fmla="*/ 68685 h 287576"/>
                <a:gd name="connsiteX323" fmla="*/ 1621509 w 3682856"/>
                <a:gd name="connsiteY323" fmla="*/ 78893 h 287576"/>
                <a:gd name="connsiteX324" fmla="*/ 1657906 w 3682856"/>
                <a:gd name="connsiteY324" fmla="*/ 78893 h 287576"/>
                <a:gd name="connsiteX325" fmla="*/ 1657906 w 3682856"/>
                <a:gd name="connsiteY325" fmla="*/ 90021 h 287576"/>
                <a:gd name="connsiteX326" fmla="*/ 1621509 w 3682856"/>
                <a:gd name="connsiteY326" fmla="*/ 90021 h 287576"/>
                <a:gd name="connsiteX327" fmla="*/ 1849227 w 3682856"/>
                <a:gd name="connsiteY327" fmla="*/ 204315 h 287576"/>
                <a:gd name="connsiteX328" fmla="*/ 1828980 w 3682856"/>
                <a:gd name="connsiteY328" fmla="*/ 219836 h 287576"/>
                <a:gd name="connsiteX329" fmla="*/ 1807726 w 3682856"/>
                <a:gd name="connsiteY329" fmla="*/ 224564 h 287576"/>
                <a:gd name="connsiteX330" fmla="*/ 1767275 w 3682856"/>
                <a:gd name="connsiteY330" fmla="*/ 205194 h 287576"/>
                <a:gd name="connsiteX331" fmla="*/ 1749995 w 3682856"/>
                <a:gd name="connsiteY331" fmla="*/ 155451 h 287576"/>
                <a:gd name="connsiteX332" fmla="*/ 1769155 w 3682856"/>
                <a:gd name="connsiteY332" fmla="*/ 99769 h 287576"/>
                <a:gd name="connsiteX333" fmla="*/ 1818356 w 3682856"/>
                <a:gd name="connsiteY333" fmla="*/ 74542 h 287576"/>
                <a:gd name="connsiteX334" fmla="*/ 1849227 w 3682856"/>
                <a:gd name="connsiteY334" fmla="*/ 86423 h 287576"/>
                <a:gd name="connsiteX335" fmla="*/ 1849227 w 3682856"/>
                <a:gd name="connsiteY335" fmla="*/ 60401 h 287576"/>
                <a:gd name="connsiteX336" fmla="*/ 1848060 w 3682856"/>
                <a:gd name="connsiteY336" fmla="*/ 30615 h 287576"/>
                <a:gd name="connsiteX337" fmla="*/ 1844418 w 3682856"/>
                <a:gd name="connsiteY337" fmla="*/ 23085 h 287576"/>
                <a:gd name="connsiteX338" fmla="*/ 1838266 w 3682856"/>
                <a:gd name="connsiteY338" fmla="*/ 21077 h 287576"/>
                <a:gd name="connsiteX339" fmla="*/ 1827641 w 3682856"/>
                <a:gd name="connsiteY339" fmla="*/ 23503 h 287576"/>
                <a:gd name="connsiteX340" fmla="*/ 1825633 w 3682856"/>
                <a:gd name="connsiteY340" fmla="*/ 18148 h 287576"/>
                <a:gd name="connsiteX341" fmla="*/ 1867718 w 3682856"/>
                <a:gd name="connsiteY341" fmla="*/ 828 h 287576"/>
                <a:gd name="connsiteX342" fmla="*/ 1874663 w 3682856"/>
                <a:gd name="connsiteY342" fmla="*/ 828 h 287576"/>
                <a:gd name="connsiteX343" fmla="*/ 1874663 w 3682856"/>
                <a:gd name="connsiteY343" fmla="*/ 164237 h 287576"/>
                <a:gd name="connsiteX344" fmla="*/ 1875836 w 3682856"/>
                <a:gd name="connsiteY344" fmla="*/ 194526 h 287576"/>
                <a:gd name="connsiteX345" fmla="*/ 1879557 w 3682856"/>
                <a:gd name="connsiteY345" fmla="*/ 202140 h 287576"/>
                <a:gd name="connsiteX346" fmla="*/ 1885459 w 3682856"/>
                <a:gd name="connsiteY346" fmla="*/ 204315 h 287576"/>
                <a:gd name="connsiteX347" fmla="*/ 1896586 w 3682856"/>
                <a:gd name="connsiteY347" fmla="*/ 201722 h 287576"/>
                <a:gd name="connsiteX348" fmla="*/ 1898262 w 3682856"/>
                <a:gd name="connsiteY348" fmla="*/ 207077 h 287576"/>
                <a:gd name="connsiteX349" fmla="*/ 1856338 w 3682856"/>
                <a:gd name="connsiteY349" fmla="*/ 224564 h 287576"/>
                <a:gd name="connsiteX350" fmla="*/ 1849227 w 3682856"/>
                <a:gd name="connsiteY350" fmla="*/ 224564 h 287576"/>
                <a:gd name="connsiteX351" fmla="*/ 1849227 w 3682856"/>
                <a:gd name="connsiteY351" fmla="*/ 204315 h 287576"/>
                <a:gd name="connsiteX352" fmla="*/ 1849227 w 3682856"/>
                <a:gd name="connsiteY352" fmla="*/ 193522 h 287576"/>
                <a:gd name="connsiteX353" fmla="*/ 1849227 w 3682856"/>
                <a:gd name="connsiteY353" fmla="*/ 120728 h 287576"/>
                <a:gd name="connsiteX354" fmla="*/ 1843663 w 3682856"/>
                <a:gd name="connsiteY354" fmla="*/ 101568 h 287576"/>
                <a:gd name="connsiteX355" fmla="*/ 1831406 w 3682856"/>
                <a:gd name="connsiteY355" fmla="*/ 88557 h 287576"/>
                <a:gd name="connsiteX356" fmla="*/ 1816514 w 3682856"/>
                <a:gd name="connsiteY356" fmla="*/ 84164 h 287576"/>
                <a:gd name="connsiteX357" fmla="*/ 1792331 w 3682856"/>
                <a:gd name="connsiteY357" fmla="*/ 96297 h 287576"/>
                <a:gd name="connsiteX358" fmla="*/ 1778274 w 3682856"/>
                <a:gd name="connsiteY358" fmla="*/ 143236 h 287576"/>
                <a:gd name="connsiteX359" fmla="*/ 1791833 w 3682856"/>
                <a:gd name="connsiteY359" fmla="*/ 190970 h 287576"/>
                <a:gd name="connsiteX360" fmla="*/ 1822035 w 3682856"/>
                <a:gd name="connsiteY360" fmla="*/ 207578 h 287576"/>
                <a:gd name="connsiteX361" fmla="*/ 1849227 w 3682856"/>
                <a:gd name="connsiteY361" fmla="*/ 193522 h 287576"/>
                <a:gd name="connsiteX362" fmla="*/ 1947795 w 3682856"/>
                <a:gd name="connsiteY362" fmla="*/ 74709 h 287576"/>
                <a:gd name="connsiteX363" fmla="*/ 1947795 w 3682856"/>
                <a:gd name="connsiteY363" fmla="*/ 106504 h 287576"/>
                <a:gd name="connsiteX364" fmla="*/ 1984187 w 3682856"/>
                <a:gd name="connsiteY364" fmla="*/ 74709 h 287576"/>
                <a:gd name="connsiteX365" fmla="*/ 1998244 w 3682856"/>
                <a:gd name="connsiteY365" fmla="*/ 79897 h 287576"/>
                <a:gd name="connsiteX366" fmla="*/ 2003770 w 3682856"/>
                <a:gd name="connsiteY366" fmla="*/ 91862 h 287576"/>
                <a:gd name="connsiteX367" fmla="*/ 1999791 w 3682856"/>
                <a:gd name="connsiteY367" fmla="*/ 102028 h 287576"/>
                <a:gd name="connsiteX368" fmla="*/ 1990211 w 3682856"/>
                <a:gd name="connsiteY368" fmla="*/ 106169 h 287576"/>
                <a:gd name="connsiteX369" fmla="*/ 1978125 w 3682856"/>
                <a:gd name="connsiteY369" fmla="*/ 100856 h 287576"/>
                <a:gd name="connsiteX370" fmla="*/ 1968208 w 3682856"/>
                <a:gd name="connsiteY370" fmla="*/ 95544 h 287576"/>
                <a:gd name="connsiteX371" fmla="*/ 1962184 w 3682856"/>
                <a:gd name="connsiteY371" fmla="*/ 98639 h 287576"/>
                <a:gd name="connsiteX372" fmla="*/ 1947795 w 3682856"/>
                <a:gd name="connsiteY372" fmla="*/ 119473 h 287576"/>
                <a:gd name="connsiteX373" fmla="*/ 1947795 w 3682856"/>
                <a:gd name="connsiteY373" fmla="*/ 187163 h 287576"/>
                <a:gd name="connsiteX374" fmla="*/ 1950719 w 3682856"/>
                <a:gd name="connsiteY374" fmla="*/ 204901 h 287576"/>
                <a:gd name="connsiteX375" fmla="*/ 1957836 w 3682856"/>
                <a:gd name="connsiteY375" fmla="*/ 211887 h 287576"/>
                <a:gd name="connsiteX376" fmla="*/ 1972476 w 3682856"/>
                <a:gd name="connsiteY376" fmla="*/ 214691 h 287576"/>
                <a:gd name="connsiteX377" fmla="*/ 1972476 w 3682856"/>
                <a:gd name="connsiteY377" fmla="*/ 220213 h 287576"/>
                <a:gd name="connsiteX378" fmla="*/ 1900099 w 3682856"/>
                <a:gd name="connsiteY378" fmla="*/ 220213 h 287576"/>
                <a:gd name="connsiteX379" fmla="*/ 1900099 w 3682856"/>
                <a:gd name="connsiteY379" fmla="*/ 214691 h 287576"/>
                <a:gd name="connsiteX380" fmla="*/ 1916164 w 3682856"/>
                <a:gd name="connsiteY380" fmla="*/ 211260 h 287576"/>
                <a:gd name="connsiteX381" fmla="*/ 1921604 w 3682856"/>
                <a:gd name="connsiteY381" fmla="*/ 203395 h 287576"/>
                <a:gd name="connsiteX382" fmla="*/ 1922359 w 3682856"/>
                <a:gd name="connsiteY382" fmla="*/ 188418 h 287576"/>
                <a:gd name="connsiteX383" fmla="*/ 1922359 w 3682856"/>
                <a:gd name="connsiteY383" fmla="*/ 133697 h 287576"/>
                <a:gd name="connsiteX384" fmla="*/ 1921353 w 3682856"/>
                <a:gd name="connsiteY384" fmla="*/ 104287 h 287576"/>
                <a:gd name="connsiteX385" fmla="*/ 1917631 w 3682856"/>
                <a:gd name="connsiteY385" fmla="*/ 97426 h 287576"/>
                <a:gd name="connsiteX386" fmla="*/ 1910894 w 3682856"/>
                <a:gd name="connsiteY386" fmla="*/ 95293 h 287576"/>
                <a:gd name="connsiteX387" fmla="*/ 1900099 w 3682856"/>
                <a:gd name="connsiteY387" fmla="*/ 97552 h 287576"/>
                <a:gd name="connsiteX388" fmla="*/ 1898594 w 3682856"/>
                <a:gd name="connsiteY388" fmla="*/ 92029 h 287576"/>
                <a:gd name="connsiteX389" fmla="*/ 1941348 w 3682856"/>
                <a:gd name="connsiteY389" fmla="*/ 74709 h 287576"/>
                <a:gd name="connsiteX390" fmla="*/ 1947795 w 3682856"/>
                <a:gd name="connsiteY390" fmla="*/ 74709 h 287576"/>
                <a:gd name="connsiteX391" fmla="*/ 2080169 w 3682856"/>
                <a:gd name="connsiteY391" fmla="*/ 74709 h 287576"/>
                <a:gd name="connsiteX392" fmla="*/ 2131710 w 3682856"/>
                <a:gd name="connsiteY392" fmla="*/ 99141 h 287576"/>
                <a:gd name="connsiteX393" fmla="*/ 2148192 w 3682856"/>
                <a:gd name="connsiteY393" fmla="*/ 146917 h 287576"/>
                <a:gd name="connsiteX394" fmla="*/ 2139116 w 3682856"/>
                <a:gd name="connsiteY394" fmla="*/ 185364 h 287576"/>
                <a:gd name="connsiteX395" fmla="*/ 2114055 w 3682856"/>
                <a:gd name="connsiteY395" fmla="*/ 214691 h 287576"/>
                <a:gd name="connsiteX396" fmla="*/ 2078498 w 3682856"/>
                <a:gd name="connsiteY396" fmla="*/ 224564 h 287576"/>
                <a:gd name="connsiteX397" fmla="*/ 2027707 w 3682856"/>
                <a:gd name="connsiteY397" fmla="*/ 199044 h 287576"/>
                <a:gd name="connsiteX398" fmla="*/ 2011808 w 3682856"/>
                <a:gd name="connsiteY398" fmla="*/ 150933 h 287576"/>
                <a:gd name="connsiteX399" fmla="*/ 2021473 w 3682856"/>
                <a:gd name="connsiteY399" fmla="*/ 112320 h 287576"/>
                <a:gd name="connsiteX400" fmla="*/ 2046867 w 3682856"/>
                <a:gd name="connsiteY400" fmla="*/ 83913 h 287576"/>
                <a:gd name="connsiteX401" fmla="*/ 2080169 w 3682856"/>
                <a:gd name="connsiteY401" fmla="*/ 74709 h 287576"/>
                <a:gd name="connsiteX402" fmla="*/ 2075398 w 3682856"/>
                <a:gd name="connsiteY402" fmla="*/ 84750 h 287576"/>
                <a:gd name="connsiteX403" fmla="*/ 2058958 w 3682856"/>
                <a:gd name="connsiteY403" fmla="*/ 89603 h 287576"/>
                <a:gd name="connsiteX404" fmla="*/ 2045613 w 3682856"/>
                <a:gd name="connsiteY404" fmla="*/ 106672 h 287576"/>
                <a:gd name="connsiteX405" fmla="*/ 2040510 w 3682856"/>
                <a:gd name="connsiteY405" fmla="*/ 137964 h 287576"/>
                <a:gd name="connsiteX406" fmla="*/ 2052768 w 3682856"/>
                <a:gd name="connsiteY406" fmla="*/ 191221 h 287576"/>
                <a:gd name="connsiteX407" fmla="*/ 2085106 w 3682856"/>
                <a:gd name="connsiteY407" fmla="*/ 213603 h 287576"/>
                <a:gd name="connsiteX408" fmla="*/ 2109787 w 3682856"/>
                <a:gd name="connsiteY408" fmla="*/ 201261 h 287576"/>
                <a:gd name="connsiteX409" fmla="*/ 2119495 w 3682856"/>
                <a:gd name="connsiteY409" fmla="*/ 158798 h 287576"/>
                <a:gd name="connsiteX410" fmla="*/ 2103345 w 3682856"/>
                <a:gd name="connsiteY410" fmla="*/ 99560 h 287576"/>
                <a:gd name="connsiteX411" fmla="*/ 2075398 w 3682856"/>
                <a:gd name="connsiteY411" fmla="*/ 84750 h 287576"/>
                <a:gd name="connsiteX412" fmla="*/ 2157901 w 3682856"/>
                <a:gd name="connsiteY412" fmla="*/ 92950 h 287576"/>
                <a:gd name="connsiteX413" fmla="*/ 2201409 w 3682856"/>
                <a:gd name="connsiteY413" fmla="*/ 75379 h 287576"/>
                <a:gd name="connsiteX414" fmla="*/ 2207262 w 3682856"/>
                <a:gd name="connsiteY414" fmla="*/ 75379 h 287576"/>
                <a:gd name="connsiteX415" fmla="*/ 2207262 w 3682856"/>
                <a:gd name="connsiteY415" fmla="*/ 108345 h 287576"/>
                <a:gd name="connsiteX416" fmla="*/ 2229271 w 3682856"/>
                <a:gd name="connsiteY416" fmla="*/ 82198 h 287576"/>
                <a:gd name="connsiteX417" fmla="*/ 2252533 w 3682856"/>
                <a:gd name="connsiteY417" fmla="*/ 74709 h 287576"/>
                <a:gd name="connsiteX418" fmla="*/ 2288009 w 3682856"/>
                <a:gd name="connsiteY418" fmla="*/ 91360 h 287576"/>
                <a:gd name="connsiteX419" fmla="*/ 2305413 w 3682856"/>
                <a:gd name="connsiteY419" fmla="*/ 144491 h 287576"/>
                <a:gd name="connsiteX420" fmla="*/ 2284411 w 3682856"/>
                <a:gd name="connsiteY420" fmla="*/ 204901 h 287576"/>
                <a:gd name="connsiteX421" fmla="*/ 2240902 w 3682856"/>
                <a:gd name="connsiteY421" fmla="*/ 224564 h 287576"/>
                <a:gd name="connsiteX422" fmla="*/ 2221153 w 3682856"/>
                <a:gd name="connsiteY422" fmla="*/ 221300 h 287576"/>
                <a:gd name="connsiteX423" fmla="*/ 2207262 w 3682856"/>
                <a:gd name="connsiteY423" fmla="*/ 212013 h 287576"/>
                <a:gd name="connsiteX424" fmla="*/ 2207262 w 3682856"/>
                <a:gd name="connsiteY424" fmla="*/ 255103 h 287576"/>
                <a:gd name="connsiteX425" fmla="*/ 2209062 w 3682856"/>
                <a:gd name="connsiteY425" fmla="*/ 273511 h 287576"/>
                <a:gd name="connsiteX426" fmla="*/ 2215257 w 3682856"/>
                <a:gd name="connsiteY426" fmla="*/ 279744 h 287576"/>
                <a:gd name="connsiteX427" fmla="*/ 2231194 w 3682856"/>
                <a:gd name="connsiteY427" fmla="*/ 282045 h 287576"/>
                <a:gd name="connsiteX428" fmla="*/ 2231194 w 3682856"/>
                <a:gd name="connsiteY428" fmla="*/ 287819 h 287576"/>
                <a:gd name="connsiteX429" fmla="*/ 2157146 w 3682856"/>
                <a:gd name="connsiteY429" fmla="*/ 287819 h 287576"/>
                <a:gd name="connsiteX430" fmla="*/ 2157146 w 3682856"/>
                <a:gd name="connsiteY430" fmla="*/ 282045 h 287576"/>
                <a:gd name="connsiteX431" fmla="*/ 2160996 w 3682856"/>
                <a:gd name="connsiteY431" fmla="*/ 282045 h 287576"/>
                <a:gd name="connsiteX432" fmla="*/ 2175556 w 3682856"/>
                <a:gd name="connsiteY432" fmla="*/ 278866 h 287576"/>
                <a:gd name="connsiteX433" fmla="*/ 2180070 w 3682856"/>
                <a:gd name="connsiteY433" fmla="*/ 273344 h 287576"/>
                <a:gd name="connsiteX434" fmla="*/ 2181661 w 3682856"/>
                <a:gd name="connsiteY434" fmla="*/ 254183 h 287576"/>
                <a:gd name="connsiteX435" fmla="*/ 2181661 w 3682856"/>
                <a:gd name="connsiteY435" fmla="*/ 120561 h 287576"/>
                <a:gd name="connsiteX436" fmla="*/ 2180450 w 3682856"/>
                <a:gd name="connsiteY436" fmla="*/ 103116 h 287576"/>
                <a:gd name="connsiteX437" fmla="*/ 2176515 w 3682856"/>
                <a:gd name="connsiteY437" fmla="*/ 97552 h 287576"/>
                <a:gd name="connsiteX438" fmla="*/ 2169194 w 3682856"/>
                <a:gd name="connsiteY438" fmla="*/ 95711 h 287576"/>
                <a:gd name="connsiteX439" fmla="*/ 2159738 w 3682856"/>
                <a:gd name="connsiteY439" fmla="*/ 97886 h 287576"/>
                <a:gd name="connsiteX440" fmla="*/ 2157901 w 3682856"/>
                <a:gd name="connsiteY440" fmla="*/ 92950 h 287576"/>
                <a:gd name="connsiteX441" fmla="*/ 2207262 w 3682856"/>
                <a:gd name="connsiteY441" fmla="*/ 117465 h 287576"/>
                <a:gd name="connsiteX442" fmla="*/ 2207262 w 3682856"/>
                <a:gd name="connsiteY442" fmla="*/ 170261 h 287576"/>
                <a:gd name="connsiteX443" fmla="*/ 2208687 w 3682856"/>
                <a:gd name="connsiteY443" fmla="*/ 192769 h 287576"/>
                <a:gd name="connsiteX444" fmla="*/ 2219273 w 3682856"/>
                <a:gd name="connsiteY444" fmla="*/ 208499 h 287576"/>
                <a:gd name="connsiteX445" fmla="*/ 2240484 w 3682856"/>
                <a:gd name="connsiteY445" fmla="*/ 215276 h 287576"/>
                <a:gd name="connsiteX446" fmla="*/ 2265417 w 3682856"/>
                <a:gd name="connsiteY446" fmla="*/ 203227 h 287576"/>
                <a:gd name="connsiteX447" fmla="*/ 2277969 w 3682856"/>
                <a:gd name="connsiteY447" fmla="*/ 158966 h 287576"/>
                <a:gd name="connsiteX448" fmla="*/ 2263741 w 3682856"/>
                <a:gd name="connsiteY448" fmla="*/ 109098 h 287576"/>
                <a:gd name="connsiteX449" fmla="*/ 2240313 w 3682856"/>
                <a:gd name="connsiteY449" fmla="*/ 97133 h 287576"/>
                <a:gd name="connsiteX450" fmla="*/ 2225673 w 3682856"/>
                <a:gd name="connsiteY450" fmla="*/ 100815 h 287576"/>
                <a:gd name="connsiteX451" fmla="*/ 2207262 w 3682856"/>
                <a:gd name="connsiteY451" fmla="*/ 117465 h 287576"/>
                <a:gd name="connsiteX452" fmla="*/ 2328085 w 3682856"/>
                <a:gd name="connsiteY452" fmla="*/ 137714 h 287576"/>
                <a:gd name="connsiteX453" fmla="*/ 2407826 w 3682856"/>
                <a:gd name="connsiteY453" fmla="*/ 137714 h 287576"/>
                <a:gd name="connsiteX454" fmla="*/ 2407826 w 3682856"/>
                <a:gd name="connsiteY454" fmla="*/ 160974 h 287576"/>
                <a:gd name="connsiteX455" fmla="*/ 2328085 w 3682856"/>
                <a:gd name="connsiteY455" fmla="*/ 160974 h 287576"/>
                <a:gd name="connsiteX456" fmla="*/ 2328085 w 3682856"/>
                <a:gd name="connsiteY456" fmla="*/ 137714 h 287576"/>
                <a:gd name="connsiteX457" fmla="*/ 2465734 w 3682856"/>
                <a:gd name="connsiteY457" fmla="*/ 828 h 287576"/>
                <a:gd name="connsiteX458" fmla="*/ 2476733 w 3682856"/>
                <a:gd name="connsiteY458" fmla="*/ 5388 h 287576"/>
                <a:gd name="connsiteX459" fmla="*/ 2481295 w 3682856"/>
                <a:gd name="connsiteY459" fmla="*/ 16391 h 287576"/>
                <a:gd name="connsiteX460" fmla="*/ 2476733 w 3682856"/>
                <a:gd name="connsiteY460" fmla="*/ 27519 h 287576"/>
                <a:gd name="connsiteX461" fmla="*/ 2465734 w 3682856"/>
                <a:gd name="connsiteY461" fmla="*/ 32121 h 287576"/>
                <a:gd name="connsiteX462" fmla="*/ 2454606 w 3682856"/>
                <a:gd name="connsiteY462" fmla="*/ 27519 h 287576"/>
                <a:gd name="connsiteX463" fmla="*/ 2450001 w 3682856"/>
                <a:gd name="connsiteY463" fmla="*/ 16391 h 287576"/>
                <a:gd name="connsiteX464" fmla="*/ 2454520 w 3682856"/>
                <a:gd name="connsiteY464" fmla="*/ 5388 h 287576"/>
                <a:gd name="connsiteX465" fmla="*/ 2465734 w 3682856"/>
                <a:gd name="connsiteY465" fmla="*/ 828 h 287576"/>
                <a:gd name="connsiteX466" fmla="*/ 2478532 w 3682856"/>
                <a:gd name="connsiteY466" fmla="*/ 74709 h 287576"/>
                <a:gd name="connsiteX467" fmla="*/ 2478532 w 3682856"/>
                <a:gd name="connsiteY467" fmla="*/ 188250 h 287576"/>
                <a:gd name="connsiteX468" fmla="*/ 2480460 w 3682856"/>
                <a:gd name="connsiteY468" fmla="*/ 205947 h 287576"/>
                <a:gd name="connsiteX469" fmla="*/ 2486147 w 3682856"/>
                <a:gd name="connsiteY469" fmla="*/ 212515 h 287576"/>
                <a:gd name="connsiteX470" fmla="*/ 2499952 w 3682856"/>
                <a:gd name="connsiteY470" fmla="*/ 214691 h 287576"/>
                <a:gd name="connsiteX471" fmla="*/ 2499952 w 3682856"/>
                <a:gd name="connsiteY471" fmla="*/ 220213 h 287576"/>
                <a:gd name="connsiteX472" fmla="*/ 2431259 w 3682856"/>
                <a:gd name="connsiteY472" fmla="*/ 220213 h 287576"/>
                <a:gd name="connsiteX473" fmla="*/ 2431259 w 3682856"/>
                <a:gd name="connsiteY473" fmla="*/ 214691 h 287576"/>
                <a:gd name="connsiteX474" fmla="*/ 2445192 w 3682856"/>
                <a:gd name="connsiteY474" fmla="*/ 212683 h 287576"/>
                <a:gd name="connsiteX475" fmla="*/ 2450836 w 3682856"/>
                <a:gd name="connsiteY475" fmla="*/ 206031 h 287576"/>
                <a:gd name="connsiteX476" fmla="*/ 2452930 w 3682856"/>
                <a:gd name="connsiteY476" fmla="*/ 188250 h 287576"/>
                <a:gd name="connsiteX477" fmla="*/ 2452930 w 3682856"/>
                <a:gd name="connsiteY477" fmla="*/ 133781 h 287576"/>
                <a:gd name="connsiteX478" fmla="*/ 2451506 w 3682856"/>
                <a:gd name="connsiteY478" fmla="*/ 104078 h 287576"/>
                <a:gd name="connsiteX479" fmla="*/ 2448121 w 3682856"/>
                <a:gd name="connsiteY479" fmla="*/ 97217 h 287576"/>
                <a:gd name="connsiteX480" fmla="*/ 2441803 w 3682856"/>
                <a:gd name="connsiteY480" fmla="*/ 95293 h 287576"/>
                <a:gd name="connsiteX481" fmla="*/ 2431259 w 3682856"/>
                <a:gd name="connsiteY481" fmla="*/ 97552 h 287576"/>
                <a:gd name="connsiteX482" fmla="*/ 2429170 w 3682856"/>
                <a:gd name="connsiteY482" fmla="*/ 92029 h 287576"/>
                <a:gd name="connsiteX483" fmla="*/ 2471758 w 3682856"/>
                <a:gd name="connsiteY483" fmla="*/ 74709 h 287576"/>
                <a:gd name="connsiteX484" fmla="*/ 2478532 w 3682856"/>
                <a:gd name="connsiteY484" fmla="*/ 74709 h 287576"/>
                <a:gd name="connsiteX485" fmla="*/ 2558186 w 3682856"/>
                <a:gd name="connsiteY485" fmla="*/ 104664 h 287576"/>
                <a:gd name="connsiteX486" fmla="*/ 2605545 w 3682856"/>
                <a:gd name="connsiteY486" fmla="*/ 74709 h 287576"/>
                <a:gd name="connsiteX487" fmla="*/ 2625498 w 3682856"/>
                <a:gd name="connsiteY487" fmla="*/ 80525 h 287576"/>
                <a:gd name="connsiteX488" fmla="*/ 2638762 w 3682856"/>
                <a:gd name="connsiteY488" fmla="*/ 99560 h 287576"/>
                <a:gd name="connsiteX489" fmla="*/ 2642109 w 3682856"/>
                <a:gd name="connsiteY489" fmla="*/ 127924 h 287576"/>
                <a:gd name="connsiteX490" fmla="*/ 2642109 w 3682856"/>
                <a:gd name="connsiteY490" fmla="*/ 188250 h 287576"/>
                <a:gd name="connsiteX491" fmla="*/ 2644283 w 3682856"/>
                <a:gd name="connsiteY491" fmla="*/ 206491 h 287576"/>
                <a:gd name="connsiteX492" fmla="*/ 2649766 w 3682856"/>
                <a:gd name="connsiteY492" fmla="*/ 212515 h 287576"/>
                <a:gd name="connsiteX493" fmla="*/ 2663694 w 3682856"/>
                <a:gd name="connsiteY493" fmla="*/ 214691 h 287576"/>
                <a:gd name="connsiteX494" fmla="*/ 2663694 w 3682856"/>
                <a:gd name="connsiteY494" fmla="*/ 220213 h 287576"/>
                <a:gd name="connsiteX495" fmla="*/ 2593829 w 3682856"/>
                <a:gd name="connsiteY495" fmla="*/ 220213 h 287576"/>
                <a:gd name="connsiteX496" fmla="*/ 2593829 w 3682856"/>
                <a:gd name="connsiteY496" fmla="*/ 214691 h 287576"/>
                <a:gd name="connsiteX497" fmla="*/ 2596758 w 3682856"/>
                <a:gd name="connsiteY497" fmla="*/ 214691 h 287576"/>
                <a:gd name="connsiteX498" fmla="*/ 2610563 w 3682856"/>
                <a:gd name="connsiteY498" fmla="*/ 211678 h 287576"/>
                <a:gd name="connsiteX499" fmla="*/ 2616089 w 3682856"/>
                <a:gd name="connsiteY499" fmla="*/ 202809 h 287576"/>
                <a:gd name="connsiteX500" fmla="*/ 2616673 w 3682856"/>
                <a:gd name="connsiteY500" fmla="*/ 188250 h 287576"/>
                <a:gd name="connsiteX501" fmla="*/ 2616673 w 3682856"/>
                <a:gd name="connsiteY501" fmla="*/ 130434 h 287576"/>
                <a:gd name="connsiteX502" fmla="*/ 2611650 w 3682856"/>
                <a:gd name="connsiteY502" fmla="*/ 102404 h 287576"/>
                <a:gd name="connsiteX503" fmla="*/ 2594750 w 3682856"/>
                <a:gd name="connsiteY503" fmla="*/ 93703 h 287576"/>
                <a:gd name="connsiteX504" fmla="*/ 2558186 w 3682856"/>
                <a:gd name="connsiteY504" fmla="*/ 113784 h 287576"/>
                <a:gd name="connsiteX505" fmla="*/ 2558186 w 3682856"/>
                <a:gd name="connsiteY505" fmla="*/ 188250 h 287576"/>
                <a:gd name="connsiteX506" fmla="*/ 2559943 w 3682856"/>
                <a:gd name="connsiteY506" fmla="*/ 205989 h 287576"/>
                <a:gd name="connsiteX507" fmla="*/ 2565844 w 3682856"/>
                <a:gd name="connsiteY507" fmla="*/ 212599 h 287576"/>
                <a:gd name="connsiteX508" fmla="*/ 2581196 w 3682856"/>
                <a:gd name="connsiteY508" fmla="*/ 214691 h 287576"/>
                <a:gd name="connsiteX509" fmla="*/ 2581196 w 3682856"/>
                <a:gd name="connsiteY509" fmla="*/ 220213 h 287576"/>
                <a:gd name="connsiteX510" fmla="*/ 2511331 w 3682856"/>
                <a:gd name="connsiteY510" fmla="*/ 220213 h 287576"/>
                <a:gd name="connsiteX511" fmla="*/ 2511331 w 3682856"/>
                <a:gd name="connsiteY511" fmla="*/ 214691 h 287576"/>
                <a:gd name="connsiteX512" fmla="*/ 2514426 w 3682856"/>
                <a:gd name="connsiteY512" fmla="*/ 214691 h 287576"/>
                <a:gd name="connsiteX513" fmla="*/ 2528986 w 3682856"/>
                <a:gd name="connsiteY513" fmla="*/ 209210 h 287576"/>
                <a:gd name="connsiteX514" fmla="*/ 2532751 w 3682856"/>
                <a:gd name="connsiteY514" fmla="*/ 188250 h 287576"/>
                <a:gd name="connsiteX515" fmla="*/ 2532751 w 3682856"/>
                <a:gd name="connsiteY515" fmla="*/ 135789 h 287576"/>
                <a:gd name="connsiteX516" fmla="*/ 2531578 w 3682856"/>
                <a:gd name="connsiteY516" fmla="*/ 104789 h 287576"/>
                <a:gd name="connsiteX517" fmla="*/ 2528022 w 3682856"/>
                <a:gd name="connsiteY517" fmla="*/ 97259 h 287576"/>
                <a:gd name="connsiteX518" fmla="*/ 2521623 w 3682856"/>
                <a:gd name="connsiteY518" fmla="*/ 95293 h 287576"/>
                <a:gd name="connsiteX519" fmla="*/ 2511331 w 3682856"/>
                <a:gd name="connsiteY519" fmla="*/ 97552 h 287576"/>
                <a:gd name="connsiteX520" fmla="*/ 2508991 w 3682856"/>
                <a:gd name="connsiteY520" fmla="*/ 92029 h 287576"/>
                <a:gd name="connsiteX521" fmla="*/ 2551578 w 3682856"/>
                <a:gd name="connsiteY521" fmla="*/ 74709 h 287576"/>
                <a:gd name="connsiteX522" fmla="*/ 2558186 w 3682856"/>
                <a:gd name="connsiteY522" fmla="*/ 74709 h 287576"/>
                <a:gd name="connsiteX523" fmla="*/ 2558186 w 3682856"/>
                <a:gd name="connsiteY523" fmla="*/ 104664 h 287576"/>
                <a:gd name="connsiteX524" fmla="*/ 2832669 w 3682856"/>
                <a:gd name="connsiteY524" fmla="*/ 199881 h 287576"/>
                <a:gd name="connsiteX525" fmla="*/ 2805391 w 3682856"/>
                <a:gd name="connsiteY525" fmla="*/ 219292 h 287576"/>
                <a:gd name="connsiteX526" fmla="*/ 2787655 w 3682856"/>
                <a:gd name="connsiteY526" fmla="*/ 223141 h 287576"/>
                <a:gd name="connsiteX527" fmla="*/ 2763473 w 3682856"/>
                <a:gd name="connsiteY527" fmla="*/ 213101 h 287576"/>
                <a:gd name="connsiteX528" fmla="*/ 2754016 w 3682856"/>
                <a:gd name="connsiteY528" fmla="*/ 186744 h 287576"/>
                <a:gd name="connsiteX529" fmla="*/ 2758621 w 3682856"/>
                <a:gd name="connsiteY529" fmla="*/ 168839 h 287576"/>
                <a:gd name="connsiteX530" fmla="*/ 2780624 w 3682856"/>
                <a:gd name="connsiteY530" fmla="*/ 149093 h 287576"/>
                <a:gd name="connsiteX531" fmla="*/ 2832669 w 3682856"/>
                <a:gd name="connsiteY531" fmla="*/ 126585 h 287576"/>
                <a:gd name="connsiteX532" fmla="*/ 2832669 w 3682856"/>
                <a:gd name="connsiteY532" fmla="*/ 120980 h 287576"/>
                <a:gd name="connsiteX533" fmla="*/ 2825975 w 3682856"/>
                <a:gd name="connsiteY533" fmla="*/ 92029 h 287576"/>
                <a:gd name="connsiteX534" fmla="*/ 2806398 w 3682856"/>
                <a:gd name="connsiteY534" fmla="*/ 84164 h 287576"/>
                <a:gd name="connsiteX535" fmla="*/ 2791002 w 3682856"/>
                <a:gd name="connsiteY535" fmla="*/ 89352 h 287576"/>
                <a:gd name="connsiteX536" fmla="*/ 2785144 w 3682856"/>
                <a:gd name="connsiteY536" fmla="*/ 101400 h 287576"/>
                <a:gd name="connsiteX537" fmla="*/ 2785476 w 3682856"/>
                <a:gd name="connsiteY537" fmla="*/ 110353 h 287576"/>
                <a:gd name="connsiteX538" fmla="*/ 2781840 w 3682856"/>
                <a:gd name="connsiteY538" fmla="*/ 121314 h 287576"/>
                <a:gd name="connsiteX539" fmla="*/ 2772340 w 3682856"/>
                <a:gd name="connsiteY539" fmla="*/ 125163 h 287576"/>
                <a:gd name="connsiteX540" fmla="*/ 2763012 w 3682856"/>
                <a:gd name="connsiteY540" fmla="*/ 121147 h 287576"/>
                <a:gd name="connsiteX541" fmla="*/ 2759371 w 3682856"/>
                <a:gd name="connsiteY541" fmla="*/ 110186 h 287576"/>
                <a:gd name="connsiteX542" fmla="*/ 2772967 w 3682856"/>
                <a:gd name="connsiteY542" fmla="*/ 85837 h 287576"/>
                <a:gd name="connsiteX543" fmla="*/ 2811083 w 3682856"/>
                <a:gd name="connsiteY543" fmla="*/ 74709 h 287576"/>
                <a:gd name="connsiteX544" fmla="*/ 2841954 w 3682856"/>
                <a:gd name="connsiteY544" fmla="*/ 81068 h 287576"/>
                <a:gd name="connsiteX545" fmla="*/ 2855342 w 3682856"/>
                <a:gd name="connsiteY545" fmla="*/ 96045 h 287576"/>
                <a:gd name="connsiteX546" fmla="*/ 2858105 w 3682856"/>
                <a:gd name="connsiteY546" fmla="*/ 123155 h 287576"/>
                <a:gd name="connsiteX547" fmla="*/ 2858105 w 3682856"/>
                <a:gd name="connsiteY547" fmla="*/ 171182 h 287576"/>
                <a:gd name="connsiteX548" fmla="*/ 2858897 w 3682856"/>
                <a:gd name="connsiteY548" fmla="*/ 195906 h 287576"/>
                <a:gd name="connsiteX549" fmla="*/ 2861452 w 3682856"/>
                <a:gd name="connsiteY549" fmla="*/ 202015 h 287576"/>
                <a:gd name="connsiteX550" fmla="*/ 2865548 w 3682856"/>
                <a:gd name="connsiteY550" fmla="*/ 203562 h 287576"/>
                <a:gd name="connsiteX551" fmla="*/ 2869816 w 3682856"/>
                <a:gd name="connsiteY551" fmla="*/ 202474 h 287576"/>
                <a:gd name="connsiteX552" fmla="*/ 2882368 w 3682856"/>
                <a:gd name="connsiteY552" fmla="*/ 191179 h 287576"/>
                <a:gd name="connsiteX553" fmla="*/ 2882368 w 3682856"/>
                <a:gd name="connsiteY553" fmla="*/ 199881 h 287576"/>
                <a:gd name="connsiteX554" fmla="*/ 2849317 w 3682856"/>
                <a:gd name="connsiteY554" fmla="*/ 222974 h 287576"/>
                <a:gd name="connsiteX555" fmla="*/ 2837312 w 3682856"/>
                <a:gd name="connsiteY555" fmla="*/ 217745 h 287576"/>
                <a:gd name="connsiteX556" fmla="*/ 2832669 w 3682856"/>
                <a:gd name="connsiteY556" fmla="*/ 199881 h 287576"/>
                <a:gd name="connsiteX557" fmla="*/ 2832669 w 3682856"/>
                <a:gd name="connsiteY557" fmla="*/ 189840 h 287576"/>
                <a:gd name="connsiteX558" fmla="*/ 2832669 w 3682856"/>
                <a:gd name="connsiteY558" fmla="*/ 135956 h 287576"/>
                <a:gd name="connsiteX559" fmla="*/ 2802547 w 3682856"/>
                <a:gd name="connsiteY559" fmla="*/ 149093 h 287576"/>
                <a:gd name="connsiteX560" fmla="*/ 2785144 w 3682856"/>
                <a:gd name="connsiteY560" fmla="*/ 163275 h 287576"/>
                <a:gd name="connsiteX561" fmla="*/ 2779869 w 3682856"/>
                <a:gd name="connsiteY561" fmla="*/ 179465 h 287576"/>
                <a:gd name="connsiteX562" fmla="*/ 2786525 w 3682856"/>
                <a:gd name="connsiteY562" fmla="*/ 197914 h 287576"/>
                <a:gd name="connsiteX563" fmla="*/ 2801792 w 3682856"/>
                <a:gd name="connsiteY563" fmla="*/ 205235 h 287576"/>
                <a:gd name="connsiteX564" fmla="*/ 2832669 w 3682856"/>
                <a:gd name="connsiteY564" fmla="*/ 189840 h 287576"/>
                <a:gd name="connsiteX565" fmla="*/ 2881800 w 3682856"/>
                <a:gd name="connsiteY565" fmla="*/ 92950 h 287576"/>
                <a:gd name="connsiteX566" fmla="*/ 2925309 w 3682856"/>
                <a:gd name="connsiteY566" fmla="*/ 75379 h 287576"/>
                <a:gd name="connsiteX567" fmla="*/ 2931167 w 3682856"/>
                <a:gd name="connsiteY567" fmla="*/ 75379 h 287576"/>
                <a:gd name="connsiteX568" fmla="*/ 2931167 w 3682856"/>
                <a:gd name="connsiteY568" fmla="*/ 108345 h 287576"/>
                <a:gd name="connsiteX569" fmla="*/ 2953171 w 3682856"/>
                <a:gd name="connsiteY569" fmla="*/ 82198 h 287576"/>
                <a:gd name="connsiteX570" fmla="*/ 2976432 w 3682856"/>
                <a:gd name="connsiteY570" fmla="*/ 74709 h 287576"/>
                <a:gd name="connsiteX571" fmla="*/ 3011909 w 3682856"/>
                <a:gd name="connsiteY571" fmla="*/ 91360 h 287576"/>
                <a:gd name="connsiteX572" fmla="*/ 3029312 w 3682856"/>
                <a:gd name="connsiteY572" fmla="*/ 144491 h 287576"/>
                <a:gd name="connsiteX573" fmla="*/ 3008310 w 3682856"/>
                <a:gd name="connsiteY573" fmla="*/ 204901 h 287576"/>
                <a:gd name="connsiteX574" fmla="*/ 2964801 w 3682856"/>
                <a:gd name="connsiteY574" fmla="*/ 224564 h 287576"/>
                <a:gd name="connsiteX575" fmla="*/ 2945053 w 3682856"/>
                <a:gd name="connsiteY575" fmla="*/ 221300 h 287576"/>
                <a:gd name="connsiteX576" fmla="*/ 2931167 w 3682856"/>
                <a:gd name="connsiteY576" fmla="*/ 212013 h 287576"/>
                <a:gd name="connsiteX577" fmla="*/ 2931167 w 3682856"/>
                <a:gd name="connsiteY577" fmla="*/ 255103 h 287576"/>
                <a:gd name="connsiteX578" fmla="*/ 2932966 w 3682856"/>
                <a:gd name="connsiteY578" fmla="*/ 273511 h 287576"/>
                <a:gd name="connsiteX579" fmla="*/ 2939157 w 3682856"/>
                <a:gd name="connsiteY579" fmla="*/ 279744 h 287576"/>
                <a:gd name="connsiteX580" fmla="*/ 2955093 w 3682856"/>
                <a:gd name="connsiteY580" fmla="*/ 282045 h 287576"/>
                <a:gd name="connsiteX581" fmla="*/ 2955093 w 3682856"/>
                <a:gd name="connsiteY581" fmla="*/ 287819 h 287576"/>
                <a:gd name="connsiteX582" fmla="*/ 2881045 w 3682856"/>
                <a:gd name="connsiteY582" fmla="*/ 287819 h 287576"/>
                <a:gd name="connsiteX583" fmla="*/ 2881045 w 3682856"/>
                <a:gd name="connsiteY583" fmla="*/ 282045 h 287576"/>
                <a:gd name="connsiteX584" fmla="*/ 2884895 w 3682856"/>
                <a:gd name="connsiteY584" fmla="*/ 282045 h 287576"/>
                <a:gd name="connsiteX585" fmla="*/ 2899455 w 3682856"/>
                <a:gd name="connsiteY585" fmla="*/ 278866 h 287576"/>
                <a:gd name="connsiteX586" fmla="*/ 2903970 w 3682856"/>
                <a:gd name="connsiteY586" fmla="*/ 273344 h 287576"/>
                <a:gd name="connsiteX587" fmla="*/ 2905560 w 3682856"/>
                <a:gd name="connsiteY587" fmla="*/ 254183 h 287576"/>
                <a:gd name="connsiteX588" fmla="*/ 2905560 w 3682856"/>
                <a:gd name="connsiteY588" fmla="*/ 120561 h 287576"/>
                <a:gd name="connsiteX589" fmla="*/ 2904350 w 3682856"/>
                <a:gd name="connsiteY589" fmla="*/ 103116 h 287576"/>
                <a:gd name="connsiteX590" fmla="*/ 2900414 w 3682856"/>
                <a:gd name="connsiteY590" fmla="*/ 97552 h 287576"/>
                <a:gd name="connsiteX591" fmla="*/ 2893094 w 3682856"/>
                <a:gd name="connsiteY591" fmla="*/ 95711 h 287576"/>
                <a:gd name="connsiteX592" fmla="*/ 2883642 w 3682856"/>
                <a:gd name="connsiteY592" fmla="*/ 97886 h 287576"/>
                <a:gd name="connsiteX593" fmla="*/ 2881800 w 3682856"/>
                <a:gd name="connsiteY593" fmla="*/ 92950 h 287576"/>
                <a:gd name="connsiteX594" fmla="*/ 2931167 w 3682856"/>
                <a:gd name="connsiteY594" fmla="*/ 117465 h 287576"/>
                <a:gd name="connsiteX595" fmla="*/ 2931167 w 3682856"/>
                <a:gd name="connsiteY595" fmla="*/ 170261 h 287576"/>
                <a:gd name="connsiteX596" fmla="*/ 2932586 w 3682856"/>
                <a:gd name="connsiteY596" fmla="*/ 192769 h 287576"/>
                <a:gd name="connsiteX597" fmla="*/ 2943173 w 3682856"/>
                <a:gd name="connsiteY597" fmla="*/ 208499 h 287576"/>
                <a:gd name="connsiteX598" fmla="*/ 2964384 w 3682856"/>
                <a:gd name="connsiteY598" fmla="*/ 215276 h 287576"/>
                <a:gd name="connsiteX599" fmla="*/ 2989316 w 3682856"/>
                <a:gd name="connsiteY599" fmla="*/ 203227 h 287576"/>
                <a:gd name="connsiteX600" fmla="*/ 3001868 w 3682856"/>
                <a:gd name="connsiteY600" fmla="*/ 158966 h 287576"/>
                <a:gd name="connsiteX601" fmla="*/ 2987640 w 3682856"/>
                <a:gd name="connsiteY601" fmla="*/ 109098 h 287576"/>
                <a:gd name="connsiteX602" fmla="*/ 2964212 w 3682856"/>
                <a:gd name="connsiteY602" fmla="*/ 97133 h 287576"/>
                <a:gd name="connsiteX603" fmla="*/ 2949572 w 3682856"/>
                <a:gd name="connsiteY603" fmla="*/ 100815 h 287576"/>
                <a:gd name="connsiteX604" fmla="*/ 2931167 w 3682856"/>
                <a:gd name="connsiteY604" fmla="*/ 117465 h 287576"/>
                <a:gd name="connsiteX605" fmla="*/ 3038849 w 3682856"/>
                <a:gd name="connsiteY605" fmla="*/ 92950 h 287576"/>
                <a:gd name="connsiteX606" fmla="*/ 3082358 w 3682856"/>
                <a:gd name="connsiteY606" fmla="*/ 75379 h 287576"/>
                <a:gd name="connsiteX607" fmla="*/ 3088216 w 3682856"/>
                <a:gd name="connsiteY607" fmla="*/ 75379 h 287576"/>
                <a:gd name="connsiteX608" fmla="*/ 3088216 w 3682856"/>
                <a:gd name="connsiteY608" fmla="*/ 108345 h 287576"/>
                <a:gd name="connsiteX609" fmla="*/ 3110220 w 3682856"/>
                <a:gd name="connsiteY609" fmla="*/ 82198 h 287576"/>
                <a:gd name="connsiteX610" fmla="*/ 3133481 w 3682856"/>
                <a:gd name="connsiteY610" fmla="*/ 74709 h 287576"/>
                <a:gd name="connsiteX611" fmla="*/ 3168958 w 3682856"/>
                <a:gd name="connsiteY611" fmla="*/ 91360 h 287576"/>
                <a:gd name="connsiteX612" fmla="*/ 3186361 w 3682856"/>
                <a:gd name="connsiteY612" fmla="*/ 144491 h 287576"/>
                <a:gd name="connsiteX613" fmla="*/ 3165359 w 3682856"/>
                <a:gd name="connsiteY613" fmla="*/ 204901 h 287576"/>
                <a:gd name="connsiteX614" fmla="*/ 3121851 w 3682856"/>
                <a:gd name="connsiteY614" fmla="*/ 224564 h 287576"/>
                <a:gd name="connsiteX615" fmla="*/ 3102102 w 3682856"/>
                <a:gd name="connsiteY615" fmla="*/ 221300 h 287576"/>
                <a:gd name="connsiteX616" fmla="*/ 3088216 w 3682856"/>
                <a:gd name="connsiteY616" fmla="*/ 212013 h 287576"/>
                <a:gd name="connsiteX617" fmla="*/ 3088216 w 3682856"/>
                <a:gd name="connsiteY617" fmla="*/ 255103 h 287576"/>
                <a:gd name="connsiteX618" fmla="*/ 3090015 w 3682856"/>
                <a:gd name="connsiteY618" fmla="*/ 273511 h 287576"/>
                <a:gd name="connsiteX619" fmla="*/ 3096206 w 3682856"/>
                <a:gd name="connsiteY619" fmla="*/ 279744 h 287576"/>
                <a:gd name="connsiteX620" fmla="*/ 3112142 w 3682856"/>
                <a:gd name="connsiteY620" fmla="*/ 282045 h 287576"/>
                <a:gd name="connsiteX621" fmla="*/ 3112142 w 3682856"/>
                <a:gd name="connsiteY621" fmla="*/ 287819 h 287576"/>
                <a:gd name="connsiteX622" fmla="*/ 3038094 w 3682856"/>
                <a:gd name="connsiteY622" fmla="*/ 287819 h 287576"/>
                <a:gd name="connsiteX623" fmla="*/ 3038094 w 3682856"/>
                <a:gd name="connsiteY623" fmla="*/ 282045 h 287576"/>
                <a:gd name="connsiteX624" fmla="*/ 3041944 w 3682856"/>
                <a:gd name="connsiteY624" fmla="*/ 282045 h 287576"/>
                <a:gd name="connsiteX625" fmla="*/ 3056504 w 3682856"/>
                <a:gd name="connsiteY625" fmla="*/ 278866 h 287576"/>
                <a:gd name="connsiteX626" fmla="*/ 3061024 w 3682856"/>
                <a:gd name="connsiteY626" fmla="*/ 273344 h 287576"/>
                <a:gd name="connsiteX627" fmla="*/ 3062609 w 3682856"/>
                <a:gd name="connsiteY627" fmla="*/ 254183 h 287576"/>
                <a:gd name="connsiteX628" fmla="*/ 3062609 w 3682856"/>
                <a:gd name="connsiteY628" fmla="*/ 120561 h 287576"/>
                <a:gd name="connsiteX629" fmla="*/ 3061399 w 3682856"/>
                <a:gd name="connsiteY629" fmla="*/ 103116 h 287576"/>
                <a:gd name="connsiteX630" fmla="*/ 3057468 w 3682856"/>
                <a:gd name="connsiteY630" fmla="*/ 97552 h 287576"/>
                <a:gd name="connsiteX631" fmla="*/ 3050143 w 3682856"/>
                <a:gd name="connsiteY631" fmla="*/ 95711 h 287576"/>
                <a:gd name="connsiteX632" fmla="*/ 3040691 w 3682856"/>
                <a:gd name="connsiteY632" fmla="*/ 97886 h 287576"/>
                <a:gd name="connsiteX633" fmla="*/ 3038849 w 3682856"/>
                <a:gd name="connsiteY633" fmla="*/ 92950 h 287576"/>
                <a:gd name="connsiteX634" fmla="*/ 3088216 w 3682856"/>
                <a:gd name="connsiteY634" fmla="*/ 117465 h 287576"/>
                <a:gd name="connsiteX635" fmla="*/ 3088216 w 3682856"/>
                <a:gd name="connsiteY635" fmla="*/ 170261 h 287576"/>
                <a:gd name="connsiteX636" fmla="*/ 3089635 w 3682856"/>
                <a:gd name="connsiteY636" fmla="*/ 192769 h 287576"/>
                <a:gd name="connsiteX637" fmla="*/ 3100222 w 3682856"/>
                <a:gd name="connsiteY637" fmla="*/ 208499 h 287576"/>
                <a:gd name="connsiteX638" fmla="*/ 3121433 w 3682856"/>
                <a:gd name="connsiteY638" fmla="*/ 215276 h 287576"/>
                <a:gd name="connsiteX639" fmla="*/ 3146365 w 3682856"/>
                <a:gd name="connsiteY639" fmla="*/ 203227 h 287576"/>
                <a:gd name="connsiteX640" fmla="*/ 3158917 w 3682856"/>
                <a:gd name="connsiteY640" fmla="*/ 158966 h 287576"/>
                <a:gd name="connsiteX641" fmla="*/ 3144695 w 3682856"/>
                <a:gd name="connsiteY641" fmla="*/ 109098 h 287576"/>
                <a:gd name="connsiteX642" fmla="*/ 3121267 w 3682856"/>
                <a:gd name="connsiteY642" fmla="*/ 97133 h 287576"/>
                <a:gd name="connsiteX643" fmla="*/ 3106621 w 3682856"/>
                <a:gd name="connsiteY643" fmla="*/ 100815 h 287576"/>
                <a:gd name="connsiteX644" fmla="*/ 3088216 w 3682856"/>
                <a:gd name="connsiteY644" fmla="*/ 117465 h 287576"/>
                <a:gd name="connsiteX645" fmla="*/ 3372905 w 3682856"/>
                <a:gd name="connsiteY645" fmla="*/ 282045 h 287576"/>
                <a:gd name="connsiteX646" fmla="*/ 3372905 w 3682856"/>
                <a:gd name="connsiteY646" fmla="*/ 287819 h 287576"/>
                <a:gd name="connsiteX647" fmla="*/ 3333996 w 3682856"/>
                <a:gd name="connsiteY647" fmla="*/ 260291 h 287576"/>
                <a:gd name="connsiteX648" fmla="*/ 3299778 w 3682856"/>
                <a:gd name="connsiteY648" fmla="*/ 207578 h 287576"/>
                <a:gd name="connsiteX649" fmla="*/ 3287730 w 3682856"/>
                <a:gd name="connsiteY649" fmla="*/ 144491 h 287576"/>
                <a:gd name="connsiteX650" fmla="*/ 3311324 w 3682856"/>
                <a:gd name="connsiteY650" fmla="*/ 57222 h 287576"/>
                <a:gd name="connsiteX651" fmla="*/ 3372905 w 3682856"/>
                <a:gd name="connsiteY651" fmla="*/ 828 h 287576"/>
                <a:gd name="connsiteX652" fmla="*/ 3372905 w 3682856"/>
                <a:gd name="connsiteY652" fmla="*/ 7355 h 287576"/>
                <a:gd name="connsiteX653" fmla="*/ 3341734 w 3682856"/>
                <a:gd name="connsiteY653" fmla="*/ 36012 h 287576"/>
                <a:gd name="connsiteX654" fmla="*/ 3323538 w 3682856"/>
                <a:gd name="connsiteY654" fmla="*/ 82156 h 287576"/>
                <a:gd name="connsiteX655" fmla="*/ 3317514 w 3682856"/>
                <a:gd name="connsiteY655" fmla="*/ 140475 h 287576"/>
                <a:gd name="connsiteX656" fmla="*/ 3322617 w 3682856"/>
                <a:gd name="connsiteY656" fmla="*/ 200466 h 287576"/>
                <a:gd name="connsiteX657" fmla="*/ 3332326 w 3682856"/>
                <a:gd name="connsiteY657" fmla="*/ 234604 h 287576"/>
                <a:gd name="connsiteX658" fmla="*/ 3347635 w 3682856"/>
                <a:gd name="connsiteY658" fmla="*/ 259371 h 287576"/>
                <a:gd name="connsiteX659" fmla="*/ 3372905 w 3682856"/>
                <a:gd name="connsiteY659" fmla="*/ 282045 h 287576"/>
                <a:gd name="connsiteX660" fmla="*/ 3416425 w 3682856"/>
                <a:gd name="connsiteY660" fmla="*/ 31535 h 287576"/>
                <a:gd name="connsiteX661" fmla="*/ 3467296 w 3682856"/>
                <a:gd name="connsiteY661" fmla="*/ 6685 h 287576"/>
                <a:gd name="connsiteX662" fmla="*/ 3472400 w 3682856"/>
                <a:gd name="connsiteY662" fmla="*/ 6685 h 287576"/>
                <a:gd name="connsiteX663" fmla="*/ 3472400 w 3682856"/>
                <a:gd name="connsiteY663" fmla="*/ 183314 h 287576"/>
                <a:gd name="connsiteX664" fmla="*/ 3473862 w 3682856"/>
                <a:gd name="connsiteY664" fmla="*/ 205277 h 287576"/>
                <a:gd name="connsiteX665" fmla="*/ 3479929 w 3682856"/>
                <a:gd name="connsiteY665" fmla="*/ 211887 h 287576"/>
                <a:gd name="connsiteX666" fmla="*/ 3498757 w 3682856"/>
                <a:gd name="connsiteY666" fmla="*/ 214523 h 287576"/>
                <a:gd name="connsiteX667" fmla="*/ 3498757 w 3682856"/>
                <a:gd name="connsiteY667" fmla="*/ 220213 h 287576"/>
                <a:gd name="connsiteX668" fmla="*/ 3420104 w 3682856"/>
                <a:gd name="connsiteY668" fmla="*/ 220213 h 287576"/>
                <a:gd name="connsiteX669" fmla="*/ 3420104 w 3682856"/>
                <a:gd name="connsiteY669" fmla="*/ 214523 h 287576"/>
                <a:gd name="connsiteX670" fmla="*/ 3439221 w 3682856"/>
                <a:gd name="connsiteY670" fmla="*/ 211971 h 287576"/>
                <a:gd name="connsiteX671" fmla="*/ 3445245 w 3682856"/>
                <a:gd name="connsiteY671" fmla="*/ 205947 h 287576"/>
                <a:gd name="connsiteX672" fmla="*/ 3446964 w 3682856"/>
                <a:gd name="connsiteY672" fmla="*/ 183314 h 287576"/>
                <a:gd name="connsiteX673" fmla="*/ 3446964 w 3682856"/>
                <a:gd name="connsiteY673" fmla="*/ 70442 h 287576"/>
                <a:gd name="connsiteX674" fmla="*/ 3445373 w 3682856"/>
                <a:gd name="connsiteY674" fmla="*/ 41074 h 287576"/>
                <a:gd name="connsiteX675" fmla="*/ 3441438 w 3682856"/>
                <a:gd name="connsiteY675" fmla="*/ 33836 h 287576"/>
                <a:gd name="connsiteX676" fmla="*/ 3434578 w 3682856"/>
                <a:gd name="connsiteY676" fmla="*/ 31535 h 287576"/>
                <a:gd name="connsiteX677" fmla="*/ 3418679 w 3682856"/>
                <a:gd name="connsiteY677" fmla="*/ 36304 h 287576"/>
                <a:gd name="connsiteX678" fmla="*/ 3416425 w 3682856"/>
                <a:gd name="connsiteY678" fmla="*/ 31535 h 287576"/>
                <a:gd name="connsiteX679" fmla="*/ 3547786 w 3682856"/>
                <a:gd name="connsiteY679" fmla="*/ 116879 h 287576"/>
                <a:gd name="connsiteX680" fmla="*/ 3558619 w 3682856"/>
                <a:gd name="connsiteY680" fmla="*/ 55214 h 287576"/>
                <a:gd name="connsiteX681" fmla="*/ 3587279 w 3682856"/>
                <a:gd name="connsiteY681" fmla="*/ 16726 h 287576"/>
                <a:gd name="connsiteX682" fmla="*/ 3615976 w 3682856"/>
                <a:gd name="connsiteY682" fmla="*/ 6685 h 287576"/>
                <a:gd name="connsiteX683" fmla="*/ 3659233 w 3682856"/>
                <a:gd name="connsiteY683" fmla="*/ 31201 h 287576"/>
                <a:gd name="connsiteX684" fmla="*/ 3683078 w 3682856"/>
                <a:gd name="connsiteY684" fmla="*/ 113617 h 287576"/>
                <a:gd name="connsiteX685" fmla="*/ 3672620 w 3682856"/>
                <a:gd name="connsiteY685" fmla="*/ 175491 h 287576"/>
                <a:gd name="connsiteX686" fmla="*/ 3645888 w 3682856"/>
                <a:gd name="connsiteY686" fmla="*/ 212431 h 287576"/>
                <a:gd name="connsiteX687" fmla="*/ 3614471 w 3682856"/>
                <a:gd name="connsiteY687" fmla="*/ 223894 h 287576"/>
                <a:gd name="connsiteX688" fmla="*/ 3564601 w 3682856"/>
                <a:gd name="connsiteY688" fmla="*/ 188585 h 287576"/>
                <a:gd name="connsiteX689" fmla="*/ 3547786 w 3682856"/>
                <a:gd name="connsiteY689" fmla="*/ 116879 h 287576"/>
                <a:gd name="connsiteX690" fmla="*/ 3578074 w 3682856"/>
                <a:gd name="connsiteY690" fmla="*/ 120728 h 287576"/>
                <a:gd name="connsiteX691" fmla="*/ 3588698 w 3682856"/>
                <a:gd name="connsiteY691" fmla="*/ 191179 h 287576"/>
                <a:gd name="connsiteX692" fmla="*/ 3614889 w 3682856"/>
                <a:gd name="connsiteY692" fmla="*/ 214188 h 287576"/>
                <a:gd name="connsiteX693" fmla="*/ 3632207 w 3682856"/>
                <a:gd name="connsiteY693" fmla="*/ 206700 h 287576"/>
                <a:gd name="connsiteX694" fmla="*/ 3645765 w 3682856"/>
                <a:gd name="connsiteY694" fmla="*/ 181641 h 287576"/>
                <a:gd name="connsiteX695" fmla="*/ 3652877 w 3682856"/>
                <a:gd name="connsiteY695" fmla="*/ 106839 h 287576"/>
                <a:gd name="connsiteX696" fmla="*/ 3645514 w 3682856"/>
                <a:gd name="connsiteY696" fmla="*/ 47098 h 287576"/>
                <a:gd name="connsiteX697" fmla="*/ 3631120 w 3682856"/>
                <a:gd name="connsiteY697" fmla="*/ 21997 h 287576"/>
                <a:gd name="connsiteX698" fmla="*/ 3615895 w 3682856"/>
                <a:gd name="connsiteY698" fmla="*/ 16893 h 287576"/>
                <a:gd name="connsiteX699" fmla="*/ 3597153 w 3682856"/>
                <a:gd name="connsiteY699" fmla="*/ 26264 h 287576"/>
                <a:gd name="connsiteX700" fmla="*/ 3582090 w 3682856"/>
                <a:gd name="connsiteY700" fmla="*/ 66552 h 287576"/>
                <a:gd name="connsiteX701" fmla="*/ 3578074 w 3682856"/>
                <a:gd name="connsiteY701" fmla="*/ 120728 h 2875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  <a:cxn ang="0">
                  <a:pos x="connsiteX646" y="connsiteY646"/>
                </a:cxn>
                <a:cxn ang="0">
                  <a:pos x="connsiteX647" y="connsiteY647"/>
                </a:cxn>
                <a:cxn ang="0">
                  <a:pos x="connsiteX648" y="connsiteY648"/>
                </a:cxn>
                <a:cxn ang="0">
                  <a:pos x="connsiteX649" y="connsiteY649"/>
                </a:cxn>
                <a:cxn ang="0">
                  <a:pos x="connsiteX650" y="connsiteY650"/>
                </a:cxn>
                <a:cxn ang="0">
                  <a:pos x="connsiteX651" y="connsiteY651"/>
                </a:cxn>
                <a:cxn ang="0">
                  <a:pos x="connsiteX652" y="connsiteY652"/>
                </a:cxn>
                <a:cxn ang="0">
                  <a:pos x="connsiteX653" y="connsiteY653"/>
                </a:cxn>
                <a:cxn ang="0">
                  <a:pos x="connsiteX654" y="connsiteY654"/>
                </a:cxn>
                <a:cxn ang="0">
                  <a:pos x="connsiteX655" y="connsiteY655"/>
                </a:cxn>
                <a:cxn ang="0">
                  <a:pos x="connsiteX656" y="connsiteY656"/>
                </a:cxn>
                <a:cxn ang="0">
                  <a:pos x="connsiteX657" y="connsiteY657"/>
                </a:cxn>
                <a:cxn ang="0">
                  <a:pos x="connsiteX658" y="connsiteY658"/>
                </a:cxn>
                <a:cxn ang="0">
                  <a:pos x="connsiteX659" y="connsiteY659"/>
                </a:cxn>
                <a:cxn ang="0">
                  <a:pos x="connsiteX660" y="connsiteY660"/>
                </a:cxn>
                <a:cxn ang="0">
                  <a:pos x="connsiteX661" y="connsiteY661"/>
                </a:cxn>
                <a:cxn ang="0">
                  <a:pos x="connsiteX662" y="connsiteY662"/>
                </a:cxn>
                <a:cxn ang="0">
                  <a:pos x="connsiteX663" y="connsiteY663"/>
                </a:cxn>
                <a:cxn ang="0">
                  <a:pos x="connsiteX664" y="connsiteY664"/>
                </a:cxn>
                <a:cxn ang="0">
                  <a:pos x="connsiteX665" y="connsiteY665"/>
                </a:cxn>
                <a:cxn ang="0">
                  <a:pos x="connsiteX666" y="connsiteY666"/>
                </a:cxn>
                <a:cxn ang="0">
                  <a:pos x="connsiteX667" y="connsiteY667"/>
                </a:cxn>
                <a:cxn ang="0">
                  <a:pos x="connsiteX668" y="connsiteY668"/>
                </a:cxn>
                <a:cxn ang="0">
                  <a:pos x="connsiteX669" y="connsiteY669"/>
                </a:cxn>
                <a:cxn ang="0">
                  <a:pos x="connsiteX670" y="connsiteY670"/>
                </a:cxn>
                <a:cxn ang="0">
                  <a:pos x="connsiteX671" y="connsiteY671"/>
                </a:cxn>
                <a:cxn ang="0">
                  <a:pos x="connsiteX672" y="connsiteY672"/>
                </a:cxn>
                <a:cxn ang="0">
                  <a:pos x="connsiteX673" y="connsiteY673"/>
                </a:cxn>
                <a:cxn ang="0">
                  <a:pos x="connsiteX674" y="connsiteY674"/>
                </a:cxn>
                <a:cxn ang="0">
                  <a:pos x="connsiteX675" y="connsiteY675"/>
                </a:cxn>
                <a:cxn ang="0">
                  <a:pos x="connsiteX676" y="connsiteY676"/>
                </a:cxn>
                <a:cxn ang="0">
                  <a:pos x="connsiteX677" y="connsiteY677"/>
                </a:cxn>
                <a:cxn ang="0">
                  <a:pos x="connsiteX678" y="connsiteY678"/>
                </a:cxn>
                <a:cxn ang="0">
                  <a:pos x="connsiteX679" y="connsiteY679"/>
                </a:cxn>
                <a:cxn ang="0">
                  <a:pos x="connsiteX680" y="connsiteY680"/>
                </a:cxn>
                <a:cxn ang="0">
                  <a:pos x="connsiteX681" y="connsiteY681"/>
                </a:cxn>
                <a:cxn ang="0">
                  <a:pos x="connsiteX682" y="connsiteY682"/>
                </a:cxn>
                <a:cxn ang="0">
                  <a:pos x="connsiteX683" y="connsiteY683"/>
                </a:cxn>
                <a:cxn ang="0">
                  <a:pos x="connsiteX684" y="connsiteY684"/>
                </a:cxn>
                <a:cxn ang="0">
                  <a:pos x="connsiteX685" y="connsiteY685"/>
                </a:cxn>
                <a:cxn ang="0">
                  <a:pos x="connsiteX686" y="connsiteY686"/>
                </a:cxn>
                <a:cxn ang="0">
                  <a:pos x="connsiteX687" y="connsiteY687"/>
                </a:cxn>
                <a:cxn ang="0">
                  <a:pos x="connsiteX688" y="connsiteY688"/>
                </a:cxn>
                <a:cxn ang="0">
                  <a:pos x="connsiteX689" y="connsiteY689"/>
                </a:cxn>
                <a:cxn ang="0">
                  <a:pos x="connsiteX690" y="connsiteY690"/>
                </a:cxn>
                <a:cxn ang="0">
                  <a:pos x="connsiteX691" y="connsiteY691"/>
                </a:cxn>
                <a:cxn ang="0">
                  <a:pos x="connsiteX692" y="connsiteY692"/>
                </a:cxn>
                <a:cxn ang="0">
                  <a:pos x="connsiteX693" y="connsiteY693"/>
                </a:cxn>
                <a:cxn ang="0">
                  <a:pos x="connsiteX694" y="connsiteY694"/>
                </a:cxn>
                <a:cxn ang="0">
                  <a:pos x="connsiteX695" y="connsiteY695"/>
                </a:cxn>
                <a:cxn ang="0">
                  <a:pos x="connsiteX696" y="connsiteY696"/>
                </a:cxn>
                <a:cxn ang="0">
                  <a:pos x="connsiteX697" y="connsiteY697"/>
                </a:cxn>
                <a:cxn ang="0">
                  <a:pos x="connsiteX698" y="connsiteY698"/>
                </a:cxn>
                <a:cxn ang="0">
                  <a:pos x="connsiteX699" y="connsiteY699"/>
                </a:cxn>
                <a:cxn ang="0">
                  <a:pos x="connsiteX700" y="connsiteY700"/>
                </a:cxn>
                <a:cxn ang="0">
                  <a:pos x="connsiteX701" y="connsiteY701"/>
                </a:cxn>
              </a:cxnLst>
              <a:rect l="l" t="t" r="r" b="b"/>
              <a:pathLst>
                <a:path w="3682856" h="287576">
                  <a:moveTo>
                    <a:pt x="59795" y="22415"/>
                  </a:moveTo>
                  <a:lnTo>
                    <a:pt x="59795" y="104664"/>
                  </a:lnTo>
                  <a:lnTo>
                    <a:pt x="97866" y="104664"/>
                  </a:lnTo>
                  <a:cubicBezTo>
                    <a:pt x="106623" y="104664"/>
                    <a:pt x="113024" y="102739"/>
                    <a:pt x="117068" y="98891"/>
                  </a:cubicBezTo>
                  <a:cubicBezTo>
                    <a:pt x="121112" y="95041"/>
                    <a:pt x="123803" y="87399"/>
                    <a:pt x="125142" y="75964"/>
                  </a:cubicBezTo>
                  <a:lnTo>
                    <a:pt x="130916" y="75964"/>
                  </a:lnTo>
                  <a:lnTo>
                    <a:pt x="130916" y="146750"/>
                  </a:lnTo>
                  <a:lnTo>
                    <a:pt x="125142" y="146750"/>
                  </a:lnTo>
                  <a:cubicBezTo>
                    <a:pt x="125031" y="138662"/>
                    <a:pt x="123985" y="132707"/>
                    <a:pt x="122005" y="128886"/>
                  </a:cubicBezTo>
                  <a:cubicBezTo>
                    <a:pt x="120024" y="125065"/>
                    <a:pt x="117249" y="122206"/>
                    <a:pt x="113679" y="120310"/>
                  </a:cubicBezTo>
                  <a:cubicBezTo>
                    <a:pt x="110109" y="118413"/>
                    <a:pt x="104838" y="117465"/>
                    <a:pt x="97866" y="117465"/>
                  </a:cubicBezTo>
                  <a:lnTo>
                    <a:pt x="59795" y="117465"/>
                  </a:lnTo>
                  <a:lnTo>
                    <a:pt x="59795" y="183146"/>
                  </a:lnTo>
                  <a:cubicBezTo>
                    <a:pt x="59795" y="193745"/>
                    <a:pt x="60465" y="200745"/>
                    <a:pt x="61804" y="204148"/>
                  </a:cubicBezTo>
                  <a:cubicBezTo>
                    <a:pt x="62808" y="206714"/>
                    <a:pt x="64955" y="208945"/>
                    <a:pt x="68246" y="210842"/>
                  </a:cubicBezTo>
                  <a:cubicBezTo>
                    <a:pt x="72765" y="213296"/>
                    <a:pt x="77506" y="214523"/>
                    <a:pt x="82470" y="214523"/>
                  </a:cubicBezTo>
                  <a:lnTo>
                    <a:pt x="90001" y="214523"/>
                  </a:lnTo>
                  <a:lnTo>
                    <a:pt x="90001" y="220213"/>
                  </a:lnTo>
                  <a:lnTo>
                    <a:pt x="222" y="220213"/>
                  </a:lnTo>
                  <a:lnTo>
                    <a:pt x="222" y="214523"/>
                  </a:lnTo>
                  <a:lnTo>
                    <a:pt x="7585" y="214523"/>
                  </a:lnTo>
                  <a:cubicBezTo>
                    <a:pt x="16231" y="214523"/>
                    <a:pt x="22506" y="211985"/>
                    <a:pt x="26411" y="206909"/>
                  </a:cubicBezTo>
                  <a:cubicBezTo>
                    <a:pt x="28921" y="203618"/>
                    <a:pt x="30176" y="195697"/>
                    <a:pt x="30176" y="183146"/>
                  </a:cubicBezTo>
                  <a:lnTo>
                    <a:pt x="30176" y="48019"/>
                  </a:lnTo>
                  <a:cubicBezTo>
                    <a:pt x="30176" y="37420"/>
                    <a:pt x="29507" y="30448"/>
                    <a:pt x="28168" y="27101"/>
                  </a:cubicBezTo>
                  <a:cubicBezTo>
                    <a:pt x="27108" y="24535"/>
                    <a:pt x="24989" y="22304"/>
                    <a:pt x="21809" y="20407"/>
                  </a:cubicBezTo>
                  <a:cubicBezTo>
                    <a:pt x="17403" y="17953"/>
                    <a:pt x="12661" y="16726"/>
                    <a:pt x="7585" y="16726"/>
                  </a:cubicBezTo>
                  <a:lnTo>
                    <a:pt x="222" y="16726"/>
                  </a:lnTo>
                  <a:lnTo>
                    <a:pt x="222" y="11036"/>
                  </a:lnTo>
                  <a:lnTo>
                    <a:pt x="155849" y="11036"/>
                  </a:lnTo>
                  <a:lnTo>
                    <a:pt x="157857" y="56971"/>
                  </a:lnTo>
                  <a:lnTo>
                    <a:pt x="152503" y="56971"/>
                  </a:lnTo>
                  <a:cubicBezTo>
                    <a:pt x="149825" y="47210"/>
                    <a:pt x="146702" y="40042"/>
                    <a:pt x="143131" y="35468"/>
                  </a:cubicBezTo>
                  <a:cubicBezTo>
                    <a:pt x="139561" y="30894"/>
                    <a:pt x="135183" y="27575"/>
                    <a:pt x="129995" y="25511"/>
                  </a:cubicBezTo>
                  <a:cubicBezTo>
                    <a:pt x="124808" y="23447"/>
                    <a:pt x="116776" y="22415"/>
                    <a:pt x="105898" y="22415"/>
                  </a:cubicBezTo>
                  <a:lnTo>
                    <a:pt x="59795" y="22415"/>
                  </a:lnTo>
                  <a:close/>
                  <a:moveTo>
                    <a:pt x="221012" y="74709"/>
                  </a:moveTo>
                  <a:lnTo>
                    <a:pt x="221012" y="106504"/>
                  </a:lnTo>
                  <a:cubicBezTo>
                    <a:pt x="232837" y="85308"/>
                    <a:pt x="244970" y="74709"/>
                    <a:pt x="257409" y="74709"/>
                  </a:cubicBezTo>
                  <a:cubicBezTo>
                    <a:pt x="263098" y="74709"/>
                    <a:pt x="267784" y="76438"/>
                    <a:pt x="271465" y="79897"/>
                  </a:cubicBezTo>
                  <a:cubicBezTo>
                    <a:pt x="275147" y="83355"/>
                    <a:pt x="276987" y="87344"/>
                    <a:pt x="276987" y="91862"/>
                  </a:cubicBezTo>
                  <a:cubicBezTo>
                    <a:pt x="276987" y="95878"/>
                    <a:pt x="275662" y="99266"/>
                    <a:pt x="273013" y="102028"/>
                  </a:cubicBezTo>
                  <a:cubicBezTo>
                    <a:pt x="270364" y="104789"/>
                    <a:pt x="267170" y="106169"/>
                    <a:pt x="263433" y="106169"/>
                  </a:cubicBezTo>
                  <a:cubicBezTo>
                    <a:pt x="259863" y="106169"/>
                    <a:pt x="255833" y="104399"/>
                    <a:pt x="251343" y="100856"/>
                  </a:cubicBezTo>
                  <a:cubicBezTo>
                    <a:pt x="246852" y="97315"/>
                    <a:pt x="243547" y="95544"/>
                    <a:pt x="241427" y="95544"/>
                  </a:cubicBezTo>
                  <a:cubicBezTo>
                    <a:pt x="239531" y="95544"/>
                    <a:pt x="237523" y="96576"/>
                    <a:pt x="235403" y="98639"/>
                  </a:cubicBezTo>
                  <a:cubicBezTo>
                    <a:pt x="230773" y="102879"/>
                    <a:pt x="225976" y="109823"/>
                    <a:pt x="221012" y="119473"/>
                  </a:cubicBezTo>
                  <a:lnTo>
                    <a:pt x="221012" y="187163"/>
                  </a:lnTo>
                  <a:cubicBezTo>
                    <a:pt x="221012" y="195028"/>
                    <a:pt x="221988" y="200940"/>
                    <a:pt x="223940" y="204901"/>
                  </a:cubicBezTo>
                  <a:cubicBezTo>
                    <a:pt x="225279" y="207690"/>
                    <a:pt x="227650" y="210019"/>
                    <a:pt x="231052" y="211887"/>
                  </a:cubicBezTo>
                  <a:cubicBezTo>
                    <a:pt x="234455" y="213756"/>
                    <a:pt x="239336" y="214691"/>
                    <a:pt x="245695" y="214691"/>
                  </a:cubicBezTo>
                  <a:lnTo>
                    <a:pt x="245695" y="220213"/>
                  </a:lnTo>
                  <a:lnTo>
                    <a:pt x="173320" y="220213"/>
                  </a:lnTo>
                  <a:lnTo>
                    <a:pt x="173320" y="214691"/>
                  </a:lnTo>
                  <a:cubicBezTo>
                    <a:pt x="180515" y="214691"/>
                    <a:pt x="185870" y="213547"/>
                    <a:pt x="189385" y="211260"/>
                  </a:cubicBezTo>
                  <a:cubicBezTo>
                    <a:pt x="191950" y="209642"/>
                    <a:pt x="193763" y="207021"/>
                    <a:pt x="194823" y="203395"/>
                  </a:cubicBezTo>
                  <a:cubicBezTo>
                    <a:pt x="195325" y="201666"/>
                    <a:pt x="195576" y="196673"/>
                    <a:pt x="195576" y="188418"/>
                  </a:cubicBezTo>
                  <a:lnTo>
                    <a:pt x="195576" y="133697"/>
                  </a:lnTo>
                  <a:cubicBezTo>
                    <a:pt x="195576" y="117242"/>
                    <a:pt x="195241" y="107439"/>
                    <a:pt x="194572" y="104287"/>
                  </a:cubicBezTo>
                  <a:cubicBezTo>
                    <a:pt x="193902" y="101136"/>
                    <a:pt x="192661" y="98849"/>
                    <a:pt x="190849" y="97426"/>
                  </a:cubicBezTo>
                  <a:cubicBezTo>
                    <a:pt x="189036" y="96004"/>
                    <a:pt x="186791" y="95293"/>
                    <a:pt x="184113" y="95293"/>
                  </a:cubicBezTo>
                  <a:cubicBezTo>
                    <a:pt x="180934" y="95293"/>
                    <a:pt x="177336" y="96045"/>
                    <a:pt x="173320" y="97552"/>
                  </a:cubicBezTo>
                  <a:lnTo>
                    <a:pt x="171813" y="92029"/>
                  </a:lnTo>
                  <a:lnTo>
                    <a:pt x="214569" y="74709"/>
                  </a:lnTo>
                  <a:lnTo>
                    <a:pt x="221012" y="74709"/>
                  </a:lnTo>
                  <a:close/>
                  <a:moveTo>
                    <a:pt x="308039" y="132108"/>
                  </a:moveTo>
                  <a:cubicBezTo>
                    <a:pt x="307927" y="153081"/>
                    <a:pt x="313003" y="169536"/>
                    <a:pt x="323267" y="181473"/>
                  </a:cubicBezTo>
                  <a:cubicBezTo>
                    <a:pt x="333586" y="193410"/>
                    <a:pt x="345690" y="199379"/>
                    <a:pt x="359580" y="199379"/>
                  </a:cubicBezTo>
                  <a:cubicBezTo>
                    <a:pt x="368839" y="199379"/>
                    <a:pt x="376885" y="196841"/>
                    <a:pt x="383719" y="191765"/>
                  </a:cubicBezTo>
                  <a:cubicBezTo>
                    <a:pt x="390552" y="186689"/>
                    <a:pt x="396283" y="177959"/>
                    <a:pt x="400913" y="165576"/>
                  </a:cubicBezTo>
                  <a:lnTo>
                    <a:pt x="405682" y="168672"/>
                  </a:lnTo>
                  <a:cubicBezTo>
                    <a:pt x="403507" y="182784"/>
                    <a:pt x="397231" y="195627"/>
                    <a:pt x="386856" y="207202"/>
                  </a:cubicBezTo>
                  <a:cubicBezTo>
                    <a:pt x="376481" y="218776"/>
                    <a:pt x="363485" y="224564"/>
                    <a:pt x="347866" y="224564"/>
                  </a:cubicBezTo>
                  <a:cubicBezTo>
                    <a:pt x="330853" y="224564"/>
                    <a:pt x="316308" y="217954"/>
                    <a:pt x="304232" y="204734"/>
                  </a:cubicBezTo>
                  <a:cubicBezTo>
                    <a:pt x="292155" y="191514"/>
                    <a:pt x="286117" y="173747"/>
                    <a:pt x="286117" y="151435"/>
                  </a:cubicBezTo>
                  <a:cubicBezTo>
                    <a:pt x="286117" y="127227"/>
                    <a:pt x="292309" y="108359"/>
                    <a:pt x="304692" y="94832"/>
                  </a:cubicBezTo>
                  <a:cubicBezTo>
                    <a:pt x="317075" y="81305"/>
                    <a:pt x="332638" y="74542"/>
                    <a:pt x="351380" y="74542"/>
                  </a:cubicBezTo>
                  <a:cubicBezTo>
                    <a:pt x="367221" y="74542"/>
                    <a:pt x="380232" y="79772"/>
                    <a:pt x="390413" y="90231"/>
                  </a:cubicBezTo>
                  <a:cubicBezTo>
                    <a:pt x="400592" y="100689"/>
                    <a:pt x="405682" y="114648"/>
                    <a:pt x="405682" y="132108"/>
                  </a:cubicBezTo>
                  <a:lnTo>
                    <a:pt x="308039" y="132108"/>
                  </a:lnTo>
                  <a:close/>
                  <a:moveTo>
                    <a:pt x="308039" y="123155"/>
                  </a:moveTo>
                  <a:lnTo>
                    <a:pt x="373469" y="123155"/>
                  </a:lnTo>
                  <a:cubicBezTo>
                    <a:pt x="372912" y="114118"/>
                    <a:pt x="371823" y="107759"/>
                    <a:pt x="370206" y="104078"/>
                  </a:cubicBezTo>
                  <a:cubicBezTo>
                    <a:pt x="367640" y="98277"/>
                    <a:pt x="363805" y="93731"/>
                    <a:pt x="358701" y="90439"/>
                  </a:cubicBezTo>
                  <a:cubicBezTo>
                    <a:pt x="353597" y="87149"/>
                    <a:pt x="348284" y="85503"/>
                    <a:pt x="342762" y="85503"/>
                  </a:cubicBezTo>
                  <a:cubicBezTo>
                    <a:pt x="334228" y="85503"/>
                    <a:pt x="326586" y="88822"/>
                    <a:pt x="319836" y="95460"/>
                  </a:cubicBezTo>
                  <a:cubicBezTo>
                    <a:pt x="313087" y="102098"/>
                    <a:pt x="309154" y="111329"/>
                    <a:pt x="308039" y="123155"/>
                  </a:cubicBezTo>
                  <a:close/>
                  <a:moveTo>
                    <a:pt x="548774" y="74709"/>
                  </a:moveTo>
                  <a:lnTo>
                    <a:pt x="548774" y="256442"/>
                  </a:lnTo>
                  <a:cubicBezTo>
                    <a:pt x="548774" y="265534"/>
                    <a:pt x="549406" y="271363"/>
                    <a:pt x="550659" y="273929"/>
                  </a:cubicBezTo>
                  <a:cubicBezTo>
                    <a:pt x="551912" y="276495"/>
                    <a:pt x="553851" y="278489"/>
                    <a:pt x="556474" y="279911"/>
                  </a:cubicBezTo>
                  <a:cubicBezTo>
                    <a:pt x="559093" y="281334"/>
                    <a:pt x="564202" y="282045"/>
                    <a:pt x="571784" y="282045"/>
                  </a:cubicBezTo>
                  <a:lnTo>
                    <a:pt x="571784" y="287819"/>
                  </a:lnTo>
                  <a:lnTo>
                    <a:pt x="500498" y="287819"/>
                  </a:lnTo>
                  <a:lnTo>
                    <a:pt x="500498" y="282045"/>
                  </a:lnTo>
                  <a:lnTo>
                    <a:pt x="503426" y="282045"/>
                  </a:lnTo>
                  <a:cubicBezTo>
                    <a:pt x="509172" y="282045"/>
                    <a:pt x="513551" y="281237"/>
                    <a:pt x="516563" y="279619"/>
                  </a:cubicBezTo>
                  <a:cubicBezTo>
                    <a:pt x="518627" y="278503"/>
                    <a:pt x="520273" y="276467"/>
                    <a:pt x="521499" y="273511"/>
                  </a:cubicBezTo>
                  <a:cubicBezTo>
                    <a:pt x="522727" y="270554"/>
                    <a:pt x="523340" y="264865"/>
                    <a:pt x="523340" y="256442"/>
                  </a:cubicBezTo>
                  <a:lnTo>
                    <a:pt x="523340" y="195697"/>
                  </a:lnTo>
                  <a:cubicBezTo>
                    <a:pt x="513969" y="206797"/>
                    <a:pt x="505797" y="214383"/>
                    <a:pt x="498824" y="218456"/>
                  </a:cubicBezTo>
                  <a:cubicBezTo>
                    <a:pt x="491852" y="222528"/>
                    <a:pt x="484601" y="224564"/>
                    <a:pt x="477070" y="224564"/>
                  </a:cubicBezTo>
                  <a:cubicBezTo>
                    <a:pt x="463404" y="224564"/>
                    <a:pt x="451188" y="218330"/>
                    <a:pt x="440423" y="205863"/>
                  </a:cubicBezTo>
                  <a:cubicBezTo>
                    <a:pt x="429657" y="193396"/>
                    <a:pt x="424274" y="176732"/>
                    <a:pt x="424274" y="155870"/>
                  </a:cubicBezTo>
                  <a:cubicBezTo>
                    <a:pt x="424274" y="131940"/>
                    <a:pt x="431372" y="112431"/>
                    <a:pt x="445568" y="97342"/>
                  </a:cubicBezTo>
                  <a:cubicBezTo>
                    <a:pt x="459765" y="82254"/>
                    <a:pt x="476903" y="74709"/>
                    <a:pt x="496984" y="74709"/>
                  </a:cubicBezTo>
                  <a:cubicBezTo>
                    <a:pt x="502841" y="74709"/>
                    <a:pt x="508237" y="75532"/>
                    <a:pt x="513174" y="77178"/>
                  </a:cubicBezTo>
                  <a:cubicBezTo>
                    <a:pt x="518111" y="78823"/>
                    <a:pt x="522531" y="81292"/>
                    <a:pt x="526436" y="84583"/>
                  </a:cubicBezTo>
                  <a:cubicBezTo>
                    <a:pt x="532404" y="81738"/>
                    <a:pt x="538123" y="78446"/>
                    <a:pt x="543591" y="74709"/>
                  </a:cubicBezTo>
                  <a:lnTo>
                    <a:pt x="548774" y="74709"/>
                  </a:lnTo>
                  <a:close/>
                  <a:moveTo>
                    <a:pt x="523340" y="185992"/>
                  </a:moveTo>
                  <a:lnTo>
                    <a:pt x="523340" y="119641"/>
                  </a:lnTo>
                  <a:cubicBezTo>
                    <a:pt x="523340" y="111943"/>
                    <a:pt x="522336" y="105877"/>
                    <a:pt x="520328" y="101442"/>
                  </a:cubicBezTo>
                  <a:cubicBezTo>
                    <a:pt x="518320" y="97008"/>
                    <a:pt x="514750" y="93242"/>
                    <a:pt x="509618" y="90146"/>
                  </a:cubicBezTo>
                  <a:cubicBezTo>
                    <a:pt x="504487" y="87051"/>
                    <a:pt x="498685" y="85503"/>
                    <a:pt x="492215" y="85503"/>
                  </a:cubicBezTo>
                  <a:cubicBezTo>
                    <a:pt x="480668" y="85503"/>
                    <a:pt x="470781" y="90398"/>
                    <a:pt x="462553" y="100187"/>
                  </a:cubicBezTo>
                  <a:cubicBezTo>
                    <a:pt x="454326" y="109976"/>
                    <a:pt x="450212" y="124800"/>
                    <a:pt x="450212" y="144658"/>
                  </a:cubicBezTo>
                  <a:cubicBezTo>
                    <a:pt x="450212" y="163679"/>
                    <a:pt x="454410" y="178127"/>
                    <a:pt x="462805" y="188000"/>
                  </a:cubicBezTo>
                  <a:cubicBezTo>
                    <a:pt x="471200" y="197873"/>
                    <a:pt x="481310" y="202809"/>
                    <a:pt x="493135" y="202809"/>
                  </a:cubicBezTo>
                  <a:cubicBezTo>
                    <a:pt x="499159" y="202809"/>
                    <a:pt x="504542" y="201498"/>
                    <a:pt x="509284" y="198877"/>
                  </a:cubicBezTo>
                  <a:cubicBezTo>
                    <a:pt x="514025" y="196255"/>
                    <a:pt x="518711" y="191960"/>
                    <a:pt x="523340" y="185992"/>
                  </a:cubicBezTo>
                  <a:close/>
                  <a:moveTo>
                    <a:pt x="704656" y="78893"/>
                  </a:moveTo>
                  <a:lnTo>
                    <a:pt x="704656" y="164488"/>
                  </a:lnTo>
                  <a:cubicBezTo>
                    <a:pt x="704656" y="180888"/>
                    <a:pt x="705031" y="190900"/>
                    <a:pt x="705786" y="194526"/>
                  </a:cubicBezTo>
                  <a:cubicBezTo>
                    <a:pt x="706535" y="198152"/>
                    <a:pt x="707762" y="200690"/>
                    <a:pt x="709465" y="202140"/>
                  </a:cubicBezTo>
                  <a:cubicBezTo>
                    <a:pt x="711167" y="203590"/>
                    <a:pt x="713159" y="204315"/>
                    <a:pt x="715446" y="204315"/>
                  </a:cubicBezTo>
                  <a:cubicBezTo>
                    <a:pt x="718627" y="204315"/>
                    <a:pt x="722225" y="203451"/>
                    <a:pt x="726242" y="201722"/>
                  </a:cubicBezTo>
                  <a:lnTo>
                    <a:pt x="728335" y="207077"/>
                  </a:lnTo>
                  <a:lnTo>
                    <a:pt x="686080" y="224564"/>
                  </a:lnTo>
                  <a:lnTo>
                    <a:pt x="679134" y="224564"/>
                  </a:lnTo>
                  <a:lnTo>
                    <a:pt x="679134" y="194610"/>
                  </a:lnTo>
                  <a:cubicBezTo>
                    <a:pt x="667032" y="207774"/>
                    <a:pt x="657784" y="216057"/>
                    <a:pt x="651396" y="219460"/>
                  </a:cubicBezTo>
                  <a:cubicBezTo>
                    <a:pt x="645013" y="222862"/>
                    <a:pt x="638276" y="224564"/>
                    <a:pt x="631192" y="224564"/>
                  </a:cubicBezTo>
                  <a:cubicBezTo>
                    <a:pt x="623272" y="224564"/>
                    <a:pt x="616412" y="222276"/>
                    <a:pt x="610607" y="217702"/>
                  </a:cubicBezTo>
                  <a:cubicBezTo>
                    <a:pt x="604808" y="213128"/>
                    <a:pt x="600765" y="207230"/>
                    <a:pt x="598478" y="200006"/>
                  </a:cubicBezTo>
                  <a:cubicBezTo>
                    <a:pt x="596192" y="192783"/>
                    <a:pt x="595046" y="182589"/>
                    <a:pt x="595046" y="169424"/>
                  </a:cubicBezTo>
                  <a:lnTo>
                    <a:pt x="595046" y="106337"/>
                  </a:lnTo>
                  <a:cubicBezTo>
                    <a:pt x="595046" y="99643"/>
                    <a:pt x="594334" y="95014"/>
                    <a:pt x="592915" y="92447"/>
                  </a:cubicBezTo>
                  <a:cubicBezTo>
                    <a:pt x="591490" y="89882"/>
                    <a:pt x="589354" y="87902"/>
                    <a:pt x="586510" y="86507"/>
                  </a:cubicBezTo>
                  <a:cubicBezTo>
                    <a:pt x="583667" y="85112"/>
                    <a:pt x="578564" y="84471"/>
                    <a:pt x="571201" y="84583"/>
                  </a:cubicBezTo>
                  <a:lnTo>
                    <a:pt x="571201" y="78893"/>
                  </a:lnTo>
                  <a:lnTo>
                    <a:pt x="620734" y="78893"/>
                  </a:lnTo>
                  <a:lnTo>
                    <a:pt x="620734" y="173441"/>
                  </a:lnTo>
                  <a:cubicBezTo>
                    <a:pt x="620734" y="186605"/>
                    <a:pt x="623020" y="195251"/>
                    <a:pt x="627593" y="199379"/>
                  </a:cubicBezTo>
                  <a:cubicBezTo>
                    <a:pt x="632166" y="203506"/>
                    <a:pt x="637693" y="205570"/>
                    <a:pt x="644161" y="205570"/>
                  </a:cubicBezTo>
                  <a:cubicBezTo>
                    <a:pt x="648568" y="205570"/>
                    <a:pt x="653575" y="204176"/>
                    <a:pt x="659182" y="201387"/>
                  </a:cubicBezTo>
                  <a:cubicBezTo>
                    <a:pt x="664783" y="198598"/>
                    <a:pt x="671439" y="193298"/>
                    <a:pt x="679134" y="185489"/>
                  </a:cubicBezTo>
                  <a:lnTo>
                    <a:pt x="679134" y="105417"/>
                  </a:lnTo>
                  <a:cubicBezTo>
                    <a:pt x="679134" y="97384"/>
                    <a:pt x="677672" y="91960"/>
                    <a:pt x="674743" y="89142"/>
                  </a:cubicBezTo>
                  <a:cubicBezTo>
                    <a:pt x="671814" y="86326"/>
                    <a:pt x="665720" y="84806"/>
                    <a:pt x="656462" y="84583"/>
                  </a:cubicBezTo>
                  <a:lnTo>
                    <a:pt x="656462" y="78893"/>
                  </a:lnTo>
                  <a:lnTo>
                    <a:pt x="704656" y="78893"/>
                  </a:lnTo>
                  <a:close/>
                  <a:moveTo>
                    <a:pt x="761552" y="132108"/>
                  </a:moveTo>
                  <a:cubicBezTo>
                    <a:pt x="761439" y="153081"/>
                    <a:pt x="766516" y="169536"/>
                    <a:pt x="776781" y="181473"/>
                  </a:cubicBezTo>
                  <a:cubicBezTo>
                    <a:pt x="787100" y="193410"/>
                    <a:pt x="799202" y="199379"/>
                    <a:pt x="813093" y="199379"/>
                  </a:cubicBezTo>
                  <a:cubicBezTo>
                    <a:pt x="822352" y="199379"/>
                    <a:pt x="830400" y="196841"/>
                    <a:pt x="837233" y="191765"/>
                  </a:cubicBezTo>
                  <a:cubicBezTo>
                    <a:pt x="844066" y="186689"/>
                    <a:pt x="849796" y="177959"/>
                    <a:pt x="854428" y="165576"/>
                  </a:cubicBezTo>
                  <a:lnTo>
                    <a:pt x="859193" y="168672"/>
                  </a:lnTo>
                  <a:cubicBezTo>
                    <a:pt x="857019" y="182784"/>
                    <a:pt x="850743" y="195627"/>
                    <a:pt x="840371" y="207202"/>
                  </a:cubicBezTo>
                  <a:cubicBezTo>
                    <a:pt x="829993" y="218776"/>
                    <a:pt x="816997" y="224564"/>
                    <a:pt x="801376" y="224564"/>
                  </a:cubicBezTo>
                  <a:cubicBezTo>
                    <a:pt x="784364" y="224564"/>
                    <a:pt x="769820" y="217954"/>
                    <a:pt x="757744" y="204734"/>
                  </a:cubicBezTo>
                  <a:cubicBezTo>
                    <a:pt x="745669" y="191514"/>
                    <a:pt x="739629" y="173747"/>
                    <a:pt x="739629" y="151435"/>
                  </a:cubicBezTo>
                  <a:cubicBezTo>
                    <a:pt x="739629" y="127227"/>
                    <a:pt x="745819" y="108359"/>
                    <a:pt x="758205" y="94832"/>
                  </a:cubicBezTo>
                  <a:cubicBezTo>
                    <a:pt x="770586" y="81305"/>
                    <a:pt x="786152" y="74542"/>
                    <a:pt x="804895" y="74542"/>
                  </a:cubicBezTo>
                  <a:cubicBezTo>
                    <a:pt x="820734" y="74542"/>
                    <a:pt x="833747" y="79772"/>
                    <a:pt x="843927" y="90231"/>
                  </a:cubicBezTo>
                  <a:cubicBezTo>
                    <a:pt x="854106" y="100689"/>
                    <a:pt x="859193" y="114648"/>
                    <a:pt x="859193" y="132108"/>
                  </a:cubicBezTo>
                  <a:lnTo>
                    <a:pt x="761552" y="132108"/>
                  </a:lnTo>
                  <a:close/>
                  <a:moveTo>
                    <a:pt x="761552" y="123155"/>
                  </a:moveTo>
                  <a:lnTo>
                    <a:pt x="826984" y="123155"/>
                  </a:lnTo>
                  <a:cubicBezTo>
                    <a:pt x="826421" y="114118"/>
                    <a:pt x="825334" y="107759"/>
                    <a:pt x="823717" y="104078"/>
                  </a:cubicBezTo>
                  <a:cubicBezTo>
                    <a:pt x="821152" y="98277"/>
                    <a:pt x="817318" y="93731"/>
                    <a:pt x="812215" y="90439"/>
                  </a:cubicBezTo>
                  <a:cubicBezTo>
                    <a:pt x="807111" y="87149"/>
                    <a:pt x="801794" y="85503"/>
                    <a:pt x="796273" y="85503"/>
                  </a:cubicBezTo>
                  <a:cubicBezTo>
                    <a:pt x="787737" y="85503"/>
                    <a:pt x="780096" y="88822"/>
                    <a:pt x="773349" y="95460"/>
                  </a:cubicBezTo>
                  <a:cubicBezTo>
                    <a:pt x="766596" y="102098"/>
                    <a:pt x="762666" y="111329"/>
                    <a:pt x="761552" y="123155"/>
                  </a:cubicBezTo>
                  <a:close/>
                  <a:moveTo>
                    <a:pt x="918365" y="104664"/>
                  </a:moveTo>
                  <a:cubicBezTo>
                    <a:pt x="934933" y="84694"/>
                    <a:pt x="950720" y="74709"/>
                    <a:pt x="965724" y="74709"/>
                  </a:cubicBezTo>
                  <a:cubicBezTo>
                    <a:pt x="973478" y="74709"/>
                    <a:pt x="980129" y="76648"/>
                    <a:pt x="985682" y="80525"/>
                  </a:cubicBezTo>
                  <a:cubicBezTo>
                    <a:pt x="991230" y="84401"/>
                    <a:pt x="995653" y="90746"/>
                    <a:pt x="998941" y="99560"/>
                  </a:cubicBezTo>
                  <a:cubicBezTo>
                    <a:pt x="1001174" y="105751"/>
                    <a:pt x="1002288" y="115206"/>
                    <a:pt x="1002288" y="127924"/>
                  </a:cubicBezTo>
                  <a:lnTo>
                    <a:pt x="1002288" y="188250"/>
                  </a:lnTo>
                  <a:cubicBezTo>
                    <a:pt x="1002288" y="197231"/>
                    <a:pt x="1003016" y="203311"/>
                    <a:pt x="1004462" y="206491"/>
                  </a:cubicBezTo>
                  <a:cubicBezTo>
                    <a:pt x="1005581" y="209056"/>
                    <a:pt x="1007407" y="211064"/>
                    <a:pt x="1009945" y="212515"/>
                  </a:cubicBezTo>
                  <a:cubicBezTo>
                    <a:pt x="1012483" y="213965"/>
                    <a:pt x="1017126" y="214691"/>
                    <a:pt x="1023873" y="214691"/>
                  </a:cubicBezTo>
                  <a:lnTo>
                    <a:pt x="1023873" y="220213"/>
                  </a:lnTo>
                  <a:lnTo>
                    <a:pt x="954008" y="220213"/>
                  </a:lnTo>
                  <a:lnTo>
                    <a:pt x="954008" y="214691"/>
                  </a:lnTo>
                  <a:lnTo>
                    <a:pt x="956937" y="214691"/>
                  </a:lnTo>
                  <a:cubicBezTo>
                    <a:pt x="963523" y="214691"/>
                    <a:pt x="968123" y="213686"/>
                    <a:pt x="970742" y="211678"/>
                  </a:cubicBezTo>
                  <a:cubicBezTo>
                    <a:pt x="973366" y="209670"/>
                    <a:pt x="975208" y="206714"/>
                    <a:pt x="976268" y="202809"/>
                  </a:cubicBezTo>
                  <a:cubicBezTo>
                    <a:pt x="976659" y="201247"/>
                    <a:pt x="976852" y="196394"/>
                    <a:pt x="976852" y="188250"/>
                  </a:cubicBezTo>
                  <a:lnTo>
                    <a:pt x="976852" y="130434"/>
                  </a:lnTo>
                  <a:cubicBezTo>
                    <a:pt x="976852" y="117549"/>
                    <a:pt x="975181" y="108205"/>
                    <a:pt x="971834" y="102404"/>
                  </a:cubicBezTo>
                  <a:cubicBezTo>
                    <a:pt x="968487" y="96603"/>
                    <a:pt x="962854" y="93703"/>
                    <a:pt x="954929" y="93703"/>
                  </a:cubicBezTo>
                  <a:cubicBezTo>
                    <a:pt x="942714" y="93703"/>
                    <a:pt x="930526" y="100396"/>
                    <a:pt x="918365" y="113784"/>
                  </a:cubicBezTo>
                  <a:lnTo>
                    <a:pt x="918365" y="188250"/>
                  </a:lnTo>
                  <a:cubicBezTo>
                    <a:pt x="918365" y="197845"/>
                    <a:pt x="918954" y="203758"/>
                    <a:pt x="920122" y="205989"/>
                  </a:cubicBezTo>
                  <a:cubicBezTo>
                    <a:pt x="921519" y="209001"/>
                    <a:pt x="923485" y="211204"/>
                    <a:pt x="926023" y="212599"/>
                  </a:cubicBezTo>
                  <a:cubicBezTo>
                    <a:pt x="928561" y="213993"/>
                    <a:pt x="933680" y="214691"/>
                    <a:pt x="941375" y="214691"/>
                  </a:cubicBezTo>
                  <a:lnTo>
                    <a:pt x="941375" y="220213"/>
                  </a:lnTo>
                  <a:lnTo>
                    <a:pt x="871510" y="220213"/>
                  </a:lnTo>
                  <a:lnTo>
                    <a:pt x="871510" y="214691"/>
                  </a:lnTo>
                  <a:lnTo>
                    <a:pt x="874605" y="214691"/>
                  </a:lnTo>
                  <a:cubicBezTo>
                    <a:pt x="881802" y="214691"/>
                    <a:pt x="886653" y="212864"/>
                    <a:pt x="889165" y="209210"/>
                  </a:cubicBezTo>
                  <a:cubicBezTo>
                    <a:pt x="891676" y="205556"/>
                    <a:pt x="892929" y="198570"/>
                    <a:pt x="892929" y="188250"/>
                  </a:cubicBezTo>
                  <a:lnTo>
                    <a:pt x="892929" y="135789"/>
                  </a:lnTo>
                  <a:cubicBezTo>
                    <a:pt x="892929" y="118832"/>
                    <a:pt x="892539" y="108498"/>
                    <a:pt x="891757" y="104789"/>
                  </a:cubicBezTo>
                  <a:cubicBezTo>
                    <a:pt x="890980" y="101080"/>
                    <a:pt x="889791" y="98569"/>
                    <a:pt x="888201" y="97259"/>
                  </a:cubicBezTo>
                  <a:cubicBezTo>
                    <a:pt x="886616" y="95948"/>
                    <a:pt x="884479" y="95293"/>
                    <a:pt x="881802" y="95293"/>
                  </a:cubicBezTo>
                  <a:cubicBezTo>
                    <a:pt x="878958" y="95293"/>
                    <a:pt x="875526" y="96045"/>
                    <a:pt x="871510" y="97552"/>
                  </a:cubicBezTo>
                  <a:lnTo>
                    <a:pt x="869170" y="92029"/>
                  </a:lnTo>
                  <a:lnTo>
                    <a:pt x="911757" y="74709"/>
                  </a:lnTo>
                  <a:lnTo>
                    <a:pt x="918365" y="74709"/>
                  </a:lnTo>
                  <a:lnTo>
                    <a:pt x="918365" y="104664"/>
                  </a:lnTo>
                  <a:close/>
                  <a:moveTo>
                    <a:pt x="1154233" y="166496"/>
                  </a:moveTo>
                  <a:cubicBezTo>
                    <a:pt x="1150442" y="185127"/>
                    <a:pt x="1142993" y="199462"/>
                    <a:pt x="1131893" y="209503"/>
                  </a:cubicBezTo>
                  <a:cubicBezTo>
                    <a:pt x="1120792" y="219543"/>
                    <a:pt x="1108492" y="224564"/>
                    <a:pt x="1094997" y="224564"/>
                  </a:cubicBezTo>
                  <a:cubicBezTo>
                    <a:pt x="1078986" y="224564"/>
                    <a:pt x="1065015" y="217828"/>
                    <a:pt x="1053074" y="204357"/>
                  </a:cubicBezTo>
                  <a:cubicBezTo>
                    <a:pt x="1041138" y="190886"/>
                    <a:pt x="1035172" y="172660"/>
                    <a:pt x="1035172" y="149678"/>
                  </a:cubicBezTo>
                  <a:cubicBezTo>
                    <a:pt x="1035172" y="127478"/>
                    <a:pt x="1041780" y="109433"/>
                    <a:pt x="1055001" y="95544"/>
                  </a:cubicBezTo>
                  <a:cubicBezTo>
                    <a:pt x="1068223" y="81654"/>
                    <a:pt x="1084089" y="74709"/>
                    <a:pt x="1102607" y="74709"/>
                  </a:cubicBezTo>
                  <a:cubicBezTo>
                    <a:pt x="1116497" y="74709"/>
                    <a:pt x="1127919" y="78391"/>
                    <a:pt x="1136873" y="85754"/>
                  </a:cubicBezTo>
                  <a:cubicBezTo>
                    <a:pt x="1145826" y="93117"/>
                    <a:pt x="1150303" y="100759"/>
                    <a:pt x="1150303" y="108680"/>
                  </a:cubicBezTo>
                  <a:cubicBezTo>
                    <a:pt x="1150303" y="112584"/>
                    <a:pt x="1149034" y="115750"/>
                    <a:pt x="1146496" y="118176"/>
                  </a:cubicBezTo>
                  <a:cubicBezTo>
                    <a:pt x="1143957" y="120603"/>
                    <a:pt x="1140429" y="121816"/>
                    <a:pt x="1135909" y="121816"/>
                  </a:cubicBezTo>
                  <a:cubicBezTo>
                    <a:pt x="1129831" y="121816"/>
                    <a:pt x="1125258" y="119864"/>
                    <a:pt x="1122190" y="115959"/>
                  </a:cubicBezTo>
                  <a:cubicBezTo>
                    <a:pt x="1120460" y="113784"/>
                    <a:pt x="1119303" y="109656"/>
                    <a:pt x="1118714" y="103576"/>
                  </a:cubicBezTo>
                  <a:cubicBezTo>
                    <a:pt x="1118131" y="97496"/>
                    <a:pt x="1116053" y="92866"/>
                    <a:pt x="1112481" y="89686"/>
                  </a:cubicBezTo>
                  <a:cubicBezTo>
                    <a:pt x="1108856" y="86619"/>
                    <a:pt x="1103865" y="85084"/>
                    <a:pt x="1097503" y="85084"/>
                  </a:cubicBezTo>
                  <a:cubicBezTo>
                    <a:pt x="1087243" y="85084"/>
                    <a:pt x="1078959" y="88877"/>
                    <a:pt x="1072657" y="96464"/>
                  </a:cubicBezTo>
                  <a:cubicBezTo>
                    <a:pt x="1064346" y="106560"/>
                    <a:pt x="1060190" y="119892"/>
                    <a:pt x="1060190" y="136458"/>
                  </a:cubicBezTo>
                  <a:cubicBezTo>
                    <a:pt x="1060190" y="153304"/>
                    <a:pt x="1064330" y="168183"/>
                    <a:pt x="1072614" y="181097"/>
                  </a:cubicBezTo>
                  <a:cubicBezTo>
                    <a:pt x="1080898" y="194010"/>
                    <a:pt x="1092068" y="200466"/>
                    <a:pt x="1106125" y="200466"/>
                  </a:cubicBezTo>
                  <a:cubicBezTo>
                    <a:pt x="1116219" y="200466"/>
                    <a:pt x="1125285" y="197008"/>
                    <a:pt x="1133317" y="190091"/>
                  </a:cubicBezTo>
                  <a:cubicBezTo>
                    <a:pt x="1138951" y="185406"/>
                    <a:pt x="1144445" y="176843"/>
                    <a:pt x="1149800" y="164404"/>
                  </a:cubicBezTo>
                  <a:lnTo>
                    <a:pt x="1154233" y="166496"/>
                  </a:lnTo>
                  <a:close/>
                  <a:moveTo>
                    <a:pt x="1165629" y="78893"/>
                  </a:moveTo>
                  <a:lnTo>
                    <a:pt x="1231478" y="78893"/>
                  </a:lnTo>
                  <a:lnTo>
                    <a:pt x="1231478" y="84583"/>
                  </a:lnTo>
                  <a:lnTo>
                    <a:pt x="1228297" y="84583"/>
                  </a:lnTo>
                  <a:cubicBezTo>
                    <a:pt x="1223671" y="84583"/>
                    <a:pt x="1220195" y="85587"/>
                    <a:pt x="1217882" y="87595"/>
                  </a:cubicBezTo>
                  <a:cubicBezTo>
                    <a:pt x="1215569" y="89603"/>
                    <a:pt x="1214412" y="92113"/>
                    <a:pt x="1214412" y="95125"/>
                  </a:cubicBezTo>
                  <a:cubicBezTo>
                    <a:pt x="1214412" y="99141"/>
                    <a:pt x="1216110" y="104691"/>
                    <a:pt x="1219515" y="111776"/>
                  </a:cubicBezTo>
                  <a:lnTo>
                    <a:pt x="1253905" y="183063"/>
                  </a:lnTo>
                  <a:lnTo>
                    <a:pt x="1285531" y="104998"/>
                  </a:lnTo>
                  <a:cubicBezTo>
                    <a:pt x="1287260" y="100759"/>
                    <a:pt x="1288123" y="96576"/>
                    <a:pt x="1288123" y="92447"/>
                  </a:cubicBezTo>
                  <a:cubicBezTo>
                    <a:pt x="1288123" y="90607"/>
                    <a:pt x="1287758" y="89240"/>
                    <a:pt x="1287035" y="88348"/>
                  </a:cubicBezTo>
                  <a:cubicBezTo>
                    <a:pt x="1286200" y="87177"/>
                    <a:pt x="1284915" y="86256"/>
                    <a:pt x="1283185" y="85587"/>
                  </a:cubicBezTo>
                  <a:cubicBezTo>
                    <a:pt x="1281456" y="84917"/>
                    <a:pt x="1278361" y="84583"/>
                    <a:pt x="1273900" y="84583"/>
                  </a:cubicBezTo>
                  <a:lnTo>
                    <a:pt x="1273900" y="78893"/>
                  </a:lnTo>
                  <a:lnTo>
                    <a:pt x="1319920" y="78893"/>
                  </a:lnTo>
                  <a:lnTo>
                    <a:pt x="1319920" y="84583"/>
                  </a:lnTo>
                  <a:cubicBezTo>
                    <a:pt x="1316123" y="85029"/>
                    <a:pt x="1313194" y="85866"/>
                    <a:pt x="1311133" y="87093"/>
                  </a:cubicBezTo>
                  <a:cubicBezTo>
                    <a:pt x="1309071" y="88320"/>
                    <a:pt x="1306811" y="90635"/>
                    <a:pt x="1304353" y="94037"/>
                  </a:cubicBezTo>
                  <a:cubicBezTo>
                    <a:pt x="1303405" y="95488"/>
                    <a:pt x="1301649" y="99448"/>
                    <a:pt x="1299084" y="105918"/>
                  </a:cubicBezTo>
                  <a:lnTo>
                    <a:pt x="1241519" y="246904"/>
                  </a:lnTo>
                  <a:cubicBezTo>
                    <a:pt x="1235998" y="260570"/>
                    <a:pt x="1228731" y="270903"/>
                    <a:pt x="1219724" y="277903"/>
                  </a:cubicBezTo>
                  <a:cubicBezTo>
                    <a:pt x="1210717" y="284904"/>
                    <a:pt x="1202053" y="288404"/>
                    <a:pt x="1193742" y="288404"/>
                  </a:cubicBezTo>
                  <a:cubicBezTo>
                    <a:pt x="1187664" y="288404"/>
                    <a:pt x="1182673" y="286661"/>
                    <a:pt x="1178764" y="283175"/>
                  </a:cubicBezTo>
                  <a:cubicBezTo>
                    <a:pt x="1174861" y="279688"/>
                    <a:pt x="1172911" y="275658"/>
                    <a:pt x="1172911" y="271084"/>
                  </a:cubicBezTo>
                  <a:cubicBezTo>
                    <a:pt x="1172911" y="266789"/>
                    <a:pt x="1174320" y="263331"/>
                    <a:pt x="1177136" y="260709"/>
                  </a:cubicBezTo>
                  <a:cubicBezTo>
                    <a:pt x="1179953" y="258087"/>
                    <a:pt x="1183841" y="256777"/>
                    <a:pt x="1188805" y="256777"/>
                  </a:cubicBezTo>
                  <a:cubicBezTo>
                    <a:pt x="1192211" y="256777"/>
                    <a:pt x="1196837" y="257920"/>
                    <a:pt x="1202695" y="260207"/>
                  </a:cubicBezTo>
                  <a:cubicBezTo>
                    <a:pt x="1206765" y="261713"/>
                    <a:pt x="1209336" y="262466"/>
                    <a:pt x="1210396" y="262466"/>
                  </a:cubicBezTo>
                  <a:cubicBezTo>
                    <a:pt x="1213464" y="262466"/>
                    <a:pt x="1216822" y="260876"/>
                    <a:pt x="1220474" y="257697"/>
                  </a:cubicBezTo>
                  <a:cubicBezTo>
                    <a:pt x="1224131" y="254518"/>
                    <a:pt x="1227799" y="248354"/>
                    <a:pt x="1231478" y="239206"/>
                  </a:cubicBezTo>
                  <a:lnTo>
                    <a:pt x="1241519" y="214691"/>
                  </a:lnTo>
                  <a:lnTo>
                    <a:pt x="1190813" y="108094"/>
                  </a:lnTo>
                  <a:cubicBezTo>
                    <a:pt x="1189255" y="104859"/>
                    <a:pt x="1186770" y="100898"/>
                    <a:pt x="1183370" y="96213"/>
                  </a:cubicBezTo>
                  <a:cubicBezTo>
                    <a:pt x="1180805" y="92587"/>
                    <a:pt x="1178711" y="90160"/>
                    <a:pt x="1177094" y="88934"/>
                  </a:cubicBezTo>
                  <a:cubicBezTo>
                    <a:pt x="1174695" y="87260"/>
                    <a:pt x="1170871" y="85810"/>
                    <a:pt x="1165629" y="84583"/>
                  </a:cubicBezTo>
                  <a:lnTo>
                    <a:pt x="1165629" y="78893"/>
                  </a:lnTo>
                  <a:close/>
                  <a:moveTo>
                    <a:pt x="1478351" y="74709"/>
                  </a:moveTo>
                  <a:cubicBezTo>
                    <a:pt x="1499770" y="74709"/>
                    <a:pt x="1516949" y="82853"/>
                    <a:pt x="1529892" y="99141"/>
                  </a:cubicBezTo>
                  <a:cubicBezTo>
                    <a:pt x="1540880" y="113030"/>
                    <a:pt x="1546374" y="128956"/>
                    <a:pt x="1546374" y="146917"/>
                  </a:cubicBezTo>
                  <a:cubicBezTo>
                    <a:pt x="1546374" y="159579"/>
                    <a:pt x="1543349" y="172395"/>
                    <a:pt x="1537292" y="185364"/>
                  </a:cubicBezTo>
                  <a:cubicBezTo>
                    <a:pt x="1531241" y="198333"/>
                    <a:pt x="1522888" y="208108"/>
                    <a:pt x="1512237" y="214691"/>
                  </a:cubicBezTo>
                  <a:cubicBezTo>
                    <a:pt x="1501580" y="221273"/>
                    <a:pt x="1489730" y="224564"/>
                    <a:pt x="1476675" y="224564"/>
                  </a:cubicBezTo>
                  <a:cubicBezTo>
                    <a:pt x="1455367" y="224564"/>
                    <a:pt x="1438441" y="216057"/>
                    <a:pt x="1425888" y="199044"/>
                  </a:cubicBezTo>
                  <a:cubicBezTo>
                    <a:pt x="1415291" y="184764"/>
                    <a:pt x="1409990" y="168727"/>
                    <a:pt x="1409990" y="150933"/>
                  </a:cubicBezTo>
                  <a:cubicBezTo>
                    <a:pt x="1409990" y="137992"/>
                    <a:pt x="1413214" y="125121"/>
                    <a:pt x="1419655" y="112320"/>
                  </a:cubicBezTo>
                  <a:cubicBezTo>
                    <a:pt x="1426097" y="99518"/>
                    <a:pt x="1434564" y="90049"/>
                    <a:pt x="1445048" y="83913"/>
                  </a:cubicBezTo>
                  <a:cubicBezTo>
                    <a:pt x="1455533" y="77777"/>
                    <a:pt x="1466634" y="74709"/>
                    <a:pt x="1478351" y="74709"/>
                  </a:cubicBezTo>
                  <a:close/>
                  <a:moveTo>
                    <a:pt x="1473579" y="84750"/>
                  </a:moveTo>
                  <a:cubicBezTo>
                    <a:pt x="1468112" y="84750"/>
                    <a:pt x="1462634" y="86367"/>
                    <a:pt x="1457140" y="89603"/>
                  </a:cubicBezTo>
                  <a:cubicBezTo>
                    <a:pt x="1451646" y="92838"/>
                    <a:pt x="1447196" y="98527"/>
                    <a:pt x="1443795" y="106672"/>
                  </a:cubicBezTo>
                  <a:cubicBezTo>
                    <a:pt x="1440390" y="114816"/>
                    <a:pt x="1438687" y="125246"/>
                    <a:pt x="1438687" y="137964"/>
                  </a:cubicBezTo>
                  <a:cubicBezTo>
                    <a:pt x="1438687" y="158547"/>
                    <a:pt x="1442773" y="176299"/>
                    <a:pt x="1450944" y="191221"/>
                  </a:cubicBezTo>
                  <a:cubicBezTo>
                    <a:pt x="1459121" y="206142"/>
                    <a:pt x="1469901" y="213603"/>
                    <a:pt x="1483288" y="213603"/>
                  </a:cubicBezTo>
                  <a:cubicBezTo>
                    <a:pt x="1493269" y="213603"/>
                    <a:pt x="1501500" y="209489"/>
                    <a:pt x="1507969" y="201261"/>
                  </a:cubicBezTo>
                  <a:cubicBezTo>
                    <a:pt x="1514438" y="193033"/>
                    <a:pt x="1517672" y="178879"/>
                    <a:pt x="1517672" y="158798"/>
                  </a:cubicBezTo>
                  <a:cubicBezTo>
                    <a:pt x="1517672" y="133697"/>
                    <a:pt x="1512290" y="113951"/>
                    <a:pt x="1501527" y="99560"/>
                  </a:cubicBezTo>
                  <a:cubicBezTo>
                    <a:pt x="1494217" y="89686"/>
                    <a:pt x="1484905" y="84750"/>
                    <a:pt x="1473579" y="84750"/>
                  </a:cubicBezTo>
                  <a:close/>
                  <a:moveTo>
                    <a:pt x="1621509" y="90021"/>
                  </a:moveTo>
                  <a:lnTo>
                    <a:pt x="1621509" y="182895"/>
                  </a:lnTo>
                  <a:cubicBezTo>
                    <a:pt x="1621509" y="196060"/>
                    <a:pt x="1622960" y="204371"/>
                    <a:pt x="1625863" y="207829"/>
                  </a:cubicBezTo>
                  <a:cubicBezTo>
                    <a:pt x="1629654" y="212404"/>
                    <a:pt x="1634730" y="214691"/>
                    <a:pt x="1641087" y="214691"/>
                  </a:cubicBezTo>
                  <a:lnTo>
                    <a:pt x="1653890" y="214691"/>
                  </a:lnTo>
                  <a:lnTo>
                    <a:pt x="1653890" y="220213"/>
                  </a:lnTo>
                  <a:lnTo>
                    <a:pt x="1569550" y="220213"/>
                  </a:lnTo>
                  <a:lnTo>
                    <a:pt x="1569550" y="214691"/>
                  </a:lnTo>
                  <a:lnTo>
                    <a:pt x="1575826" y="214691"/>
                  </a:lnTo>
                  <a:cubicBezTo>
                    <a:pt x="1579955" y="214691"/>
                    <a:pt x="1583719" y="213659"/>
                    <a:pt x="1587120" y="211594"/>
                  </a:cubicBezTo>
                  <a:cubicBezTo>
                    <a:pt x="1590526" y="209531"/>
                    <a:pt x="1592866" y="206742"/>
                    <a:pt x="1594151" y="203227"/>
                  </a:cubicBezTo>
                  <a:cubicBezTo>
                    <a:pt x="1595431" y="199713"/>
                    <a:pt x="1596073" y="192936"/>
                    <a:pt x="1596073" y="182895"/>
                  </a:cubicBezTo>
                  <a:lnTo>
                    <a:pt x="1596073" y="90021"/>
                  </a:lnTo>
                  <a:lnTo>
                    <a:pt x="1568629" y="90021"/>
                  </a:lnTo>
                  <a:lnTo>
                    <a:pt x="1568629" y="78893"/>
                  </a:lnTo>
                  <a:lnTo>
                    <a:pt x="1596073" y="78893"/>
                  </a:lnTo>
                  <a:lnTo>
                    <a:pt x="1596073" y="69606"/>
                  </a:lnTo>
                  <a:cubicBezTo>
                    <a:pt x="1596073" y="55549"/>
                    <a:pt x="1598333" y="43640"/>
                    <a:pt x="1602853" y="33878"/>
                  </a:cubicBezTo>
                  <a:cubicBezTo>
                    <a:pt x="1607367" y="24117"/>
                    <a:pt x="1614285" y="16224"/>
                    <a:pt x="1623603" y="10199"/>
                  </a:cubicBezTo>
                  <a:cubicBezTo>
                    <a:pt x="1632915" y="4175"/>
                    <a:pt x="1643373" y="1163"/>
                    <a:pt x="1654977" y="1163"/>
                  </a:cubicBezTo>
                  <a:cubicBezTo>
                    <a:pt x="1665800" y="1163"/>
                    <a:pt x="1675728" y="4649"/>
                    <a:pt x="1684767" y="11622"/>
                  </a:cubicBezTo>
                  <a:cubicBezTo>
                    <a:pt x="1690732" y="16252"/>
                    <a:pt x="1693715" y="21439"/>
                    <a:pt x="1693715" y="27184"/>
                  </a:cubicBezTo>
                  <a:cubicBezTo>
                    <a:pt x="1693715" y="30308"/>
                    <a:pt x="1692376" y="33223"/>
                    <a:pt x="1689699" y="35928"/>
                  </a:cubicBezTo>
                  <a:cubicBezTo>
                    <a:pt x="1687021" y="38634"/>
                    <a:pt x="1684151" y="39986"/>
                    <a:pt x="1681083" y="39986"/>
                  </a:cubicBezTo>
                  <a:cubicBezTo>
                    <a:pt x="1678684" y="39986"/>
                    <a:pt x="1676172" y="39149"/>
                    <a:pt x="1673554" y="37476"/>
                  </a:cubicBezTo>
                  <a:cubicBezTo>
                    <a:pt x="1670930" y="35803"/>
                    <a:pt x="1667722" y="32163"/>
                    <a:pt x="1663931" y="26557"/>
                  </a:cubicBezTo>
                  <a:cubicBezTo>
                    <a:pt x="1660140" y="20951"/>
                    <a:pt x="1656654" y="17172"/>
                    <a:pt x="1653473" y="15220"/>
                  </a:cubicBezTo>
                  <a:cubicBezTo>
                    <a:pt x="1650292" y="13267"/>
                    <a:pt x="1646752" y="12291"/>
                    <a:pt x="1642843" y="12291"/>
                  </a:cubicBezTo>
                  <a:cubicBezTo>
                    <a:pt x="1638104" y="12291"/>
                    <a:pt x="1634088" y="13546"/>
                    <a:pt x="1630795" y="16056"/>
                  </a:cubicBezTo>
                  <a:cubicBezTo>
                    <a:pt x="1627507" y="18566"/>
                    <a:pt x="1625134" y="22471"/>
                    <a:pt x="1623683" y="27770"/>
                  </a:cubicBezTo>
                  <a:cubicBezTo>
                    <a:pt x="1622232" y="33069"/>
                    <a:pt x="1621509" y="46708"/>
                    <a:pt x="1621509" y="68685"/>
                  </a:cubicBezTo>
                  <a:lnTo>
                    <a:pt x="1621509" y="78893"/>
                  </a:lnTo>
                  <a:lnTo>
                    <a:pt x="1657906" y="78893"/>
                  </a:lnTo>
                  <a:lnTo>
                    <a:pt x="1657906" y="90021"/>
                  </a:lnTo>
                  <a:lnTo>
                    <a:pt x="1621509" y="90021"/>
                  </a:lnTo>
                  <a:close/>
                  <a:moveTo>
                    <a:pt x="1849227" y="204315"/>
                  </a:moveTo>
                  <a:cubicBezTo>
                    <a:pt x="1842314" y="211511"/>
                    <a:pt x="1835561" y="216685"/>
                    <a:pt x="1828980" y="219836"/>
                  </a:cubicBezTo>
                  <a:cubicBezTo>
                    <a:pt x="1822399" y="222988"/>
                    <a:pt x="1815314" y="224564"/>
                    <a:pt x="1807726" y="224564"/>
                  </a:cubicBezTo>
                  <a:cubicBezTo>
                    <a:pt x="1792278" y="224564"/>
                    <a:pt x="1778794" y="218107"/>
                    <a:pt x="1767275" y="205194"/>
                  </a:cubicBezTo>
                  <a:cubicBezTo>
                    <a:pt x="1755757" y="192280"/>
                    <a:pt x="1749995" y="175700"/>
                    <a:pt x="1749995" y="155451"/>
                  </a:cubicBezTo>
                  <a:cubicBezTo>
                    <a:pt x="1749995" y="135148"/>
                    <a:pt x="1756384" y="116587"/>
                    <a:pt x="1769155" y="99769"/>
                  </a:cubicBezTo>
                  <a:cubicBezTo>
                    <a:pt x="1781932" y="82951"/>
                    <a:pt x="1798329" y="74542"/>
                    <a:pt x="1818356" y="74542"/>
                  </a:cubicBezTo>
                  <a:cubicBezTo>
                    <a:pt x="1830795" y="74542"/>
                    <a:pt x="1841082" y="78503"/>
                    <a:pt x="1849227" y="86423"/>
                  </a:cubicBezTo>
                  <a:lnTo>
                    <a:pt x="1849227" y="60401"/>
                  </a:lnTo>
                  <a:cubicBezTo>
                    <a:pt x="1849227" y="44225"/>
                    <a:pt x="1848836" y="34297"/>
                    <a:pt x="1848060" y="30615"/>
                  </a:cubicBezTo>
                  <a:cubicBezTo>
                    <a:pt x="1847278" y="26934"/>
                    <a:pt x="1846062" y="24423"/>
                    <a:pt x="1844418" y="23085"/>
                  </a:cubicBezTo>
                  <a:cubicBezTo>
                    <a:pt x="1842774" y="21746"/>
                    <a:pt x="1840724" y="21077"/>
                    <a:pt x="1838266" y="21077"/>
                  </a:cubicBezTo>
                  <a:cubicBezTo>
                    <a:pt x="1835588" y="21077"/>
                    <a:pt x="1832049" y="21885"/>
                    <a:pt x="1827641" y="23503"/>
                  </a:cubicBezTo>
                  <a:lnTo>
                    <a:pt x="1825633" y="18148"/>
                  </a:lnTo>
                  <a:lnTo>
                    <a:pt x="1867718" y="828"/>
                  </a:lnTo>
                  <a:lnTo>
                    <a:pt x="1874663" y="828"/>
                  </a:lnTo>
                  <a:lnTo>
                    <a:pt x="1874663" y="164237"/>
                  </a:lnTo>
                  <a:cubicBezTo>
                    <a:pt x="1874663" y="180804"/>
                    <a:pt x="1875054" y="190900"/>
                    <a:pt x="1875836" y="194526"/>
                  </a:cubicBezTo>
                  <a:cubicBezTo>
                    <a:pt x="1876618" y="198152"/>
                    <a:pt x="1877860" y="200690"/>
                    <a:pt x="1879557" y="202140"/>
                  </a:cubicBezTo>
                  <a:cubicBezTo>
                    <a:pt x="1881260" y="203590"/>
                    <a:pt x="1883225" y="204315"/>
                    <a:pt x="1885459" y="204315"/>
                  </a:cubicBezTo>
                  <a:cubicBezTo>
                    <a:pt x="1888248" y="204315"/>
                    <a:pt x="1891954" y="203451"/>
                    <a:pt x="1896586" y="201722"/>
                  </a:cubicBezTo>
                  <a:lnTo>
                    <a:pt x="1898262" y="207077"/>
                  </a:lnTo>
                  <a:lnTo>
                    <a:pt x="1856338" y="224564"/>
                  </a:lnTo>
                  <a:lnTo>
                    <a:pt x="1849227" y="224564"/>
                  </a:lnTo>
                  <a:lnTo>
                    <a:pt x="1849227" y="204315"/>
                  </a:lnTo>
                  <a:close/>
                  <a:moveTo>
                    <a:pt x="1849227" y="193522"/>
                  </a:moveTo>
                  <a:lnTo>
                    <a:pt x="1849227" y="120728"/>
                  </a:lnTo>
                  <a:cubicBezTo>
                    <a:pt x="1848617" y="113700"/>
                    <a:pt x="1846758" y="107313"/>
                    <a:pt x="1843663" y="101568"/>
                  </a:cubicBezTo>
                  <a:cubicBezTo>
                    <a:pt x="1840568" y="95823"/>
                    <a:pt x="1836482" y="91486"/>
                    <a:pt x="1831406" y="88557"/>
                  </a:cubicBezTo>
                  <a:cubicBezTo>
                    <a:pt x="1826329" y="85629"/>
                    <a:pt x="1821365" y="84164"/>
                    <a:pt x="1816514" y="84164"/>
                  </a:cubicBezTo>
                  <a:cubicBezTo>
                    <a:pt x="1807475" y="84164"/>
                    <a:pt x="1799416" y="88209"/>
                    <a:pt x="1792331" y="96297"/>
                  </a:cubicBezTo>
                  <a:cubicBezTo>
                    <a:pt x="1782960" y="107006"/>
                    <a:pt x="1778274" y="122653"/>
                    <a:pt x="1778274" y="143236"/>
                  </a:cubicBezTo>
                  <a:cubicBezTo>
                    <a:pt x="1778274" y="163986"/>
                    <a:pt x="1782794" y="179897"/>
                    <a:pt x="1791833" y="190970"/>
                  </a:cubicBezTo>
                  <a:cubicBezTo>
                    <a:pt x="1800867" y="202042"/>
                    <a:pt x="1810934" y="207578"/>
                    <a:pt x="1822035" y="207578"/>
                  </a:cubicBezTo>
                  <a:cubicBezTo>
                    <a:pt x="1831406" y="207578"/>
                    <a:pt x="1840472" y="202893"/>
                    <a:pt x="1849227" y="193522"/>
                  </a:cubicBezTo>
                  <a:close/>
                  <a:moveTo>
                    <a:pt x="1947795" y="74709"/>
                  </a:moveTo>
                  <a:lnTo>
                    <a:pt x="1947795" y="106504"/>
                  </a:lnTo>
                  <a:cubicBezTo>
                    <a:pt x="1959619" y="85308"/>
                    <a:pt x="1971748" y="74709"/>
                    <a:pt x="1984187" y="74709"/>
                  </a:cubicBezTo>
                  <a:cubicBezTo>
                    <a:pt x="1989879" y="74709"/>
                    <a:pt x="1994565" y="76438"/>
                    <a:pt x="1998244" y="79897"/>
                  </a:cubicBezTo>
                  <a:cubicBezTo>
                    <a:pt x="2001928" y="83355"/>
                    <a:pt x="2003770" y="87344"/>
                    <a:pt x="2003770" y="91862"/>
                  </a:cubicBezTo>
                  <a:cubicBezTo>
                    <a:pt x="2003770" y="95878"/>
                    <a:pt x="2002442" y="99266"/>
                    <a:pt x="1999791" y="102028"/>
                  </a:cubicBezTo>
                  <a:cubicBezTo>
                    <a:pt x="1997146" y="104789"/>
                    <a:pt x="1993949" y="106169"/>
                    <a:pt x="1990211" y="106169"/>
                  </a:cubicBezTo>
                  <a:cubicBezTo>
                    <a:pt x="1986645" y="106169"/>
                    <a:pt x="1982613" y="104399"/>
                    <a:pt x="1978125" y="100856"/>
                  </a:cubicBezTo>
                  <a:cubicBezTo>
                    <a:pt x="1973633" y="97315"/>
                    <a:pt x="1970329" y="95544"/>
                    <a:pt x="1968208" y="95544"/>
                  </a:cubicBezTo>
                  <a:cubicBezTo>
                    <a:pt x="1966312" y="95544"/>
                    <a:pt x="1964304" y="96576"/>
                    <a:pt x="1962184" y="98639"/>
                  </a:cubicBezTo>
                  <a:cubicBezTo>
                    <a:pt x="1957552" y="102879"/>
                    <a:pt x="1952759" y="109823"/>
                    <a:pt x="1947795" y="119473"/>
                  </a:cubicBezTo>
                  <a:lnTo>
                    <a:pt x="1947795" y="187163"/>
                  </a:lnTo>
                  <a:cubicBezTo>
                    <a:pt x="1947795" y="195028"/>
                    <a:pt x="1948770" y="200940"/>
                    <a:pt x="1950719" y="204901"/>
                  </a:cubicBezTo>
                  <a:cubicBezTo>
                    <a:pt x="1952058" y="207690"/>
                    <a:pt x="1954430" y="210019"/>
                    <a:pt x="1957836" y="211887"/>
                  </a:cubicBezTo>
                  <a:cubicBezTo>
                    <a:pt x="1961236" y="213756"/>
                    <a:pt x="1966114" y="214691"/>
                    <a:pt x="1972476" y="214691"/>
                  </a:cubicBezTo>
                  <a:lnTo>
                    <a:pt x="1972476" y="220213"/>
                  </a:lnTo>
                  <a:lnTo>
                    <a:pt x="1900099" y="220213"/>
                  </a:lnTo>
                  <a:lnTo>
                    <a:pt x="1900099" y="214691"/>
                  </a:lnTo>
                  <a:cubicBezTo>
                    <a:pt x="1907296" y="214691"/>
                    <a:pt x="1912651" y="213547"/>
                    <a:pt x="1916164" y="211260"/>
                  </a:cubicBezTo>
                  <a:cubicBezTo>
                    <a:pt x="1918729" y="209642"/>
                    <a:pt x="1920544" y="207021"/>
                    <a:pt x="1921604" y="203395"/>
                  </a:cubicBezTo>
                  <a:cubicBezTo>
                    <a:pt x="1922108" y="201666"/>
                    <a:pt x="1922359" y="196673"/>
                    <a:pt x="1922359" y="188418"/>
                  </a:cubicBezTo>
                  <a:lnTo>
                    <a:pt x="1922359" y="133697"/>
                  </a:lnTo>
                  <a:cubicBezTo>
                    <a:pt x="1922359" y="117242"/>
                    <a:pt x="1922022" y="107439"/>
                    <a:pt x="1921353" y="104287"/>
                  </a:cubicBezTo>
                  <a:cubicBezTo>
                    <a:pt x="1920683" y="101136"/>
                    <a:pt x="1919441" y="98849"/>
                    <a:pt x="1917631" y="97426"/>
                  </a:cubicBezTo>
                  <a:cubicBezTo>
                    <a:pt x="1915815" y="96004"/>
                    <a:pt x="1913572" y="95293"/>
                    <a:pt x="1910894" y="95293"/>
                  </a:cubicBezTo>
                  <a:cubicBezTo>
                    <a:pt x="1907713" y="95293"/>
                    <a:pt x="1904115" y="96045"/>
                    <a:pt x="1900099" y="97552"/>
                  </a:cubicBezTo>
                  <a:lnTo>
                    <a:pt x="1898594" y="92029"/>
                  </a:lnTo>
                  <a:lnTo>
                    <a:pt x="1941348" y="74709"/>
                  </a:lnTo>
                  <a:lnTo>
                    <a:pt x="1947795" y="74709"/>
                  </a:lnTo>
                  <a:close/>
                  <a:moveTo>
                    <a:pt x="2080169" y="74709"/>
                  </a:moveTo>
                  <a:cubicBezTo>
                    <a:pt x="2101588" y="74709"/>
                    <a:pt x="2118767" y="82853"/>
                    <a:pt x="2131710" y="99141"/>
                  </a:cubicBezTo>
                  <a:cubicBezTo>
                    <a:pt x="2142698" y="113030"/>
                    <a:pt x="2148192" y="128956"/>
                    <a:pt x="2148192" y="146917"/>
                  </a:cubicBezTo>
                  <a:cubicBezTo>
                    <a:pt x="2148192" y="159579"/>
                    <a:pt x="2145167" y="172395"/>
                    <a:pt x="2139116" y="185364"/>
                  </a:cubicBezTo>
                  <a:cubicBezTo>
                    <a:pt x="2133065" y="198333"/>
                    <a:pt x="2124711" y="208108"/>
                    <a:pt x="2114055" y="214691"/>
                  </a:cubicBezTo>
                  <a:cubicBezTo>
                    <a:pt x="2103404" y="221273"/>
                    <a:pt x="2091548" y="224564"/>
                    <a:pt x="2078498" y="224564"/>
                  </a:cubicBezTo>
                  <a:cubicBezTo>
                    <a:pt x="2057185" y="224564"/>
                    <a:pt x="2040258" y="216057"/>
                    <a:pt x="2027707" y="199044"/>
                  </a:cubicBezTo>
                  <a:cubicBezTo>
                    <a:pt x="2017109" y="184764"/>
                    <a:pt x="2011808" y="168727"/>
                    <a:pt x="2011808" y="150933"/>
                  </a:cubicBezTo>
                  <a:cubicBezTo>
                    <a:pt x="2011808" y="137992"/>
                    <a:pt x="2015031" y="125121"/>
                    <a:pt x="2021473" y="112320"/>
                  </a:cubicBezTo>
                  <a:cubicBezTo>
                    <a:pt x="2027915" y="99518"/>
                    <a:pt x="2036382" y="90049"/>
                    <a:pt x="2046867" y="83913"/>
                  </a:cubicBezTo>
                  <a:cubicBezTo>
                    <a:pt x="2057357" y="77777"/>
                    <a:pt x="2068452" y="74709"/>
                    <a:pt x="2080169" y="74709"/>
                  </a:cubicBezTo>
                  <a:close/>
                  <a:moveTo>
                    <a:pt x="2075398" y="84750"/>
                  </a:moveTo>
                  <a:cubicBezTo>
                    <a:pt x="2069935" y="84750"/>
                    <a:pt x="2064452" y="86367"/>
                    <a:pt x="2058958" y="89603"/>
                  </a:cubicBezTo>
                  <a:cubicBezTo>
                    <a:pt x="2053464" y="92838"/>
                    <a:pt x="2049014" y="98527"/>
                    <a:pt x="2045613" y="106672"/>
                  </a:cubicBezTo>
                  <a:cubicBezTo>
                    <a:pt x="2042208" y="114816"/>
                    <a:pt x="2040510" y="125246"/>
                    <a:pt x="2040510" y="137964"/>
                  </a:cubicBezTo>
                  <a:cubicBezTo>
                    <a:pt x="2040510" y="158547"/>
                    <a:pt x="2044596" y="176299"/>
                    <a:pt x="2052768" y="191221"/>
                  </a:cubicBezTo>
                  <a:cubicBezTo>
                    <a:pt x="2060939" y="206142"/>
                    <a:pt x="2071719" y="213603"/>
                    <a:pt x="2085106" y="213603"/>
                  </a:cubicBezTo>
                  <a:cubicBezTo>
                    <a:pt x="2095088" y="213603"/>
                    <a:pt x="2103318" y="209489"/>
                    <a:pt x="2109787" y="201261"/>
                  </a:cubicBezTo>
                  <a:cubicBezTo>
                    <a:pt x="2116261" y="193033"/>
                    <a:pt x="2119495" y="178879"/>
                    <a:pt x="2119495" y="158798"/>
                  </a:cubicBezTo>
                  <a:cubicBezTo>
                    <a:pt x="2119495" y="133697"/>
                    <a:pt x="2114114" y="113951"/>
                    <a:pt x="2103345" y="99560"/>
                  </a:cubicBezTo>
                  <a:cubicBezTo>
                    <a:pt x="2096041" y="89686"/>
                    <a:pt x="2086723" y="84750"/>
                    <a:pt x="2075398" y="84750"/>
                  </a:cubicBezTo>
                  <a:close/>
                  <a:moveTo>
                    <a:pt x="2157901" y="92950"/>
                  </a:moveTo>
                  <a:lnTo>
                    <a:pt x="2201409" y="75379"/>
                  </a:lnTo>
                  <a:lnTo>
                    <a:pt x="2207262" y="75379"/>
                  </a:lnTo>
                  <a:lnTo>
                    <a:pt x="2207262" y="108345"/>
                  </a:lnTo>
                  <a:cubicBezTo>
                    <a:pt x="2214572" y="95906"/>
                    <a:pt x="2221908" y="87191"/>
                    <a:pt x="2229271" y="82198"/>
                  </a:cubicBezTo>
                  <a:cubicBezTo>
                    <a:pt x="2236634" y="77206"/>
                    <a:pt x="2244388" y="74709"/>
                    <a:pt x="2252533" y="74709"/>
                  </a:cubicBezTo>
                  <a:cubicBezTo>
                    <a:pt x="2266697" y="74709"/>
                    <a:pt x="2278526" y="80260"/>
                    <a:pt x="2288009" y="91360"/>
                  </a:cubicBezTo>
                  <a:cubicBezTo>
                    <a:pt x="2299608" y="104970"/>
                    <a:pt x="2305413" y="122681"/>
                    <a:pt x="2305413" y="144491"/>
                  </a:cubicBezTo>
                  <a:cubicBezTo>
                    <a:pt x="2305413" y="168867"/>
                    <a:pt x="2298409" y="189003"/>
                    <a:pt x="2284411" y="204901"/>
                  </a:cubicBezTo>
                  <a:cubicBezTo>
                    <a:pt x="2272919" y="218009"/>
                    <a:pt x="2258413" y="224564"/>
                    <a:pt x="2240902" y="224564"/>
                  </a:cubicBezTo>
                  <a:cubicBezTo>
                    <a:pt x="2233314" y="224564"/>
                    <a:pt x="2226733" y="223476"/>
                    <a:pt x="2221153" y="221300"/>
                  </a:cubicBezTo>
                  <a:cubicBezTo>
                    <a:pt x="2217083" y="219738"/>
                    <a:pt x="2212451" y="216643"/>
                    <a:pt x="2207262" y="212013"/>
                  </a:cubicBezTo>
                  <a:lnTo>
                    <a:pt x="2207262" y="255103"/>
                  </a:lnTo>
                  <a:cubicBezTo>
                    <a:pt x="2207262" y="264753"/>
                    <a:pt x="2207862" y="270889"/>
                    <a:pt x="2209062" y="273511"/>
                  </a:cubicBezTo>
                  <a:cubicBezTo>
                    <a:pt x="2210261" y="276132"/>
                    <a:pt x="2212328" y="278210"/>
                    <a:pt x="2215257" y="279744"/>
                  </a:cubicBezTo>
                  <a:cubicBezTo>
                    <a:pt x="2218181" y="281279"/>
                    <a:pt x="2223499" y="282045"/>
                    <a:pt x="2231194" y="282045"/>
                  </a:cubicBezTo>
                  <a:lnTo>
                    <a:pt x="2231194" y="287819"/>
                  </a:lnTo>
                  <a:lnTo>
                    <a:pt x="2157146" y="287819"/>
                  </a:lnTo>
                  <a:lnTo>
                    <a:pt x="2157146" y="282045"/>
                  </a:lnTo>
                  <a:lnTo>
                    <a:pt x="2160996" y="282045"/>
                  </a:lnTo>
                  <a:cubicBezTo>
                    <a:pt x="2166683" y="282157"/>
                    <a:pt x="2171540" y="281097"/>
                    <a:pt x="2175556" y="278866"/>
                  </a:cubicBezTo>
                  <a:cubicBezTo>
                    <a:pt x="2177505" y="277695"/>
                    <a:pt x="2179010" y="275854"/>
                    <a:pt x="2180070" y="273344"/>
                  </a:cubicBezTo>
                  <a:cubicBezTo>
                    <a:pt x="2181130" y="270834"/>
                    <a:pt x="2181661" y="264447"/>
                    <a:pt x="2181661" y="254183"/>
                  </a:cubicBezTo>
                  <a:lnTo>
                    <a:pt x="2181661" y="120561"/>
                  </a:lnTo>
                  <a:cubicBezTo>
                    <a:pt x="2181661" y="111413"/>
                    <a:pt x="2181259" y="105598"/>
                    <a:pt x="2180450" y="103116"/>
                  </a:cubicBezTo>
                  <a:cubicBezTo>
                    <a:pt x="2179642" y="100634"/>
                    <a:pt x="2178330" y="98779"/>
                    <a:pt x="2176515" y="97552"/>
                  </a:cubicBezTo>
                  <a:cubicBezTo>
                    <a:pt x="2174704" y="96324"/>
                    <a:pt x="2172263" y="95711"/>
                    <a:pt x="2169194" y="95711"/>
                  </a:cubicBezTo>
                  <a:cubicBezTo>
                    <a:pt x="2166742" y="95711"/>
                    <a:pt x="2163588" y="96436"/>
                    <a:pt x="2159738" y="97886"/>
                  </a:cubicBezTo>
                  <a:lnTo>
                    <a:pt x="2157901" y="92950"/>
                  </a:lnTo>
                  <a:close/>
                  <a:moveTo>
                    <a:pt x="2207262" y="117465"/>
                  </a:moveTo>
                  <a:lnTo>
                    <a:pt x="2207262" y="170261"/>
                  </a:lnTo>
                  <a:cubicBezTo>
                    <a:pt x="2207262" y="181641"/>
                    <a:pt x="2207739" y="189143"/>
                    <a:pt x="2208687" y="192769"/>
                  </a:cubicBezTo>
                  <a:cubicBezTo>
                    <a:pt x="2210138" y="198737"/>
                    <a:pt x="2213667" y="203981"/>
                    <a:pt x="2219273" y="208499"/>
                  </a:cubicBezTo>
                  <a:cubicBezTo>
                    <a:pt x="2224875" y="213017"/>
                    <a:pt x="2231949" y="215276"/>
                    <a:pt x="2240484" y="215276"/>
                  </a:cubicBezTo>
                  <a:cubicBezTo>
                    <a:pt x="2250744" y="215276"/>
                    <a:pt x="2259055" y="211260"/>
                    <a:pt x="2265417" y="203227"/>
                  </a:cubicBezTo>
                  <a:cubicBezTo>
                    <a:pt x="2273781" y="192741"/>
                    <a:pt x="2277969" y="177987"/>
                    <a:pt x="2277969" y="158966"/>
                  </a:cubicBezTo>
                  <a:cubicBezTo>
                    <a:pt x="2277969" y="137378"/>
                    <a:pt x="2273224" y="120756"/>
                    <a:pt x="2263741" y="109098"/>
                  </a:cubicBezTo>
                  <a:cubicBezTo>
                    <a:pt x="2257160" y="101121"/>
                    <a:pt x="2249352" y="97133"/>
                    <a:pt x="2240313" y="97133"/>
                  </a:cubicBezTo>
                  <a:cubicBezTo>
                    <a:pt x="2235349" y="97133"/>
                    <a:pt x="2230471" y="98360"/>
                    <a:pt x="2225673" y="100815"/>
                  </a:cubicBezTo>
                  <a:cubicBezTo>
                    <a:pt x="2221935" y="102656"/>
                    <a:pt x="2215798" y="108206"/>
                    <a:pt x="2207262" y="117465"/>
                  </a:cubicBezTo>
                  <a:close/>
                  <a:moveTo>
                    <a:pt x="2328085" y="137714"/>
                  </a:moveTo>
                  <a:lnTo>
                    <a:pt x="2407826" y="137714"/>
                  </a:lnTo>
                  <a:lnTo>
                    <a:pt x="2407826" y="160974"/>
                  </a:lnTo>
                  <a:lnTo>
                    <a:pt x="2328085" y="160974"/>
                  </a:lnTo>
                  <a:lnTo>
                    <a:pt x="2328085" y="137714"/>
                  </a:lnTo>
                  <a:close/>
                  <a:moveTo>
                    <a:pt x="2465734" y="828"/>
                  </a:moveTo>
                  <a:cubicBezTo>
                    <a:pt x="2470028" y="828"/>
                    <a:pt x="2473696" y="2348"/>
                    <a:pt x="2476733" y="5388"/>
                  </a:cubicBezTo>
                  <a:cubicBezTo>
                    <a:pt x="2479774" y="8428"/>
                    <a:pt x="2481295" y="12096"/>
                    <a:pt x="2481295" y="16391"/>
                  </a:cubicBezTo>
                  <a:cubicBezTo>
                    <a:pt x="2481295" y="20742"/>
                    <a:pt x="2479774" y="24451"/>
                    <a:pt x="2476733" y="27519"/>
                  </a:cubicBezTo>
                  <a:cubicBezTo>
                    <a:pt x="2473696" y="30587"/>
                    <a:pt x="2470028" y="32121"/>
                    <a:pt x="2465734" y="32121"/>
                  </a:cubicBezTo>
                  <a:cubicBezTo>
                    <a:pt x="2461380" y="32121"/>
                    <a:pt x="2457675" y="30587"/>
                    <a:pt x="2454606" y="27519"/>
                  </a:cubicBezTo>
                  <a:cubicBezTo>
                    <a:pt x="2451538" y="24451"/>
                    <a:pt x="2450001" y="20742"/>
                    <a:pt x="2450001" y="16391"/>
                  </a:cubicBezTo>
                  <a:cubicBezTo>
                    <a:pt x="2450001" y="12096"/>
                    <a:pt x="2451506" y="8428"/>
                    <a:pt x="2454520" y="5388"/>
                  </a:cubicBezTo>
                  <a:cubicBezTo>
                    <a:pt x="2457530" y="2348"/>
                    <a:pt x="2461268" y="828"/>
                    <a:pt x="2465734" y="828"/>
                  </a:cubicBezTo>
                  <a:close/>
                  <a:moveTo>
                    <a:pt x="2478532" y="74709"/>
                  </a:moveTo>
                  <a:lnTo>
                    <a:pt x="2478532" y="188250"/>
                  </a:lnTo>
                  <a:cubicBezTo>
                    <a:pt x="2478532" y="197119"/>
                    <a:pt x="2479175" y="203018"/>
                    <a:pt x="2480460" y="205947"/>
                  </a:cubicBezTo>
                  <a:cubicBezTo>
                    <a:pt x="2481740" y="208875"/>
                    <a:pt x="2483635" y="211064"/>
                    <a:pt x="2486147" y="212515"/>
                  </a:cubicBezTo>
                  <a:cubicBezTo>
                    <a:pt x="2488658" y="213965"/>
                    <a:pt x="2493258" y="214691"/>
                    <a:pt x="2499952" y="214691"/>
                  </a:cubicBezTo>
                  <a:lnTo>
                    <a:pt x="2499952" y="220213"/>
                  </a:lnTo>
                  <a:lnTo>
                    <a:pt x="2431259" y="220213"/>
                  </a:lnTo>
                  <a:lnTo>
                    <a:pt x="2431259" y="214691"/>
                  </a:lnTo>
                  <a:cubicBezTo>
                    <a:pt x="2438177" y="214691"/>
                    <a:pt x="2442820" y="214021"/>
                    <a:pt x="2445192" y="212683"/>
                  </a:cubicBezTo>
                  <a:cubicBezTo>
                    <a:pt x="2447559" y="211344"/>
                    <a:pt x="2449444" y="209127"/>
                    <a:pt x="2450836" y="206031"/>
                  </a:cubicBezTo>
                  <a:cubicBezTo>
                    <a:pt x="2452234" y="202935"/>
                    <a:pt x="2452930" y="197008"/>
                    <a:pt x="2452930" y="188250"/>
                  </a:cubicBezTo>
                  <a:lnTo>
                    <a:pt x="2452930" y="133781"/>
                  </a:lnTo>
                  <a:cubicBezTo>
                    <a:pt x="2452930" y="118497"/>
                    <a:pt x="2452459" y="108596"/>
                    <a:pt x="2451506" y="104078"/>
                  </a:cubicBezTo>
                  <a:cubicBezTo>
                    <a:pt x="2450783" y="100787"/>
                    <a:pt x="2449653" y="98500"/>
                    <a:pt x="2448121" y="97217"/>
                  </a:cubicBezTo>
                  <a:cubicBezTo>
                    <a:pt x="2446584" y="95934"/>
                    <a:pt x="2444480" y="95293"/>
                    <a:pt x="2441803" y="95293"/>
                  </a:cubicBezTo>
                  <a:cubicBezTo>
                    <a:pt x="2438900" y="95293"/>
                    <a:pt x="2435387" y="96045"/>
                    <a:pt x="2431259" y="97552"/>
                  </a:cubicBezTo>
                  <a:lnTo>
                    <a:pt x="2429170" y="92029"/>
                  </a:lnTo>
                  <a:lnTo>
                    <a:pt x="2471758" y="74709"/>
                  </a:lnTo>
                  <a:lnTo>
                    <a:pt x="2478532" y="74709"/>
                  </a:lnTo>
                  <a:close/>
                  <a:moveTo>
                    <a:pt x="2558186" y="104664"/>
                  </a:moveTo>
                  <a:cubicBezTo>
                    <a:pt x="2574754" y="84694"/>
                    <a:pt x="2590541" y="74709"/>
                    <a:pt x="2605545" y="74709"/>
                  </a:cubicBezTo>
                  <a:cubicBezTo>
                    <a:pt x="2613299" y="74709"/>
                    <a:pt x="2619950" y="76648"/>
                    <a:pt x="2625498" y="80525"/>
                  </a:cubicBezTo>
                  <a:cubicBezTo>
                    <a:pt x="2631051" y="84401"/>
                    <a:pt x="2635469" y="90746"/>
                    <a:pt x="2638762" y="99560"/>
                  </a:cubicBezTo>
                  <a:cubicBezTo>
                    <a:pt x="2640995" y="105751"/>
                    <a:pt x="2642109" y="115206"/>
                    <a:pt x="2642109" y="127924"/>
                  </a:cubicBezTo>
                  <a:lnTo>
                    <a:pt x="2642109" y="188250"/>
                  </a:lnTo>
                  <a:cubicBezTo>
                    <a:pt x="2642109" y="197231"/>
                    <a:pt x="2642832" y="203311"/>
                    <a:pt x="2644283" y="206491"/>
                  </a:cubicBezTo>
                  <a:cubicBezTo>
                    <a:pt x="2645402" y="209056"/>
                    <a:pt x="2647228" y="211064"/>
                    <a:pt x="2649766" y="212515"/>
                  </a:cubicBezTo>
                  <a:cubicBezTo>
                    <a:pt x="2652304" y="213965"/>
                    <a:pt x="2656947" y="214691"/>
                    <a:pt x="2663694" y="214691"/>
                  </a:cubicBezTo>
                  <a:lnTo>
                    <a:pt x="2663694" y="220213"/>
                  </a:lnTo>
                  <a:lnTo>
                    <a:pt x="2593829" y="220213"/>
                  </a:lnTo>
                  <a:lnTo>
                    <a:pt x="2593829" y="214691"/>
                  </a:lnTo>
                  <a:lnTo>
                    <a:pt x="2596758" y="214691"/>
                  </a:lnTo>
                  <a:cubicBezTo>
                    <a:pt x="2603339" y="214691"/>
                    <a:pt x="2607944" y="213686"/>
                    <a:pt x="2610563" y="211678"/>
                  </a:cubicBezTo>
                  <a:cubicBezTo>
                    <a:pt x="2613187" y="209670"/>
                    <a:pt x="2615029" y="206714"/>
                    <a:pt x="2616089" y="202809"/>
                  </a:cubicBezTo>
                  <a:cubicBezTo>
                    <a:pt x="2616475" y="201247"/>
                    <a:pt x="2616673" y="196394"/>
                    <a:pt x="2616673" y="188250"/>
                  </a:cubicBezTo>
                  <a:lnTo>
                    <a:pt x="2616673" y="130434"/>
                  </a:lnTo>
                  <a:cubicBezTo>
                    <a:pt x="2616673" y="117549"/>
                    <a:pt x="2614997" y="108205"/>
                    <a:pt x="2611650" y="102404"/>
                  </a:cubicBezTo>
                  <a:cubicBezTo>
                    <a:pt x="2608303" y="96603"/>
                    <a:pt x="2602670" y="93703"/>
                    <a:pt x="2594750" y="93703"/>
                  </a:cubicBezTo>
                  <a:cubicBezTo>
                    <a:pt x="2582535" y="93703"/>
                    <a:pt x="2570347" y="100396"/>
                    <a:pt x="2558186" y="113784"/>
                  </a:cubicBezTo>
                  <a:lnTo>
                    <a:pt x="2558186" y="188250"/>
                  </a:lnTo>
                  <a:cubicBezTo>
                    <a:pt x="2558186" y="197845"/>
                    <a:pt x="2558770" y="203758"/>
                    <a:pt x="2559943" y="205989"/>
                  </a:cubicBezTo>
                  <a:cubicBezTo>
                    <a:pt x="2561340" y="209001"/>
                    <a:pt x="2563306" y="211204"/>
                    <a:pt x="2565844" y="212599"/>
                  </a:cubicBezTo>
                  <a:cubicBezTo>
                    <a:pt x="2568382" y="213993"/>
                    <a:pt x="2573496" y="214691"/>
                    <a:pt x="2581196" y="214691"/>
                  </a:cubicBezTo>
                  <a:lnTo>
                    <a:pt x="2581196" y="220213"/>
                  </a:lnTo>
                  <a:lnTo>
                    <a:pt x="2511331" y="220213"/>
                  </a:lnTo>
                  <a:lnTo>
                    <a:pt x="2511331" y="214691"/>
                  </a:lnTo>
                  <a:lnTo>
                    <a:pt x="2514426" y="214691"/>
                  </a:lnTo>
                  <a:cubicBezTo>
                    <a:pt x="2521623" y="214691"/>
                    <a:pt x="2526475" y="212864"/>
                    <a:pt x="2528986" y="209210"/>
                  </a:cubicBezTo>
                  <a:cubicBezTo>
                    <a:pt x="2531497" y="205556"/>
                    <a:pt x="2532751" y="198570"/>
                    <a:pt x="2532751" y="188250"/>
                  </a:cubicBezTo>
                  <a:lnTo>
                    <a:pt x="2532751" y="135789"/>
                  </a:lnTo>
                  <a:cubicBezTo>
                    <a:pt x="2532751" y="118832"/>
                    <a:pt x="2532360" y="108498"/>
                    <a:pt x="2531578" y="104789"/>
                  </a:cubicBezTo>
                  <a:cubicBezTo>
                    <a:pt x="2530796" y="101080"/>
                    <a:pt x="2529613" y="98569"/>
                    <a:pt x="2528022" y="97259"/>
                  </a:cubicBezTo>
                  <a:cubicBezTo>
                    <a:pt x="2526432" y="95948"/>
                    <a:pt x="2524300" y="95293"/>
                    <a:pt x="2521623" y="95293"/>
                  </a:cubicBezTo>
                  <a:cubicBezTo>
                    <a:pt x="2518779" y="95293"/>
                    <a:pt x="2515347" y="96045"/>
                    <a:pt x="2511331" y="97552"/>
                  </a:cubicBezTo>
                  <a:lnTo>
                    <a:pt x="2508991" y="92029"/>
                  </a:lnTo>
                  <a:lnTo>
                    <a:pt x="2551578" y="74709"/>
                  </a:lnTo>
                  <a:lnTo>
                    <a:pt x="2558186" y="74709"/>
                  </a:lnTo>
                  <a:lnTo>
                    <a:pt x="2558186" y="104664"/>
                  </a:lnTo>
                  <a:close/>
                  <a:moveTo>
                    <a:pt x="2832669" y="199881"/>
                  </a:moveTo>
                  <a:cubicBezTo>
                    <a:pt x="2818168" y="211093"/>
                    <a:pt x="2809075" y="217563"/>
                    <a:pt x="2805391" y="219292"/>
                  </a:cubicBezTo>
                  <a:cubicBezTo>
                    <a:pt x="2799811" y="221858"/>
                    <a:pt x="2793899" y="223141"/>
                    <a:pt x="2787655" y="223141"/>
                  </a:cubicBezTo>
                  <a:cubicBezTo>
                    <a:pt x="2777835" y="223141"/>
                    <a:pt x="2769775" y="219794"/>
                    <a:pt x="2763473" y="213101"/>
                  </a:cubicBezTo>
                  <a:cubicBezTo>
                    <a:pt x="2757170" y="206407"/>
                    <a:pt x="2754016" y="197622"/>
                    <a:pt x="2754016" y="186744"/>
                  </a:cubicBezTo>
                  <a:cubicBezTo>
                    <a:pt x="2754016" y="179828"/>
                    <a:pt x="2755553" y="173859"/>
                    <a:pt x="2758621" y="168839"/>
                  </a:cubicBezTo>
                  <a:cubicBezTo>
                    <a:pt x="2762857" y="161866"/>
                    <a:pt x="2770193" y="155284"/>
                    <a:pt x="2780624" y="149093"/>
                  </a:cubicBezTo>
                  <a:cubicBezTo>
                    <a:pt x="2791056" y="142901"/>
                    <a:pt x="2808406" y="135399"/>
                    <a:pt x="2832669" y="126585"/>
                  </a:cubicBezTo>
                  <a:lnTo>
                    <a:pt x="2832669" y="120980"/>
                  </a:lnTo>
                  <a:cubicBezTo>
                    <a:pt x="2832669" y="106922"/>
                    <a:pt x="2830436" y="97272"/>
                    <a:pt x="2825975" y="92029"/>
                  </a:cubicBezTo>
                  <a:cubicBezTo>
                    <a:pt x="2821514" y="86786"/>
                    <a:pt x="2814987" y="84164"/>
                    <a:pt x="2806398" y="84164"/>
                  </a:cubicBezTo>
                  <a:cubicBezTo>
                    <a:pt x="2799924" y="84164"/>
                    <a:pt x="2794793" y="85894"/>
                    <a:pt x="2791002" y="89352"/>
                  </a:cubicBezTo>
                  <a:cubicBezTo>
                    <a:pt x="2787093" y="92866"/>
                    <a:pt x="2785144" y="96882"/>
                    <a:pt x="2785144" y="101400"/>
                  </a:cubicBezTo>
                  <a:lnTo>
                    <a:pt x="2785476" y="110353"/>
                  </a:lnTo>
                  <a:cubicBezTo>
                    <a:pt x="2785476" y="115095"/>
                    <a:pt x="2784266" y="118748"/>
                    <a:pt x="2781840" y="121314"/>
                  </a:cubicBezTo>
                  <a:cubicBezTo>
                    <a:pt x="2779414" y="123880"/>
                    <a:pt x="2776244" y="125163"/>
                    <a:pt x="2772340" y="125163"/>
                  </a:cubicBezTo>
                  <a:cubicBezTo>
                    <a:pt x="2768549" y="125163"/>
                    <a:pt x="2765438" y="123824"/>
                    <a:pt x="2763012" y="121147"/>
                  </a:cubicBezTo>
                  <a:cubicBezTo>
                    <a:pt x="2760586" y="118469"/>
                    <a:pt x="2759371" y="114816"/>
                    <a:pt x="2759371" y="110186"/>
                  </a:cubicBezTo>
                  <a:cubicBezTo>
                    <a:pt x="2759371" y="101373"/>
                    <a:pt x="2763906" y="93257"/>
                    <a:pt x="2772967" y="85837"/>
                  </a:cubicBezTo>
                  <a:cubicBezTo>
                    <a:pt x="2782033" y="78419"/>
                    <a:pt x="2794740" y="74709"/>
                    <a:pt x="2811083" y="74709"/>
                  </a:cubicBezTo>
                  <a:cubicBezTo>
                    <a:pt x="2823630" y="74709"/>
                    <a:pt x="2833922" y="76829"/>
                    <a:pt x="2841954" y="81068"/>
                  </a:cubicBezTo>
                  <a:cubicBezTo>
                    <a:pt x="2847979" y="84247"/>
                    <a:pt x="2852445" y="89240"/>
                    <a:pt x="2855342" y="96045"/>
                  </a:cubicBezTo>
                  <a:cubicBezTo>
                    <a:pt x="2857184" y="100452"/>
                    <a:pt x="2858105" y="109488"/>
                    <a:pt x="2858105" y="123155"/>
                  </a:cubicBezTo>
                  <a:lnTo>
                    <a:pt x="2858105" y="171182"/>
                  </a:lnTo>
                  <a:cubicBezTo>
                    <a:pt x="2858105" y="184625"/>
                    <a:pt x="2858367" y="192866"/>
                    <a:pt x="2858897" y="195906"/>
                  </a:cubicBezTo>
                  <a:cubicBezTo>
                    <a:pt x="2859427" y="198946"/>
                    <a:pt x="2860279" y="200982"/>
                    <a:pt x="2861452" y="202015"/>
                  </a:cubicBezTo>
                  <a:cubicBezTo>
                    <a:pt x="2862624" y="203046"/>
                    <a:pt x="2863990" y="203562"/>
                    <a:pt x="2865548" y="203562"/>
                  </a:cubicBezTo>
                  <a:cubicBezTo>
                    <a:pt x="2867171" y="203562"/>
                    <a:pt x="2868590" y="203200"/>
                    <a:pt x="2869816" y="202474"/>
                  </a:cubicBezTo>
                  <a:cubicBezTo>
                    <a:pt x="2871995" y="201136"/>
                    <a:pt x="2876178" y="197371"/>
                    <a:pt x="2882368" y="191179"/>
                  </a:cubicBezTo>
                  <a:lnTo>
                    <a:pt x="2882368" y="199881"/>
                  </a:lnTo>
                  <a:cubicBezTo>
                    <a:pt x="2870823" y="215276"/>
                    <a:pt x="2859808" y="222974"/>
                    <a:pt x="2849317" y="222974"/>
                  </a:cubicBezTo>
                  <a:cubicBezTo>
                    <a:pt x="2844300" y="222974"/>
                    <a:pt x="2840294" y="221231"/>
                    <a:pt x="2837312" y="217745"/>
                  </a:cubicBezTo>
                  <a:cubicBezTo>
                    <a:pt x="2834329" y="214258"/>
                    <a:pt x="2832781" y="208303"/>
                    <a:pt x="2832669" y="199881"/>
                  </a:cubicBezTo>
                  <a:close/>
                  <a:moveTo>
                    <a:pt x="2832669" y="189840"/>
                  </a:moveTo>
                  <a:lnTo>
                    <a:pt x="2832669" y="135956"/>
                  </a:lnTo>
                  <a:cubicBezTo>
                    <a:pt x="2817161" y="142148"/>
                    <a:pt x="2807121" y="146527"/>
                    <a:pt x="2802547" y="149093"/>
                  </a:cubicBezTo>
                  <a:cubicBezTo>
                    <a:pt x="2794456" y="153611"/>
                    <a:pt x="2788657" y="158338"/>
                    <a:pt x="2785144" y="163275"/>
                  </a:cubicBezTo>
                  <a:cubicBezTo>
                    <a:pt x="2781631" y="168211"/>
                    <a:pt x="2779869" y="173608"/>
                    <a:pt x="2779869" y="179465"/>
                  </a:cubicBezTo>
                  <a:cubicBezTo>
                    <a:pt x="2779869" y="186884"/>
                    <a:pt x="2782092" y="193034"/>
                    <a:pt x="2786525" y="197914"/>
                  </a:cubicBezTo>
                  <a:cubicBezTo>
                    <a:pt x="2790959" y="202795"/>
                    <a:pt x="2796047" y="205235"/>
                    <a:pt x="2801792" y="205235"/>
                  </a:cubicBezTo>
                  <a:cubicBezTo>
                    <a:pt x="2809605" y="205235"/>
                    <a:pt x="2819892" y="200104"/>
                    <a:pt x="2832669" y="189840"/>
                  </a:cubicBezTo>
                  <a:close/>
                  <a:moveTo>
                    <a:pt x="2881800" y="92950"/>
                  </a:moveTo>
                  <a:lnTo>
                    <a:pt x="2925309" y="75379"/>
                  </a:lnTo>
                  <a:lnTo>
                    <a:pt x="2931167" y="75379"/>
                  </a:lnTo>
                  <a:lnTo>
                    <a:pt x="2931167" y="108345"/>
                  </a:lnTo>
                  <a:cubicBezTo>
                    <a:pt x="2938471" y="95906"/>
                    <a:pt x="2945808" y="87191"/>
                    <a:pt x="2953171" y="82198"/>
                  </a:cubicBezTo>
                  <a:cubicBezTo>
                    <a:pt x="2960534" y="77206"/>
                    <a:pt x="2968287" y="74709"/>
                    <a:pt x="2976432" y="74709"/>
                  </a:cubicBezTo>
                  <a:cubicBezTo>
                    <a:pt x="2990601" y="74709"/>
                    <a:pt x="3002425" y="80260"/>
                    <a:pt x="3011909" y="91360"/>
                  </a:cubicBezTo>
                  <a:cubicBezTo>
                    <a:pt x="3023507" y="104970"/>
                    <a:pt x="3029312" y="122681"/>
                    <a:pt x="3029312" y="144491"/>
                  </a:cubicBezTo>
                  <a:cubicBezTo>
                    <a:pt x="3029312" y="168867"/>
                    <a:pt x="3022308" y="189003"/>
                    <a:pt x="3008310" y="204901"/>
                  </a:cubicBezTo>
                  <a:cubicBezTo>
                    <a:pt x="2996818" y="218009"/>
                    <a:pt x="2982317" y="224564"/>
                    <a:pt x="2964801" y="224564"/>
                  </a:cubicBezTo>
                  <a:cubicBezTo>
                    <a:pt x="2957214" y="224564"/>
                    <a:pt x="2950632" y="223476"/>
                    <a:pt x="2945053" y="221300"/>
                  </a:cubicBezTo>
                  <a:cubicBezTo>
                    <a:pt x="2940983" y="219738"/>
                    <a:pt x="2936351" y="216643"/>
                    <a:pt x="2931167" y="212013"/>
                  </a:cubicBezTo>
                  <a:lnTo>
                    <a:pt x="2931167" y="255103"/>
                  </a:lnTo>
                  <a:cubicBezTo>
                    <a:pt x="2931167" y="264753"/>
                    <a:pt x="2931767" y="270889"/>
                    <a:pt x="2932966" y="273511"/>
                  </a:cubicBezTo>
                  <a:cubicBezTo>
                    <a:pt x="2934166" y="276132"/>
                    <a:pt x="2936228" y="278210"/>
                    <a:pt x="2939157" y="279744"/>
                  </a:cubicBezTo>
                  <a:cubicBezTo>
                    <a:pt x="2942086" y="281279"/>
                    <a:pt x="2947398" y="282045"/>
                    <a:pt x="2955093" y="282045"/>
                  </a:cubicBezTo>
                  <a:lnTo>
                    <a:pt x="2955093" y="287819"/>
                  </a:lnTo>
                  <a:lnTo>
                    <a:pt x="2881045" y="287819"/>
                  </a:lnTo>
                  <a:lnTo>
                    <a:pt x="2881045" y="282045"/>
                  </a:lnTo>
                  <a:lnTo>
                    <a:pt x="2884895" y="282045"/>
                  </a:lnTo>
                  <a:cubicBezTo>
                    <a:pt x="2890588" y="282157"/>
                    <a:pt x="2895439" y="281097"/>
                    <a:pt x="2899455" y="278866"/>
                  </a:cubicBezTo>
                  <a:cubicBezTo>
                    <a:pt x="2901405" y="277695"/>
                    <a:pt x="2902915" y="275854"/>
                    <a:pt x="2903970" y="273344"/>
                  </a:cubicBezTo>
                  <a:cubicBezTo>
                    <a:pt x="2905030" y="270834"/>
                    <a:pt x="2905560" y="264447"/>
                    <a:pt x="2905560" y="254183"/>
                  </a:cubicBezTo>
                  <a:lnTo>
                    <a:pt x="2905560" y="120561"/>
                  </a:lnTo>
                  <a:cubicBezTo>
                    <a:pt x="2905560" y="111413"/>
                    <a:pt x="2905158" y="105598"/>
                    <a:pt x="2904350" y="103116"/>
                  </a:cubicBezTo>
                  <a:cubicBezTo>
                    <a:pt x="2903541" y="100634"/>
                    <a:pt x="2902229" y="98779"/>
                    <a:pt x="2900414" y="97552"/>
                  </a:cubicBezTo>
                  <a:cubicBezTo>
                    <a:pt x="2898604" y="96324"/>
                    <a:pt x="2896162" y="95711"/>
                    <a:pt x="2893094" y="95711"/>
                  </a:cubicBezTo>
                  <a:cubicBezTo>
                    <a:pt x="2890641" y="95711"/>
                    <a:pt x="2887487" y="96436"/>
                    <a:pt x="2883642" y="97886"/>
                  </a:cubicBezTo>
                  <a:lnTo>
                    <a:pt x="2881800" y="92950"/>
                  </a:lnTo>
                  <a:close/>
                  <a:moveTo>
                    <a:pt x="2931167" y="117465"/>
                  </a:moveTo>
                  <a:lnTo>
                    <a:pt x="2931167" y="170261"/>
                  </a:lnTo>
                  <a:cubicBezTo>
                    <a:pt x="2931167" y="181641"/>
                    <a:pt x="2931638" y="189143"/>
                    <a:pt x="2932586" y="192769"/>
                  </a:cubicBezTo>
                  <a:cubicBezTo>
                    <a:pt x="2934037" y="198737"/>
                    <a:pt x="2937566" y="203981"/>
                    <a:pt x="2943173" y="208499"/>
                  </a:cubicBezTo>
                  <a:cubicBezTo>
                    <a:pt x="2948779" y="213017"/>
                    <a:pt x="2955848" y="215276"/>
                    <a:pt x="2964384" y="215276"/>
                  </a:cubicBezTo>
                  <a:cubicBezTo>
                    <a:pt x="2974644" y="215276"/>
                    <a:pt x="2982960" y="211260"/>
                    <a:pt x="2989316" y="203227"/>
                  </a:cubicBezTo>
                  <a:cubicBezTo>
                    <a:pt x="2997686" y="192741"/>
                    <a:pt x="3001868" y="177987"/>
                    <a:pt x="3001868" y="158966"/>
                  </a:cubicBezTo>
                  <a:cubicBezTo>
                    <a:pt x="3001868" y="137378"/>
                    <a:pt x="2997124" y="120756"/>
                    <a:pt x="2987640" y="109098"/>
                  </a:cubicBezTo>
                  <a:cubicBezTo>
                    <a:pt x="2981059" y="101121"/>
                    <a:pt x="2973251" y="97133"/>
                    <a:pt x="2964212" y="97133"/>
                  </a:cubicBezTo>
                  <a:cubicBezTo>
                    <a:pt x="2959248" y="97133"/>
                    <a:pt x="2954370" y="98360"/>
                    <a:pt x="2949572" y="100815"/>
                  </a:cubicBezTo>
                  <a:cubicBezTo>
                    <a:pt x="2945834" y="102656"/>
                    <a:pt x="2939698" y="108206"/>
                    <a:pt x="2931167" y="117465"/>
                  </a:cubicBezTo>
                  <a:close/>
                  <a:moveTo>
                    <a:pt x="3038849" y="92950"/>
                  </a:moveTo>
                  <a:lnTo>
                    <a:pt x="3082358" y="75379"/>
                  </a:lnTo>
                  <a:lnTo>
                    <a:pt x="3088216" y="75379"/>
                  </a:lnTo>
                  <a:lnTo>
                    <a:pt x="3088216" y="108345"/>
                  </a:lnTo>
                  <a:cubicBezTo>
                    <a:pt x="3095520" y="95906"/>
                    <a:pt x="3102857" y="87191"/>
                    <a:pt x="3110220" y="82198"/>
                  </a:cubicBezTo>
                  <a:cubicBezTo>
                    <a:pt x="3117583" y="77206"/>
                    <a:pt x="3125337" y="74709"/>
                    <a:pt x="3133481" y="74709"/>
                  </a:cubicBezTo>
                  <a:cubicBezTo>
                    <a:pt x="3147650" y="74709"/>
                    <a:pt x="3159474" y="80260"/>
                    <a:pt x="3168958" y="91360"/>
                  </a:cubicBezTo>
                  <a:cubicBezTo>
                    <a:pt x="3180562" y="104970"/>
                    <a:pt x="3186361" y="122681"/>
                    <a:pt x="3186361" y="144491"/>
                  </a:cubicBezTo>
                  <a:cubicBezTo>
                    <a:pt x="3186361" y="168867"/>
                    <a:pt x="3179362" y="189003"/>
                    <a:pt x="3165359" y="204901"/>
                  </a:cubicBezTo>
                  <a:cubicBezTo>
                    <a:pt x="3153868" y="218009"/>
                    <a:pt x="3139366" y="224564"/>
                    <a:pt x="3121851" y="224564"/>
                  </a:cubicBezTo>
                  <a:cubicBezTo>
                    <a:pt x="3114263" y="224564"/>
                    <a:pt x="3107681" y="223476"/>
                    <a:pt x="3102102" y="221300"/>
                  </a:cubicBezTo>
                  <a:cubicBezTo>
                    <a:pt x="3098032" y="219738"/>
                    <a:pt x="3093405" y="216643"/>
                    <a:pt x="3088216" y="212013"/>
                  </a:cubicBezTo>
                  <a:lnTo>
                    <a:pt x="3088216" y="255103"/>
                  </a:lnTo>
                  <a:cubicBezTo>
                    <a:pt x="3088216" y="264753"/>
                    <a:pt x="3088816" y="270889"/>
                    <a:pt x="3090015" y="273511"/>
                  </a:cubicBezTo>
                  <a:cubicBezTo>
                    <a:pt x="3091215" y="276132"/>
                    <a:pt x="3093277" y="278210"/>
                    <a:pt x="3096206" y="279744"/>
                  </a:cubicBezTo>
                  <a:cubicBezTo>
                    <a:pt x="3099135" y="281279"/>
                    <a:pt x="3104447" y="282045"/>
                    <a:pt x="3112142" y="282045"/>
                  </a:cubicBezTo>
                  <a:lnTo>
                    <a:pt x="3112142" y="287819"/>
                  </a:lnTo>
                  <a:lnTo>
                    <a:pt x="3038094" y="287819"/>
                  </a:lnTo>
                  <a:lnTo>
                    <a:pt x="3038094" y="282045"/>
                  </a:lnTo>
                  <a:lnTo>
                    <a:pt x="3041944" y="282045"/>
                  </a:lnTo>
                  <a:cubicBezTo>
                    <a:pt x="3047637" y="282157"/>
                    <a:pt x="3052488" y="281097"/>
                    <a:pt x="3056504" y="278866"/>
                  </a:cubicBezTo>
                  <a:cubicBezTo>
                    <a:pt x="3058454" y="277695"/>
                    <a:pt x="3059964" y="275854"/>
                    <a:pt x="3061024" y="273344"/>
                  </a:cubicBezTo>
                  <a:cubicBezTo>
                    <a:pt x="3062084" y="270834"/>
                    <a:pt x="3062609" y="264447"/>
                    <a:pt x="3062609" y="254183"/>
                  </a:cubicBezTo>
                  <a:lnTo>
                    <a:pt x="3062609" y="120561"/>
                  </a:lnTo>
                  <a:cubicBezTo>
                    <a:pt x="3062609" y="111413"/>
                    <a:pt x="3062207" y="105598"/>
                    <a:pt x="3061399" y="103116"/>
                  </a:cubicBezTo>
                  <a:cubicBezTo>
                    <a:pt x="3060590" y="100634"/>
                    <a:pt x="3059278" y="98779"/>
                    <a:pt x="3057468" y="97552"/>
                  </a:cubicBezTo>
                  <a:cubicBezTo>
                    <a:pt x="3055653" y="96324"/>
                    <a:pt x="3053211" y="95711"/>
                    <a:pt x="3050143" y="95711"/>
                  </a:cubicBezTo>
                  <a:cubicBezTo>
                    <a:pt x="3047690" y="95711"/>
                    <a:pt x="3044541" y="96436"/>
                    <a:pt x="3040691" y="97886"/>
                  </a:cubicBezTo>
                  <a:lnTo>
                    <a:pt x="3038849" y="92950"/>
                  </a:lnTo>
                  <a:close/>
                  <a:moveTo>
                    <a:pt x="3088216" y="117465"/>
                  </a:moveTo>
                  <a:lnTo>
                    <a:pt x="3088216" y="170261"/>
                  </a:lnTo>
                  <a:cubicBezTo>
                    <a:pt x="3088216" y="181641"/>
                    <a:pt x="3088688" y="189143"/>
                    <a:pt x="3089635" y="192769"/>
                  </a:cubicBezTo>
                  <a:cubicBezTo>
                    <a:pt x="3091087" y="198737"/>
                    <a:pt x="3094615" y="203981"/>
                    <a:pt x="3100222" y="208499"/>
                  </a:cubicBezTo>
                  <a:cubicBezTo>
                    <a:pt x="3105829" y="213017"/>
                    <a:pt x="3112897" y="215276"/>
                    <a:pt x="3121433" y="215276"/>
                  </a:cubicBezTo>
                  <a:cubicBezTo>
                    <a:pt x="3131698" y="215276"/>
                    <a:pt x="3140009" y="211260"/>
                    <a:pt x="3146365" y="203227"/>
                  </a:cubicBezTo>
                  <a:cubicBezTo>
                    <a:pt x="3154735" y="192741"/>
                    <a:pt x="3158917" y="177987"/>
                    <a:pt x="3158917" y="158966"/>
                  </a:cubicBezTo>
                  <a:cubicBezTo>
                    <a:pt x="3158917" y="137378"/>
                    <a:pt x="3154173" y="120756"/>
                    <a:pt x="3144695" y="109098"/>
                  </a:cubicBezTo>
                  <a:cubicBezTo>
                    <a:pt x="3138108" y="101121"/>
                    <a:pt x="3130301" y="97133"/>
                    <a:pt x="3121267" y="97133"/>
                  </a:cubicBezTo>
                  <a:cubicBezTo>
                    <a:pt x="3116303" y="97133"/>
                    <a:pt x="3111419" y="98360"/>
                    <a:pt x="3106621" y="100815"/>
                  </a:cubicBezTo>
                  <a:cubicBezTo>
                    <a:pt x="3102883" y="102656"/>
                    <a:pt x="3096752" y="108206"/>
                    <a:pt x="3088216" y="117465"/>
                  </a:cubicBezTo>
                  <a:close/>
                  <a:moveTo>
                    <a:pt x="3372905" y="282045"/>
                  </a:moveTo>
                  <a:lnTo>
                    <a:pt x="3372905" y="287819"/>
                  </a:lnTo>
                  <a:cubicBezTo>
                    <a:pt x="3357344" y="279954"/>
                    <a:pt x="3344374" y="270778"/>
                    <a:pt x="3333996" y="260291"/>
                  </a:cubicBezTo>
                  <a:cubicBezTo>
                    <a:pt x="3319217" y="245398"/>
                    <a:pt x="3307811" y="227827"/>
                    <a:pt x="3299778" y="207578"/>
                  </a:cubicBezTo>
                  <a:cubicBezTo>
                    <a:pt x="3291746" y="187330"/>
                    <a:pt x="3287730" y="166301"/>
                    <a:pt x="3287730" y="144491"/>
                  </a:cubicBezTo>
                  <a:cubicBezTo>
                    <a:pt x="3287730" y="112585"/>
                    <a:pt x="3295591" y="83495"/>
                    <a:pt x="3311324" y="57222"/>
                  </a:cubicBezTo>
                  <a:cubicBezTo>
                    <a:pt x="3327051" y="30949"/>
                    <a:pt x="3347582" y="12152"/>
                    <a:pt x="3372905" y="828"/>
                  </a:cubicBezTo>
                  <a:lnTo>
                    <a:pt x="3372905" y="7355"/>
                  </a:lnTo>
                  <a:cubicBezTo>
                    <a:pt x="3360241" y="14327"/>
                    <a:pt x="3349852" y="23879"/>
                    <a:pt x="3341734" y="36012"/>
                  </a:cubicBezTo>
                  <a:cubicBezTo>
                    <a:pt x="3333621" y="48144"/>
                    <a:pt x="3327554" y="63526"/>
                    <a:pt x="3323538" y="82156"/>
                  </a:cubicBezTo>
                  <a:cubicBezTo>
                    <a:pt x="3319522" y="100787"/>
                    <a:pt x="3317514" y="120226"/>
                    <a:pt x="3317514" y="140475"/>
                  </a:cubicBezTo>
                  <a:cubicBezTo>
                    <a:pt x="3317514" y="162452"/>
                    <a:pt x="3319217" y="182449"/>
                    <a:pt x="3322617" y="200466"/>
                  </a:cubicBezTo>
                  <a:cubicBezTo>
                    <a:pt x="3325295" y="214634"/>
                    <a:pt x="3328529" y="226014"/>
                    <a:pt x="3332326" y="234604"/>
                  </a:cubicBezTo>
                  <a:cubicBezTo>
                    <a:pt x="3336117" y="243194"/>
                    <a:pt x="3341220" y="251450"/>
                    <a:pt x="3347635" y="259371"/>
                  </a:cubicBezTo>
                  <a:cubicBezTo>
                    <a:pt x="3354051" y="267291"/>
                    <a:pt x="3362474" y="274849"/>
                    <a:pt x="3372905" y="282045"/>
                  </a:cubicBezTo>
                  <a:close/>
                  <a:moveTo>
                    <a:pt x="3416425" y="31535"/>
                  </a:moveTo>
                  <a:lnTo>
                    <a:pt x="3467296" y="6685"/>
                  </a:lnTo>
                  <a:lnTo>
                    <a:pt x="3472400" y="6685"/>
                  </a:lnTo>
                  <a:lnTo>
                    <a:pt x="3472400" y="183314"/>
                  </a:lnTo>
                  <a:cubicBezTo>
                    <a:pt x="3472400" y="195083"/>
                    <a:pt x="3472887" y="202404"/>
                    <a:pt x="3473862" y="205277"/>
                  </a:cubicBezTo>
                  <a:cubicBezTo>
                    <a:pt x="3474836" y="208150"/>
                    <a:pt x="3476860" y="210353"/>
                    <a:pt x="3479929" y="211887"/>
                  </a:cubicBezTo>
                  <a:cubicBezTo>
                    <a:pt x="3482997" y="213421"/>
                    <a:pt x="3489273" y="214300"/>
                    <a:pt x="3498757" y="214523"/>
                  </a:cubicBezTo>
                  <a:lnTo>
                    <a:pt x="3498757" y="220213"/>
                  </a:lnTo>
                  <a:lnTo>
                    <a:pt x="3420104" y="220213"/>
                  </a:lnTo>
                  <a:lnTo>
                    <a:pt x="3420104" y="214523"/>
                  </a:lnTo>
                  <a:cubicBezTo>
                    <a:pt x="3429978" y="214300"/>
                    <a:pt x="3436350" y="213449"/>
                    <a:pt x="3439221" y="211971"/>
                  </a:cubicBezTo>
                  <a:cubicBezTo>
                    <a:pt x="3442096" y="210493"/>
                    <a:pt x="3444104" y="208485"/>
                    <a:pt x="3445245" y="205947"/>
                  </a:cubicBezTo>
                  <a:cubicBezTo>
                    <a:pt x="3446391" y="203409"/>
                    <a:pt x="3446964" y="195865"/>
                    <a:pt x="3446964" y="183314"/>
                  </a:cubicBezTo>
                  <a:lnTo>
                    <a:pt x="3446964" y="70442"/>
                  </a:lnTo>
                  <a:cubicBezTo>
                    <a:pt x="3446964" y="55214"/>
                    <a:pt x="3446434" y="45425"/>
                    <a:pt x="3445373" y="41074"/>
                  </a:cubicBezTo>
                  <a:cubicBezTo>
                    <a:pt x="3444645" y="37783"/>
                    <a:pt x="3443339" y="35370"/>
                    <a:pt x="3441438" y="33836"/>
                  </a:cubicBezTo>
                  <a:cubicBezTo>
                    <a:pt x="3439542" y="32302"/>
                    <a:pt x="3437255" y="31535"/>
                    <a:pt x="3434578" y="31535"/>
                  </a:cubicBezTo>
                  <a:cubicBezTo>
                    <a:pt x="3430787" y="31535"/>
                    <a:pt x="3425485" y="33125"/>
                    <a:pt x="3418679" y="36304"/>
                  </a:cubicBezTo>
                  <a:lnTo>
                    <a:pt x="3416425" y="31535"/>
                  </a:lnTo>
                  <a:close/>
                  <a:moveTo>
                    <a:pt x="3547786" y="116879"/>
                  </a:moveTo>
                  <a:cubicBezTo>
                    <a:pt x="3547786" y="93005"/>
                    <a:pt x="3551396" y="72450"/>
                    <a:pt x="3558619" y="55214"/>
                  </a:cubicBezTo>
                  <a:cubicBezTo>
                    <a:pt x="3565843" y="37978"/>
                    <a:pt x="3575396" y="25148"/>
                    <a:pt x="3587279" y="16726"/>
                  </a:cubicBezTo>
                  <a:cubicBezTo>
                    <a:pt x="3596537" y="10032"/>
                    <a:pt x="3606101" y="6685"/>
                    <a:pt x="3615976" y="6685"/>
                  </a:cubicBezTo>
                  <a:cubicBezTo>
                    <a:pt x="3632041" y="6685"/>
                    <a:pt x="3646461" y="14857"/>
                    <a:pt x="3659233" y="31201"/>
                  </a:cubicBezTo>
                  <a:cubicBezTo>
                    <a:pt x="3675132" y="51505"/>
                    <a:pt x="3683078" y="78977"/>
                    <a:pt x="3683078" y="113617"/>
                  </a:cubicBezTo>
                  <a:cubicBezTo>
                    <a:pt x="3683078" y="137881"/>
                    <a:pt x="3679592" y="158505"/>
                    <a:pt x="3672620" y="175491"/>
                  </a:cubicBezTo>
                  <a:cubicBezTo>
                    <a:pt x="3665648" y="192476"/>
                    <a:pt x="3656737" y="204789"/>
                    <a:pt x="3645888" y="212431"/>
                  </a:cubicBezTo>
                  <a:cubicBezTo>
                    <a:pt x="3635039" y="220073"/>
                    <a:pt x="3624565" y="223894"/>
                    <a:pt x="3614471" y="223894"/>
                  </a:cubicBezTo>
                  <a:cubicBezTo>
                    <a:pt x="3594503" y="223894"/>
                    <a:pt x="3577881" y="212125"/>
                    <a:pt x="3564601" y="188585"/>
                  </a:cubicBezTo>
                  <a:cubicBezTo>
                    <a:pt x="3553393" y="168727"/>
                    <a:pt x="3547786" y="144825"/>
                    <a:pt x="3547786" y="116879"/>
                  </a:cubicBezTo>
                  <a:close/>
                  <a:moveTo>
                    <a:pt x="3578074" y="120728"/>
                  </a:moveTo>
                  <a:cubicBezTo>
                    <a:pt x="3578074" y="149511"/>
                    <a:pt x="3581619" y="172995"/>
                    <a:pt x="3588698" y="191179"/>
                  </a:cubicBezTo>
                  <a:cubicBezTo>
                    <a:pt x="3594556" y="206519"/>
                    <a:pt x="3603285" y="214188"/>
                    <a:pt x="3614889" y="214188"/>
                  </a:cubicBezTo>
                  <a:cubicBezTo>
                    <a:pt x="3620469" y="214188"/>
                    <a:pt x="3626241" y="211692"/>
                    <a:pt x="3632207" y="206700"/>
                  </a:cubicBezTo>
                  <a:cubicBezTo>
                    <a:pt x="3638177" y="201708"/>
                    <a:pt x="3642697" y="193354"/>
                    <a:pt x="3645765" y="181641"/>
                  </a:cubicBezTo>
                  <a:cubicBezTo>
                    <a:pt x="3650504" y="163958"/>
                    <a:pt x="3652877" y="139025"/>
                    <a:pt x="3652877" y="106839"/>
                  </a:cubicBezTo>
                  <a:cubicBezTo>
                    <a:pt x="3652877" y="82965"/>
                    <a:pt x="3650419" y="63051"/>
                    <a:pt x="3645514" y="47098"/>
                  </a:cubicBezTo>
                  <a:cubicBezTo>
                    <a:pt x="3641776" y="35273"/>
                    <a:pt x="3636978" y="26906"/>
                    <a:pt x="3631120" y="21997"/>
                  </a:cubicBezTo>
                  <a:cubicBezTo>
                    <a:pt x="3626884" y="18594"/>
                    <a:pt x="3621807" y="16893"/>
                    <a:pt x="3615895" y="16893"/>
                  </a:cubicBezTo>
                  <a:cubicBezTo>
                    <a:pt x="3608864" y="16893"/>
                    <a:pt x="3602615" y="20016"/>
                    <a:pt x="3597153" y="26264"/>
                  </a:cubicBezTo>
                  <a:cubicBezTo>
                    <a:pt x="3589790" y="34799"/>
                    <a:pt x="3584767" y="48228"/>
                    <a:pt x="3582090" y="66552"/>
                  </a:cubicBezTo>
                  <a:cubicBezTo>
                    <a:pt x="3579412" y="84876"/>
                    <a:pt x="3578074" y="102935"/>
                    <a:pt x="3578074" y="120728"/>
                  </a:cubicBez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3" name="Freeform: Shape 52">
              <a:extLst>
                <a:ext uri="{FF2B5EF4-FFF2-40B4-BE49-F238E27FC236}">
                  <a16:creationId xmlns:a16="http://schemas.microsoft.com/office/drawing/2014/main" id="{24392EF3-FB88-435A-B14F-D0FF3A26308B}"/>
                </a:ext>
              </a:extLst>
            </p:cNvPr>
            <p:cNvSpPr/>
            <p:nvPr/>
          </p:nvSpPr>
          <p:spPr>
            <a:xfrm>
              <a:off x="10913623" y="5675247"/>
              <a:ext cx="119398" cy="112536"/>
            </a:xfrm>
            <a:custGeom>
              <a:avLst/>
              <a:gdLst>
                <a:gd name="connsiteX0" fmla="*/ 913 w 119398"/>
                <a:gd name="connsiteY0" fmla="*/ 799 h 112536"/>
                <a:gd name="connsiteX1" fmla="*/ 53876 w 119398"/>
                <a:gd name="connsiteY1" fmla="*/ 799 h 112536"/>
                <a:gd name="connsiteX2" fmla="*/ 53876 w 119398"/>
                <a:gd name="connsiteY2" fmla="*/ 5317 h 112536"/>
                <a:gd name="connsiteX3" fmla="*/ 46765 w 119398"/>
                <a:gd name="connsiteY3" fmla="*/ 7032 h 112536"/>
                <a:gd name="connsiteX4" fmla="*/ 44756 w 119398"/>
                <a:gd name="connsiteY4" fmla="*/ 11592 h 112536"/>
                <a:gd name="connsiteX5" fmla="*/ 49024 w 119398"/>
                <a:gd name="connsiteY5" fmla="*/ 20712 h 112536"/>
                <a:gd name="connsiteX6" fmla="*/ 53123 w 119398"/>
                <a:gd name="connsiteY6" fmla="*/ 26821 h 112536"/>
                <a:gd name="connsiteX7" fmla="*/ 61072 w 119398"/>
                <a:gd name="connsiteY7" fmla="*/ 39622 h 112536"/>
                <a:gd name="connsiteX8" fmla="*/ 70360 w 119398"/>
                <a:gd name="connsiteY8" fmla="*/ 26821 h 112536"/>
                <a:gd name="connsiteX9" fmla="*/ 79145 w 119398"/>
                <a:gd name="connsiteY9" fmla="*/ 11425 h 112536"/>
                <a:gd name="connsiteX10" fmla="*/ 77054 w 119398"/>
                <a:gd name="connsiteY10" fmla="*/ 7116 h 112536"/>
                <a:gd name="connsiteX11" fmla="*/ 70360 w 119398"/>
                <a:gd name="connsiteY11" fmla="*/ 5317 h 112536"/>
                <a:gd name="connsiteX12" fmla="*/ 70360 w 119398"/>
                <a:gd name="connsiteY12" fmla="*/ 799 h 112536"/>
                <a:gd name="connsiteX13" fmla="*/ 108430 w 119398"/>
                <a:gd name="connsiteY13" fmla="*/ 799 h 112536"/>
                <a:gd name="connsiteX14" fmla="*/ 108430 w 119398"/>
                <a:gd name="connsiteY14" fmla="*/ 5317 h 112536"/>
                <a:gd name="connsiteX15" fmla="*/ 97971 w 119398"/>
                <a:gd name="connsiteY15" fmla="*/ 8664 h 112536"/>
                <a:gd name="connsiteX16" fmla="*/ 81488 w 119398"/>
                <a:gd name="connsiteY16" fmla="*/ 26821 h 112536"/>
                <a:gd name="connsiteX17" fmla="*/ 66176 w 119398"/>
                <a:gd name="connsiteY17" fmla="*/ 47320 h 112536"/>
                <a:gd name="connsiteX18" fmla="*/ 94122 w 119398"/>
                <a:gd name="connsiteY18" fmla="*/ 87649 h 112536"/>
                <a:gd name="connsiteX19" fmla="*/ 108932 w 119398"/>
                <a:gd name="connsiteY19" fmla="*/ 105555 h 112536"/>
                <a:gd name="connsiteX20" fmla="*/ 120311 w 119398"/>
                <a:gd name="connsiteY20" fmla="*/ 108901 h 112536"/>
                <a:gd name="connsiteX21" fmla="*/ 120311 w 119398"/>
                <a:gd name="connsiteY21" fmla="*/ 113336 h 112536"/>
                <a:gd name="connsiteX22" fmla="*/ 67264 w 119398"/>
                <a:gd name="connsiteY22" fmla="*/ 113336 h 112536"/>
                <a:gd name="connsiteX23" fmla="*/ 67264 w 119398"/>
                <a:gd name="connsiteY23" fmla="*/ 108901 h 112536"/>
                <a:gd name="connsiteX24" fmla="*/ 75882 w 119398"/>
                <a:gd name="connsiteY24" fmla="*/ 106475 h 112536"/>
                <a:gd name="connsiteX25" fmla="*/ 78225 w 119398"/>
                <a:gd name="connsiteY25" fmla="*/ 101873 h 112536"/>
                <a:gd name="connsiteX26" fmla="*/ 70360 w 119398"/>
                <a:gd name="connsiteY26" fmla="*/ 87649 h 112536"/>
                <a:gd name="connsiteX27" fmla="*/ 53876 w 119398"/>
                <a:gd name="connsiteY27" fmla="*/ 63552 h 112536"/>
                <a:gd name="connsiteX28" fmla="*/ 35804 w 119398"/>
                <a:gd name="connsiteY28" fmla="*/ 87649 h 112536"/>
                <a:gd name="connsiteX29" fmla="*/ 27436 w 119398"/>
                <a:gd name="connsiteY29" fmla="*/ 100953 h 112536"/>
                <a:gd name="connsiteX30" fmla="*/ 30198 w 119398"/>
                <a:gd name="connsiteY30" fmla="*/ 106266 h 112536"/>
                <a:gd name="connsiteX31" fmla="*/ 38481 w 119398"/>
                <a:gd name="connsiteY31" fmla="*/ 108901 h 112536"/>
                <a:gd name="connsiteX32" fmla="*/ 38481 w 119398"/>
                <a:gd name="connsiteY32" fmla="*/ 113336 h 112536"/>
                <a:gd name="connsiteX33" fmla="*/ 1749 w 119398"/>
                <a:gd name="connsiteY33" fmla="*/ 113336 h 112536"/>
                <a:gd name="connsiteX34" fmla="*/ 1749 w 119398"/>
                <a:gd name="connsiteY34" fmla="*/ 108901 h 112536"/>
                <a:gd name="connsiteX35" fmla="*/ 9448 w 119398"/>
                <a:gd name="connsiteY35" fmla="*/ 105806 h 112536"/>
                <a:gd name="connsiteX36" fmla="*/ 25177 w 119398"/>
                <a:gd name="connsiteY36" fmla="*/ 87649 h 112536"/>
                <a:gd name="connsiteX37" fmla="*/ 48773 w 119398"/>
                <a:gd name="connsiteY37" fmla="*/ 56273 h 112536"/>
                <a:gd name="connsiteX38" fmla="*/ 27436 w 119398"/>
                <a:gd name="connsiteY38" fmla="*/ 25314 h 112536"/>
                <a:gd name="connsiteX39" fmla="*/ 13338 w 119398"/>
                <a:gd name="connsiteY39" fmla="*/ 8706 h 112536"/>
                <a:gd name="connsiteX40" fmla="*/ 913 w 119398"/>
                <a:gd name="connsiteY40" fmla="*/ 5317 h 112536"/>
                <a:gd name="connsiteX41" fmla="*/ 913 w 119398"/>
                <a:gd name="connsiteY41" fmla="*/ 799 h 11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</a:cxnLst>
              <a:rect l="l" t="t" r="r" b="b"/>
              <a:pathLst>
                <a:path w="119398" h="112536">
                  <a:moveTo>
                    <a:pt x="913" y="799"/>
                  </a:moveTo>
                  <a:lnTo>
                    <a:pt x="53876" y="799"/>
                  </a:lnTo>
                  <a:lnTo>
                    <a:pt x="53876" y="5317"/>
                  </a:lnTo>
                  <a:cubicBezTo>
                    <a:pt x="50474" y="5317"/>
                    <a:pt x="48103" y="5889"/>
                    <a:pt x="46765" y="7032"/>
                  </a:cubicBezTo>
                  <a:cubicBezTo>
                    <a:pt x="45426" y="8176"/>
                    <a:pt x="44756" y="9696"/>
                    <a:pt x="44756" y="11592"/>
                  </a:cubicBezTo>
                  <a:cubicBezTo>
                    <a:pt x="44756" y="13545"/>
                    <a:pt x="46179" y="16585"/>
                    <a:pt x="49024" y="20712"/>
                  </a:cubicBezTo>
                  <a:cubicBezTo>
                    <a:pt x="49972" y="21995"/>
                    <a:pt x="51339" y="24031"/>
                    <a:pt x="53123" y="26821"/>
                  </a:cubicBezTo>
                  <a:lnTo>
                    <a:pt x="61072" y="39622"/>
                  </a:lnTo>
                  <a:lnTo>
                    <a:pt x="70360" y="26821"/>
                  </a:lnTo>
                  <a:cubicBezTo>
                    <a:pt x="76217" y="18732"/>
                    <a:pt x="79145" y="13600"/>
                    <a:pt x="79145" y="11425"/>
                  </a:cubicBezTo>
                  <a:cubicBezTo>
                    <a:pt x="79145" y="9752"/>
                    <a:pt x="78448" y="8315"/>
                    <a:pt x="77054" y="7116"/>
                  </a:cubicBezTo>
                  <a:cubicBezTo>
                    <a:pt x="75659" y="5917"/>
                    <a:pt x="73428" y="5317"/>
                    <a:pt x="70360" y="5317"/>
                  </a:cubicBezTo>
                  <a:lnTo>
                    <a:pt x="70360" y="799"/>
                  </a:lnTo>
                  <a:lnTo>
                    <a:pt x="108430" y="799"/>
                  </a:lnTo>
                  <a:lnTo>
                    <a:pt x="108430" y="5317"/>
                  </a:lnTo>
                  <a:cubicBezTo>
                    <a:pt x="104413" y="5540"/>
                    <a:pt x="100927" y="6656"/>
                    <a:pt x="97971" y="8664"/>
                  </a:cubicBezTo>
                  <a:cubicBezTo>
                    <a:pt x="93955" y="11453"/>
                    <a:pt x="88461" y="17505"/>
                    <a:pt x="81488" y="26821"/>
                  </a:cubicBezTo>
                  <a:lnTo>
                    <a:pt x="66176" y="47320"/>
                  </a:lnTo>
                  <a:lnTo>
                    <a:pt x="94122" y="87649"/>
                  </a:lnTo>
                  <a:cubicBezTo>
                    <a:pt x="101039" y="97578"/>
                    <a:pt x="105975" y="103547"/>
                    <a:pt x="108932" y="105555"/>
                  </a:cubicBezTo>
                  <a:cubicBezTo>
                    <a:pt x="111888" y="107563"/>
                    <a:pt x="115681" y="108678"/>
                    <a:pt x="120311" y="108901"/>
                  </a:cubicBezTo>
                  <a:lnTo>
                    <a:pt x="120311" y="113336"/>
                  </a:lnTo>
                  <a:lnTo>
                    <a:pt x="67264" y="113336"/>
                  </a:lnTo>
                  <a:lnTo>
                    <a:pt x="67264" y="108901"/>
                  </a:lnTo>
                  <a:cubicBezTo>
                    <a:pt x="70945" y="108901"/>
                    <a:pt x="73818" y="108093"/>
                    <a:pt x="75882" y="106475"/>
                  </a:cubicBezTo>
                  <a:cubicBezTo>
                    <a:pt x="77444" y="105303"/>
                    <a:pt x="78225" y="103769"/>
                    <a:pt x="78225" y="101873"/>
                  </a:cubicBezTo>
                  <a:cubicBezTo>
                    <a:pt x="78225" y="100032"/>
                    <a:pt x="75603" y="95291"/>
                    <a:pt x="70360" y="87649"/>
                  </a:cubicBezTo>
                  <a:lnTo>
                    <a:pt x="53876" y="63552"/>
                  </a:lnTo>
                  <a:lnTo>
                    <a:pt x="35804" y="87649"/>
                  </a:lnTo>
                  <a:cubicBezTo>
                    <a:pt x="30225" y="95124"/>
                    <a:pt x="27436" y="99558"/>
                    <a:pt x="27436" y="100953"/>
                  </a:cubicBezTo>
                  <a:cubicBezTo>
                    <a:pt x="27436" y="102905"/>
                    <a:pt x="28357" y="104676"/>
                    <a:pt x="30198" y="106266"/>
                  </a:cubicBezTo>
                  <a:cubicBezTo>
                    <a:pt x="32039" y="107855"/>
                    <a:pt x="34800" y="108734"/>
                    <a:pt x="38481" y="108901"/>
                  </a:cubicBezTo>
                  <a:lnTo>
                    <a:pt x="38481" y="113336"/>
                  </a:lnTo>
                  <a:lnTo>
                    <a:pt x="1749" y="113336"/>
                  </a:lnTo>
                  <a:lnTo>
                    <a:pt x="1749" y="108901"/>
                  </a:lnTo>
                  <a:cubicBezTo>
                    <a:pt x="4706" y="108511"/>
                    <a:pt x="7272" y="107479"/>
                    <a:pt x="9448" y="105806"/>
                  </a:cubicBezTo>
                  <a:cubicBezTo>
                    <a:pt x="12571" y="103463"/>
                    <a:pt x="17815" y="97410"/>
                    <a:pt x="25177" y="87649"/>
                  </a:cubicBezTo>
                  <a:lnTo>
                    <a:pt x="48773" y="56273"/>
                  </a:lnTo>
                  <a:lnTo>
                    <a:pt x="27436" y="25314"/>
                  </a:lnTo>
                  <a:cubicBezTo>
                    <a:pt x="21356" y="16501"/>
                    <a:pt x="16657" y="10965"/>
                    <a:pt x="13338" y="8706"/>
                  </a:cubicBezTo>
                  <a:cubicBezTo>
                    <a:pt x="10019" y="6446"/>
                    <a:pt x="5877" y="5317"/>
                    <a:pt x="913" y="5317"/>
                  </a:cubicBezTo>
                  <a:lnTo>
                    <a:pt x="913" y="799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54" name="Freeform: Shape 53">
              <a:extLst>
                <a:ext uri="{FF2B5EF4-FFF2-40B4-BE49-F238E27FC236}">
                  <a16:creationId xmlns:a16="http://schemas.microsoft.com/office/drawing/2014/main" id="{B4EC0396-A27A-479B-BBE8-93D205FA4C3E}"/>
                </a:ext>
              </a:extLst>
            </p:cNvPr>
            <p:cNvSpPr/>
            <p:nvPr/>
          </p:nvSpPr>
          <p:spPr>
            <a:xfrm>
              <a:off x="11045906" y="5723692"/>
              <a:ext cx="85176" cy="286990"/>
            </a:xfrm>
            <a:custGeom>
              <a:avLst/>
              <a:gdLst>
                <a:gd name="connsiteX0" fmla="*/ 937 w 85176"/>
                <a:gd name="connsiteY0" fmla="*/ 7355 h 286990"/>
                <a:gd name="connsiteX1" fmla="*/ 937 w 85176"/>
                <a:gd name="connsiteY1" fmla="*/ 828 h 286990"/>
                <a:gd name="connsiteX2" fmla="*/ 39928 w 85176"/>
                <a:gd name="connsiteY2" fmla="*/ 28188 h 286990"/>
                <a:gd name="connsiteX3" fmla="*/ 74065 w 85176"/>
                <a:gd name="connsiteY3" fmla="*/ 80985 h 286990"/>
                <a:gd name="connsiteX4" fmla="*/ 86114 w 85176"/>
                <a:gd name="connsiteY4" fmla="*/ 144156 h 286990"/>
                <a:gd name="connsiteX5" fmla="*/ 62560 w 85176"/>
                <a:gd name="connsiteY5" fmla="*/ 231425 h 286990"/>
                <a:gd name="connsiteX6" fmla="*/ 937 w 85176"/>
                <a:gd name="connsiteY6" fmla="*/ 287819 h 286990"/>
                <a:gd name="connsiteX7" fmla="*/ 937 w 85176"/>
                <a:gd name="connsiteY7" fmla="*/ 282045 h 286990"/>
                <a:gd name="connsiteX8" fmla="*/ 32188 w 85176"/>
                <a:gd name="connsiteY8" fmla="*/ 253304 h 286990"/>
                <a:gd name="connsiteX9" fmla="*/ 50386 w 85176"/>
                <a:gd name="connsiteY9" fmla="*/ 207202 h 286990"/>
                <a:gd name="connsiteX10" fmla="*/ 56327 w 85176"/>
                <a:gd name="connsiteY10" fmla="*/ 148758 h 286990"/>
                <a:gd name="connsiteX11" fmla="*/ 51223 w 85176"/>
                <a:gd name="connsiteY11" fmla="*/ 88766 h 286990"/>
                <a:gd name="connsiteX12" fmla="*/ 41601 w 85176"/>
                <a:gd name="connsiteY12" fmla="*/ 54712 h 286990"/>
                <a:gd name="connsiteX13" fmla="*/ 26248 w 85176"/>
                <a:gd name="connsiteY13" fmla="*/ 30029 h 286990"/>
                <a:gd name="connsiteX14" fmla="*/ 937 w 85176"/>
                <a:gd name="connsiteY14" fmla="*/ 7355 h 286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85176" h="286990">
                  <a:moveTo>
                    <a:pt x="937" y="7355"/>
                  </a:moveTo>
                  <a:lnTo>
                    <a:pt x="937" y="828"/>
                  </a:lnTo>
                  <a:cubicBezTo>
                    <a:pt x="16556" y="8526"/>
                    <a:pt x="29552" y="17646"/>
                    <a:pt x="39928" y="28188"/>
                  </a:cubicBezTo>
                  <a:cubicBezTo>
                    <a:pt x="54654" y="43193"/>
                    <a:pt x="66033" y="60792"/>
                    <a:pt x="74065" y="80985"/>
                  </a:cubicBezTo>
                  <a:cubicBezTo>
                    <a:pt x="82098" y="101177"/>
                    <a:pt x="86114" y="122234"/>
                    <a:pt x="86114" y="144156"/>
                  </a:cubicBezTo>
                  <a:cubicBezTo>
                    <a:pt x="86114" y="176063"/>
                    <a:pt x="78263" y="205152"/>
                    <a:pt x="62560" y="231425"/>
                  </a:cubicBezTo>
                  <a:cubicBezTo>
                    <a:pt x="46858" y="257697"/>
                    <a:pt x="26317" y="276495"/>
                    <a:pt x="937" y="287819"/>
                  </a:cubicBezTo>
                  <a:lnTo>
                    <a:pt x="937" y="282045"/>
                  </a:lnTo>
                  <a:cubicBezTo>
                    <a:pt x="13599" y="274961"/>
                    <a:pt x="24016" y="265381"/>
                    <a:pt x="32188" y="253304"/>
                  </a:cubicBezTo>
                  <a:cubicBezTo>
                    <a:pt x="40360" y="241228"/>
                    <a:pt x="46426" y="225860"/>
                    <a:pt x="50386" y="207202"/>
                  </a:cubicBezTo>
                  <a:cubicBezTo>
                    <a:pt x="54347" y="188544"/>
                    <a:pt x="56327" y="169062"/>
                    <a:pt x="56327" y="148758"/>
                  </a:cubicBezTo>
                  <a:cubicBezTo>
                    <a:pt x="56327" y="126892"/>
                    <a:pt x="54626" y="106895"/>
                    <a:pt x="51223" y="88766"/>
                  </a:cubicBezTo>
                  <a:cubicBezTo>
                    <a:pt x="48657" y="74598"/>
                    <a:pt x="45450" y="63247"/>
                    <a:pt x="41601" y="54712"/>
                  </a:cubicBezTo>
                  <a:cubicBezTo>
                    <a:pt x="37752" y="46178"/>
                    <a:pt x="32635" y="37950"/>
                    <a:pt x="26248" y="30029"/>
                  </a:cubicBezTo>
                  <a:cubicBezTo>
                    <a:pt x="19861" y="22108"/>
                    <a:pt x="11424" y="14550"/>
                    <a:pt x="937" y="7355"/>
                  </a:cubicBez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grpSp>
          <p:nvGrpSpPr>
            <p:cNvPr id="55" name="Graphic 4">
              <a:extLst>
                <a:ext uri="{FF2B5EF4-FFF2-40B4-BE49-F238E27FC236}">
                  <a16:creationId xmlns:a16="http://schemas.microsoft.com/office/drawing/2014/main" id="{2263CFA8-5CEA-4B2C-A3CA-45D792AEE122}"/>
                </a:ext>
              </a:extLst>
            </p:cNvPr>
            <p:cNvGrpSpPr/>
            <p:nvPr/>
          </p:nvGrpSpPr>
          <p:grpSpPr>
            <a:xfrm>
              <a:off x="6904796" y="1846562"/>
              <a:ext cx="4546326" cy="3250436"/>
              <a:chOff x="6904796" y="1846562"/>
              <a:chExt cx="4546326" cy="3250436"/>
            </a:xfrm>
          </p:grpSpPr>
          <p:sp>
            <p:nvSpPr>
              <p:cNvPr id="56" name="Freeform: Shape 55">
                <a:extLst>
                  <a:ext uri="{FF2B5EF4-FFF2-40B4-BE49-F238E27FC236}">
                    <a16:creationId xmlns:a16="http://schemas.microsoft.com/office/drawing/2014/main" id="{1A095E4A-4142-4AAB-861B-9C5149228657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78EB2567-3AAA-47C1-B605-FD1628F13861}"/>
                  </a:ext>
                </a:extLst>
              </p:cNvPr>
              <p:cNvSpPr/>
              <p:nvPr/>
            </p:nvSpPr>
            <p:spPr>
              <a:xfrm>
                <a:off x="11451123" y="1846562"/>
                <a:ext cx="5354" cy="3250436"/>
              </a:xfrm>
              <a:custGeom>
                <a:avLst/>
                <a:gdLst>
                  <a:gd name="connsiteX0" fmla="*/ 0 w 5354"/>
                  <a:gd name="connsiteY0" fmla="*/ 3250437 h 3250436"/>
                  <a:gd name="connsiteX1" fmla="*/ 0 w 5354"/>
                  <a:gd name="connsiteY1" fmla="*/ 0 h 32504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354" h="3250436">
                    <a:moveTo>
                      <a:pt x="0" y="3250437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58" name="Freeform: Shape 57">
                <a:extLst>
                  <a:ext uri="{FF2B5EF4-FFF2-40B4-BE49-F238E27FC236}">
                    <a16:creationId xmlns:a16="http://schemas.microsoft.com/office/drawing/2014/main" id="{DBAA0A25-598A-4CA7-8928-7E45B5251E1B}"/>
                  </a:ext>
                </a:extLst>
              </p:cNvPr>
              <p:cNvSpPr/>
              <p:nvPr/>
            </p:nvSpPr>
            <p:spPr>
              <a:xfrm>
                <a:off x="6904796" y="5096999"/>
                <a:ext cx="45457" cy="5354"/>
              </a:xfrm>
              <a:custGeom>
                <a:avLst/>
                <a:gdLst>
                  <a:gd name="connsiteX0" fmla="*/ 0 w 45457"/>
                  <a:gd name="connsiteY0" fmla="*/ 0 h 5354"/>
                  <a:gd name="connsiteX1" fmla="*/ 45458 w 45457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57" h="5354">
                    <a:moveTo>
                      <a:pt x="0" y="0"/>
                    </a:moveTo>
                    <a:lnTo>
                      <a:pt x="45458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59" name="Freeform: Shape 58">
                <a:extLst>
                  <a:ext uri="{FF2B5EF4-FFF2-40B4-BE49-F238E27FC236}">
                    <a16:creationId xmlns:a16="http://schemas.microsoft.com/office/drawing/2014/main" id="{DD7BB740-9E43-4351-8060-9631241E0F57}"/>
                  </a:ext>
                </a:extLst>
              </p:cNvPr>
              <p:cNvSpPr/>
              <p:nvPr/>
            </p:nvSpPr>
            <p:spPr>
              <a:xfrm>
                <a:off x="6904796" y="4446912"/>
                <a:ext cx="45457" cy="5354"/>
              </a:xfrm>
              <a:custGeom>
                <a:avLst/>
                <a:gdLst>
                  <a:gd name="connsiteX0" fmla="*/ 0 w 45457"/>
                  <a:gd name="connsiteY0" fmla="*/ 0 h 5354"/>
                  <a:gd name="connsiteX1" fmla="*/ 45458 w 45457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57" h="5354">
                    <a:moveTo>
                      <a:pt x="0" y="0"/>
                    </a:moveTo>
                    <a:lnTo>
                      <a:pt x="45458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4F78C852-C905-4C01-8A3B-C6F649ED7997}"/>
                  </a:ext>
                </a:extLst>
              </p:cNvPr>
              <p:cNvSpPr/>
              <p:nvPr/>
            </p:nvSpPr>
            <p:spPr>
              <a:xfrm>
                <a:off x="6904796" y="3796824"/>
                <a:ext cx="45457" cy="5354"/>
              </a:xfrm>
              <a:custGeom>
                <a:avLst/>
                <a:gdLst>
                  <a:gd name="connsiteX0" fmla="*/ 0 w 45457"/>
                  <a:gd name="connsiteY0" fmla="*/ 0 h 5354"/>
                  <a:gd name="connsiteX1" fmla="*/ 45458 w 45457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57" h="5354">
                    <a:moveTo>
                      <a:pt x="0" y="0"/>
                    </a:moveTo>
                    <a:lnTo>
                      <a:pt x="45458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4C320828-2A68-445B-8C0E-14A1D297387A}"/>
                  </a:ext>
                </a:extLst>
              </p:cNvPr>
              <p:cNvSpPr/>
              <p:nvPr/>
            </p:nvSpPr>
            <p:spPr>
              <a:xfrm>
                <a:off x="6904796" y="3146737"/>
                <a:ext cx="45457" cy="5354"/>
              </a:xfrm>
              <a:custGeom>
                <a:avLst/>
                <a:gdLst>
                  <a:gd name="connsiteX0" fmla="*/ 0 w 45457"/>
                  <a:gd name="connsiteY0" fmla="*/ 0 h 5354"/>
                  <a:gd name="connsiteX1" fmla="*/ 45458 w 45457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57" h="5354">
                    <a:moveTo>
                      <a:pt x="0" y="0"/>
                    </a:moveTo>
                    <a:lnTo>
                      <a:pt x="45458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21DE3E89-7CE6-4417-BAE6-EB1CBC209A30}"/>
                  </a:ext>
                </a:extLst>
              </p:cNvPr>
              <p:cNvSpPr/>
              <p:nvPr/>
            </p:nvSpPr>
            <p:spPr>
              <a:xfrm>
                <a:off x="6904796" y="2496650"/>
                <a:ext cx="45457" cy="5354"/>
              </a:xfrm>
              <a:custGeom>
                <a:avLst/>
                <a:gdLst>
                  <a:gd name="connsiteX0" fmla="*/ 0 w 45457"/>
                  <a:gd name="connsiteY0" fmla="*/ 0 h 5354"/>
                  <a:gd name="connsiteX1" fmla="*/ 45458 w 45457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57" h="5354">
                    <a:moveTo>
                      <a:pt x="0" y="0"/>
                    </a:moveTo>
                    <a:lnTo>
                      <a:pt x="45458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3" name="Freeform: Shape 62">
                <a:extLst>
                  <a:ext uri="{FF2B5EF4-FFF2-40B4-BE49-F238E27FC236}">
                    <a16:creationId xmlns:a16="http://schemas.microsoft.com/office/drawing/2014/main" id="{16D0F774-54B3-4D16-B899-1C1373E9031C}"/>
                  </a:ext>
                </a:extLst>
              </p:cNvPr>
              <p:cNvSpPr/>
              <p:nvPr/>
            </p:nvSpPr>
            <p:spPr>
              <a:xfrm>
                <a:off x="6904796" y="1846562"/>
                <a:ext cx="45457" cy="5354"/>
              </a:xfrm>
              <a:custGeom>
                <a:avLst/>
                <a:gdLst>
                  <a:gd name="connsiteX0" fmla="*/ 0 w 45457"/>
                  <a:gd name="connsiteY0" fmla="*/ 0 h 5354"/>
                  <a:gd name="connsiteX1" fmla="*/ 45458 w 45457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57" h="5354">
                    <a:moveTo>
                      <a:pt x="0" y="0"/>
                    </a:moveTo>
                    <a:lnTo>
                      <a:pt x="45458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4" name="Freeform: Shape 63">
                <a:extLst>
                  <a:ext uri="{FF2B5EF4-FFF2-40B4-BE49-F238E27FC236}">
                    <a16:creationId xmlns:a16="http://schemas.microsoft.com/office/drawing/2014/main" id="{7C4559F1-E5F7-4483-951C-E1A24486C341}"/>
                  </a:ext>
                </a:extLst>
              </p:cNvPr>
              <p:cNvSpPr/>
              <p:nvPr/>
            </p:nvSpPr>
            <p:spPr>
              <a:xfrm>
                <a:off x="11405660" y="5096999"/>
                <a:ext cx="45463" cy="5354"/>
              </a:xfrm>
              <a:custGeom>
                <a:avLst/>
                <a:gdLst>
                  <a:gd name="connsiteX0" fmla="*/ 45463 w 45463"/>
                  <a:gd name="connsiteY0" fmla="*/ 0 h 5354"/>
                  <a:gd name="connsiteX1" fmla="*/ 0 w 45463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" h="5354">
                    <a:moveTo>
                      <a:pt x="45463" y="0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5" name="Freeform: Shape 64">
                <a:extLst>
                  <a:ext uri="{FF2B5EF4-FFF2-40B4-BE49-F238E27FC236}">
                    <a16:creationId xmlns:a16="http://schemas.microsoft.com/office/drawing/2014/main" id="{71F88808-6748-44D7-8DBA-143FF42C59E9}"/>
                  </a:ext>
                </a:extLst>
              </p:cNvPr>
              <p:cNvSpPr/>
              <p:nvPr/>
            </p:nvSpPr>
            <p:spPr>
              <a:xfrm>
                <a:off x="11405660" y="4446912"/>
                <a:ext cx="45463" cy="5354"/>
              </a:xfrm>
              <a:custGeom>
                <a:avLst/>
                <a:gdLst>
                  <a:gd name="connsiteX0" fmla="*/ 45463 w 45463"/>
                  <a:gd name="connsiteY0" fmla="*/ 0 h 5354"/>
                  <a:gd name="connsiteX1" fmla="*/ 0 w 45463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" h="5354">
                    <a:moveTo>
                      <a:pt x="45463" y="0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14A44DD8-9C8E-4681-982E-9C04C9D2D1FF}"/>
                  </a:ext>
                </a:extLst>
              </p:cNvPr>
              <p:cNvSpPr/>
              <p:nvPr/>
            </p:nvSpPr>
            <p:spPr>
              <a:xfrm>
                <a:off x="11405660" y="3796824"/>
                <a:ext cx="45463" cy="5354"/>
              </a:xfrm>
              <a:custGeom>
                <a:avLst/>
                <a:gdLst>
                  <a:gd name="connsiteX0" fmla="*/ 45463 w 45463"/>
                  <a:gd name="connsiteY0" fmla="*/ 0 h 5354"/>
                  <a:gd name="connsiteX1" fmla="*/ 0 w 45463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" h="5354">
                    <a:moveTo>
                      <a:pt x="45463" y="0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1B38EC08-5B1E-466F-AC73-E6484BB274D8}"/>
                  </a:ext>
                </a:extLst>
              </p:cNvPr>
              <p:cNvSpPr/>
              <p:nvPr/>
            </p:nvSpPr>
            <p:spPr>
              <a:xfrm>
                <a:off x="11405660" y="3146737"/>
                <a:ext cx="45463" cy="5354"/>
              </a:xfrm>
              <a:custGeom>
                <a:avLst/>
                <a:gdLst>
                  <a:gd name="connsiteX0" fmla="*/ 45463 w 45463"/>
                  <a:gd name="connsiteY0" fmla="*/ 0 h 5354"/>
                  <a:gd name="connsiteX1" fmla="*/ 0 w 45463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" h="5354">
                    <a:moveTo>
                      <a:pt x="45463" y="0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8" name="Freeform: Shape 67">
                <a:extLst>
                  <a:ext uri="{FF2B5EF4-FFF2-40B4-BE49-F238E27FC236}">
                    <a16:creationId xmlns:a16="http://schemas.microsoft.com/office/drawing/2014/main" id="{9E17B655-53BE-4C74-AF7D-E5696D965D59}"/>
                  </a:ext>
                </a:extLst>
              </p:cNvPr>
              <p:cNvSpPr/>
              <p:nvPr/>
            </p:nvSpPr>
            <p:spPr>
              <a:xfrm>
                <a:off x="11405660" y="2496650"/>
                <a:ext cx="45463" cy="5354"/>
              </a:xfrm>
              <a:custGeom>
                <a:avLst/>
                <a:gdLst>
                  <a:gd name="connsiteX0" fmla="*/ 45463 w 45463"/>
                  <a:gd name="connsiteY0" fmla="*/ 0 h 5354"/>
                  <a:gd name="connsiteX1" fmla="*/ 0 w 45463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" h="5354">
                    <a:moveTo>
                      <a:pt x="45463" y="0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BB9631E4-F8F8-4A91-8644-F235EC131A08}"/>
                  </a:ext>
                </a:extLst>
              </p:cNvPr>
              <p:cNvSpPr/>
              <p:nvPr/>
            </p:nvSpPr>
            <p:spPr>
              <a:xfrm>
                <a:off x="11405660" y="1846562"/>
                <a:ext cx="45463" cy="5354"/>
              </a:xfrm>
              <a:custGeom>
                <a:avLst/>
                <a:gdLst>
                  <a:gd name="connsiteX0" fmla="*/ 45463 w 45463"/>
                  <a:gd name="connsiteY0" fmla="*/ 0 h 5354"/>
                  <a:gd name="connsiteX1" fmla="*/ 0 w 45463"/>
                  <a:gd name="connsiteY1" fmla="*/ 0 h 53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5463" h="5354">
                    <a:moveTo>
                      <a:pt x="45463" y="0"/>
                    </a:moveTo>
                    <a:lnTo>
                      <a:pt x="0" y="0"/>
                    </a:lnTo>
                  </a:path>
                </a:pathLst>
              </a:custGeom>
              <a:ln w="7132" cap="sq">
                <a:solidFill>
                  <a:srgbClr val="262626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 dirty="0"/>
              </a:p>
            </p:txBody>
          </p:sp>
        </p:grp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3F9C2AC1-EA7B-476C-83EC-4A8BCA25CAD1}"/>
                </a:ext>
              </a:extLst>
            </p:cNvPr>
            <p:cNvSpPr/>
            <p:nvPr/>
          </p:nvSpPr>
          <p:spPr>
            <a:xfrm>
              <a:off x="6664135" y="4995925"/>
              <a:ext cx="135295" cy="217208"/>
            </a:xfrm>
            <a:custGeom>
              <a:avLst/>
              <a:gdLst>
                <a:gd name="connsiteX0" fmla="*/ 148 w 135295"/>
                <a:gd name="connsiteY0" fmla="*/ 110864 h 217208"/>
                <a:gd name="connsiteX1" fmla="*/ 10983 w 135295"/>
                <a:gd name="connsiteY1" fmla="*/ 49199 h 217208"/>
                <a:gd name="connsiteX2" fmla="*/ 39640 w 135295"/>
                <a:gd name="connsiteY2" fmla="*/ 10710 h 217208"/>
                <a:gd name="connsiteX3" fmla="*/ 68340 w 135295"/>
                <a:gd name="connsiteY3" fmla="*/ 670 h 217208"/>
                <a:gd name="connsiteX4" fmla="*/ 111597 w 135295"/>
                <a:gd name="connsiteY4" fmla="*/ 25185 h 217208"/>
                <a:gd name="connsiteX5" fmla="*/ 135443 w 135295"/>
                <a:gd name="connsiteY5" fmla="*/ 107601 h 217208"/>
                <a:gd name="connsiteX6" fmla="*/ 124985 w 135295"/>
                <a:gd name="connsiteY6" fmla="*/ 169475 h 217208"/>
                <a:gd name="connsiteX7" fmla="*/ 98252 w 135295"/>
                <a:gd name="connsiteY7" fmla="*/ 206416 h 217208"/>
                <a:gd name="connsiteX8" fmla="*/ 66833 w 135295"/>
                <a:gd name="connsiteY8" fmla="*/ 217879 h 217208"/>
                <a:gd name="connsiteX9" fmla="*/ 16966 w 135295"/>
                <a:gd name="connsiteY9" fmla="*/ 182570 h 217208"/>
                <a:gd name="connsiteX10" fmla="*/ 148 w 135295"/>
                <a:gd name="connsiteY10" fmla="*/ 110864 h 217208"/>
                <a:gd name="connsiteX11" fmla="*/ 30436 w 135295"/>
                <a:gd name="connsiteY11" fmla="*/ 114713 h 217208"/>
                <a:gd name="connsiteX12" fmla="*/ 41063 w 135295"/>
                <a:gd name="connsiteY12" fmla="*/ 185164 h 217208"/>
                <a:gd name="connsiteX13" fmla="*/ 67252 w 135295"/>
                <a:gd name="connsiteY13" fmla="*/ 208173 h 217208"/>
                <a:gd name="connsiteX14" fmla="*/ 84571 w 135295"/>
                <a:gd name="connsiteY14" fmla="*/ 200685 h 217208"/>
                <a:gd name="connsiteX15" fmla="*/ 98126 w 135295"/>
                <a:gd name="connsiteY15" fmla="*/ 175625 h 217208"/>
                <a:gd name="connsiteX16" fmla="*/ 105238 w 135295"/>
                <a:gd name="connsiteY16" fmla="*/ 100824 h 217208"/>
                <a:gd name="connsiteX17" fmla="*/ 97875 w 135295"/>
                <a:gd name="connsiteY17" fmla="*/ 41083 h 217208"/>
                <a:gd name="connsiteX18" fmla="*/ 83484 w 135295"/>
                <a:gd name="connsiteY18" fmla="*/ 15982 h 217208"/>
                <a:gd name="connsiteX19" fmla="*/ 68256 w 135295"/>
                <a:gd name="connsiteY19" fmla="*/ 10878 h 217208"/>
                <a:gd name="connsiteX20" fmla="*/ 49514 w 135295"/>
                <a:gd name="connsiteY20" fmla="*/ 20249 h 217208"/>
                <a:gd name="connsiteX21" fmla="*/ 34453 w 135295"/>
                <a:gd name="connsiteY21" fmla="*/ 60536 h 217208"/>
                <a:gd name="connsiteX22" fmla="*/ 30436 w 135295"/>
                <a:gd name="connsiteY22" fmla="*/ 114713 h 2172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135295" h="217208">
                  <a:moveTo>
                    <a:pt x="148" y="110864"/>
                  </a:moveTo>
                  <a:cubicBezTo>
                    <a:pt x="148" y="86990"/>
                    <a:pt x="3760" y="66435"/>
                    <a:pt x="10983" y="49199"/>
                  </a:cubicBezTo>
                  <a:cubicBezTo>
                    <a:pt x="18207" y="31963"/>
                    <a:pt x="27760" y="19133"/>
                    <a:pt x="39640" y="10710"/>
                  </a:cubicBezTo>
                  <a:cubicBezTo>
                    <a:pt x="48900" y="4017"/>
                    <a:pt x="58467" y="670"/>
                    <a:pt x="68340" y="670"/>
                  </a:cubicBezTo>
                  <a:cubicBezTo>
                    <a:pt x="84404" y="670"/>
                    <a:pt x="98824" y="8842"/>
                    <a:pt x="111597" y="25185"/>
                  </a:cubicBezTo>
                  <a:cubicBezTo>
                    <a:pt x="127495" y="45490"/>
                    <a:pt x="135443" y="72961"/>
                    <a:pt x="135443" y="107601"/>
                  </a:cubicBezTo>
                  <a:cubicBezTo>
                    <a:pt x="135443" y="131866"/>
                    <a:pt x="131957" y="152490"/>
                    <a:pt x="124985" y="169475"/>
                  </a:cubicBezTo>
                  <a:cubicBezTo>
                    <a:pt x="118012" y="186461"/>
                    <a:pt x="109101" y="198774"/>
                    <a:pt x="98252" y="206416"/>
                  </a:cubicBezTo>
                  <a:cubicBezTo>
                    <a:pt x="87402" y="214058"/>
                    <a:pt x="76929" y="217879"/>
                    <a:pt x="66833" y="217879"/>
                  </a:cubicBezTo>
                  <a:cubicBezTo>
                    <a:pt x="46864" y="217879"/>
                    <a:pt x="30242" y="206109"/>
                    <a:pt x="16966" y="182570"/>
                  </a:cubicBezTo>
                  <a:cubicBezTo>
                    <a:pt x="5754" y="162712"/>
                    <a:pt x="148" y="138810"/>
                    <a:pt x="148" y="110864"/>
                  </a:cubicBezTo>
                  <a:close/>
                  <a:moveTo>
                    <a:pt x="30436" y="114713"/>
                  </a:moveTo>
                  <a:cubicBezTo>
                    <a:pt x="30436" y="143496"/>
                    <a:pt x="33979" y="166979"/>
                    <a:pt x="41063" y="185164"/>
                  </a:cubicBezTo>
                  <a:cubicBezTo>
                    <a:pt x="46919" y="200503"/>
                    <a:pt x="55649" y="208173"/>
                    <a:pt x="67252" y="208173"/>
                  </a:cubicBezTo>
                  <a:cubicBezTo>
                    <a:pt x="72830" y="208173"/>
                    <a:pt x="78603" y="205677"/>
                    <a:pt x="84571" y="200685"/>
                  </a:cubicBezTo>
                  <a:cubicBezTo>
                    <a:pt x="90540" y="195692"/>
                    <a:pt x="95059" y="187339"/>
                    <a:pt x="98126" y="175625"/>
                  </a:cubicBezTo>
                  <a:cubicBezTo>
                    <a:pt x="102868" y="157943"/>
                    <a:pt x="105238" y="133009"/>
                    <a:pt x="105238" y="100824"/>
                  </a:cubicBezTo>
                  <a:cubicBezTo>
                    <a:pt x="105238" y="76950"/>
                    <a:pt x="102784" y="57036"/>
                    <a:pt x="97875" y="41083"/>
                  </a:cubicBezTo>
                  <a:cubicBezTo>
                    <a:pt x="94138" y="29258"/>
                    <a:pt x="89341" y="20891"/>
                    <a:pt x="83484" y="15982"/>
                  </a:cubicBezTo>
                  <a:cubicBezTo>
                    <a:pt x="79244" y="12579"/>
                    <a:pt x="74168" y="10878"/>
                    <a:pt x="68256" y="10878"/>
                  </a:cubicBezTo>
                  <a:cubicBezTo>
                    <a:pt x="61228" y="10878"/>
                    <a:pt x="54980" y="14001"/>
                    <a:pt x="49514" y="20249"/>
                  </a:cubicBezTo>
                  <a:cubicBezTo>
                    <a:pt x="42150" y="28783"/>
                    <a:pt x="37130" y="42212"/>
                    <a:pt x="34453" y="60536"/>
                  </a:cubicBezTo>
                  <a:cubicBezTo>
                    <a:pt x="31775" y="78860"/>
                    <a:pt x="30436" y="96919"/>
                    <a:pt x="30436" y="114713"/>
                  </a:cubicBez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1" name="Freeform: Shape 70">
              <a:extLst>
                <a:ext uri="{FF2B5EF4-FFF2-40B4-BE49-F238E27FC236}">
                  <a16:creationId xmlns:a16="http://schemas.microsoft.com/office/drawing/2014/main" id="{695B9EE9-3AE9-4B29-8782-47AAE5622487}"/>
                </a:ext>
              </a:extLst>
            </p:cNvPr>
            <p:cNvSpPr/>
            <p:nvPr/>
          </p:nvSpPr>
          <p:spPr>
            <a:xfrm>
              <a:off x="6428519" y="4345838"/>
              <a:ext cx="369029" cy="217878"/>
            </a:xfrm>
            <a:custGeom>
              <a:avLst/>
              <a:gdLst>
                <a:gd name="connsiteX0" fmla="*/ 148 w 369029"/>
                <a:gd name="connsiteY0" fmla="*/ 110743 h 217878"/>
                <a:gd name="connsiteX1" fmla="*/ 10983 w 369029"/>
                <a:gd name="connsiteY1" fmla="*/ 49078 h 217878"/>
                <a:gd name="connsiteX2" fmla="*/ 39640 w 369029"/>
                <a:gd name="connsiteY2" fmla="*/ 10589 h 217878"/>
                <a:gd name="connsiteX3" fmla="*/ 68340 w 369029"/>
                <a:gd name="connsiteY3" fmla="*/ 549 h 217878"/>
                <a:gd name="connsiteX4" fmla="*/ 111597 w 369029"/>
                <a:gd name="connsiteY4" fmla="*/ 25064 h 217878"/>
                <a:gd name="connsiteX5" fmla="*/ 135443 w 369029"/>
                <a:gd name="connsiteY5" fmla="*/ 107480 h 217878"/>
                <a:gd name="connsiteX6" fmla="*/ 124985 w 369029"/>
                <a:gd name="connsiteY6" fmla="*/ 169354 h 217878"/>
                <a:gd name="connsiteX7" fmla="*/ 98252 w 369029"/>
                <a:gd name="connsiteY7" fmla="*/ 206295 h 217878"/>
                <a:gd name="connsiteX8" fmla="*/ 66833 w 369029"/>
                <a:gd name="connsiteY8" fmla="*/ 217758 h 217878"/>
                <a:gd name="connsiteX9" fmla="*/ 16966 w 369029"/>
                <a:gd name="connsiteY9" fmla="*/ 182449 h 217878"/>
                <a:gd name="connsiteX10" fmla="*/ 148 w 369029"/>
                <a:gd name="connsiteY10" fmla="*/ 110743 h 217878"/>
                <a:gd name="connsiteX11" fmla="*/ 30436 w 369029"/>
                <a:gd name="connsiteY11" fmla="*/ 114592 h 217878"/>
                <a:gd name="connsiteX12" fmla="*/ 41063 w 369029"/>
                <a:gd name="connsiteY12" fmla="*/ 185042 h 217878"/>
                <a:gd name="connsiteX13" fmla="*/ 67252 w 369029"/>
                <a:gd name="connsiteY13" fmla="*/ 208052 h 217878"/>
                <a:gd name="connsiteX14" fmla="*/ 84571 w 369029"/>
                <a:gd name="connsiteY14" fmla="*/ 200563 h 217878"/>
                <a:gd name="connsiteX15" fmla="*/ 98126 w 369029"/>
                <a:gd name="connsiteY15" fmla="*/ 175504 h 217878"/>
                <a:gd name="connsiteX16" fmla="*/ 105238 w 369029"/>
                <a:gd name="connsiteY16" fmla="*/ 100702 h 217878"/>
                <a:gd name="connsiteX17" fmla="*/ 97875 w 369029"/>
                <a:gd name="connsiteY17" fmla="*/ 40962 h 217878"/>
                <a:gd name="connsiteX18" fmla="*/ 83484 w 369029"/>
                <a:gd name="connsiteY18" fmla="*/ 15860 h 217878"/>
                <a:gd name="connsiteX19" fmla="*/ 68256 w 369029"/>
                <a:gd name="connsiteY19" fmla="*/ 10756 h 217878"/>
                <a:gd name="connsiteX20" fmla="*/ 49514 w 369029"/>
                <a:gd name="connsiteY20" fmla="*/ 20127 h 217878"/>
                <a:gd name="connsiteX21" fmla="*/ 34453 w 369029"/>
                <a:gd name="connsiteY21" fmla="*/ 60415 h 217878"/>
                <a:gd name="connsiteX22" fmla="*/ 30436 w 369029"/>
                <a:gd name="connsiteY22" fmla="*/ 114592 h 217878"/>
                <a:gd name="connsiteX23" fmla="*/ 185311 w 369029"/>
                <a:gd name="connsiteY23" fmla="*/ 184122 h 217878"/>
                <a:gd name="connsiteX24" fmla="*/ 197527 w 369029"/>
                <a:gd name="connsiteY24" fmla="*/ 189142 h 217878"/>
                <a:gd name="connsiteX25" fmla="*/ 202463 w 369029"/>
                <a:gd name="connsiteY25" fmla="*/ 201275 h 217878"/>
                <a:gd name="connsiteX26" fmla="*/ 197444 w 369029"/>
                <a:gd name="connsiteY26" fmla="*/ 213407 h 217878"/>
                <a:gd name="connsiteX27" fmla="*/ 185311 w 369029"/>
                <a:gd name="connsiteY27" fmla="*/ 218427 h 217878"/>
                <a:gd name="connsiteX28" fmla="*/ 173179 w 369029"/>
                <a:gd name="connsiteY28" fmla="*/ 213407 h 217878"/>
                <a:gd name="connsiteX29" fmla="*/ 168159 w 369029"/>
                <a:gd name="connsiteY29" fmla="*/ 201275 h 217878"/>
                <a:gd name="connsiteX30" fmla="*/ 173179 w 369029"/>
                <a:gd name="connsiteY30" fmla="*/ 189058 h 217878"/>
                <a:gd name="connsiteX31" fmla="*/ 185311 w 369029"/>
                <a:gd name="connsiteY31" fmla="*/ 184122 h 217878"/>
                <a:gd name="connsiteX32" fmla="*/ 369177 w 369029"/>
                <a:gd name="connsiteY32" fmla="*/ 173831 h 217878"/>
                <a:gd name="connsiteX33" fmla="*/ 354535 w 369029"/>
                <a:gd name="connsiteY33" fmla="*/ 214076 h 217878"/>
                <a:gd name="connsiteX34" fmla="*/ 231121 w 369029"/>
                <a:gd name="connsiteY34" fmla="*/ 214076 h 217878"/>
                <a:gd name="connsiteX35" fmla="*/ 231121 w 369029"/>
                <a:gd name="connsiteY35" fmla="*/ 208386 h 217878"/>
                <a:gd name="connsiteX36" fmla="*/ 307805 w 369029"/>
                <a:gd name="connsiteY36" fmla="*/ 127226 h 217878"/>
                <a:gd name="connsiteX37" fmla="*/ 330020 w 369029"/>
                <a:gd name="connsiteY37" fmla="*/ 69660 h 217878"/>
                <a:gd name="connsiteX38" fmla="*/ 317845 w 369029"/>
                <a:gd name="connsiteY38" fmla="*/ 36945 h 217878"/>
                <a:gd name="connsiteX39" fmla="*/ 288686 w 369029"/>
                <a:gd name="connsiteY39" fmla="*/ 24143 h 217878"/>
                <a:gd name="connsiteX40" fmla="*/ 260949 w 369029"/>
                <a:gd name="connsiteY40" fmla="*/ 33180 h 217878"/>
                <a:gd name="connsiteX41" fmla="*/ 242835 w 369029"/>
                <a:gd name="connsiteY41" fmla="*/ 59620 h 217878"/>
                <a:gd name="connsiteX42" fmla="*/ 237145 w 369029"/>
                <a:gd name="connsiteY42" fmla="*/ 59620 h 217878"/>
                <a:gd name="connsiteX43" fmla="*/ 256975 w 369029"/>
                <a:gd name="connsiteY43" fmla="*/ 15819 h 217878"/>
                <a:gd name="connsiteX44" fmla="*/ 296886 w 369029"/>
                <a:gd name="connsiteY44" fmla="*/ 549 h 217878"/>
                <a:gd name="connsiteX45" fmla="*/ 339349 w 369029"/>
                <a:gd name="connsiteY45" fmla="*/ 16906 h 217878"/>
                <a:gd name="connsiteX46" fmla="*/ 356375 w 369029"/>
                <a:gd name="connsiteY46" fmla="*/ 55520 h 217878"/>
                <a:gd name="connsiteX47" fmla="*/ 349012 w 369029"/>
                <a:gd name="connsiteY47" fmla="*/ 87231 h 217878"/>
                <a:gd name="connsiteX48" fmla="*/ 311947 w 369029"/>
                <a:gd name="connsiteY48" fmla="*/ 140195 h 217878"/>
                <a:gd name="connsiteX49" fmla="*/ 264003 w 369029"/>
                <a:gd name="connsiteY49" fmla="*/ 190815 h 217878"/>
                <a:gd name="connsiteX50" fmla="*/ 318640 w 369029"/>
                <a:gd name="connsiteY50" fmla="*/ 190815 h 217878"/>
                <a:gd name="connsiteX51" fmla="*/ 341984 w 369029"/>
                <a:gd name="connsiteY51" fmla="*/ 189561 h 217878"/>
                <a:gd name="connsiteX52" fmla="*/ 354075 w 369029"/>
                <a:gd name="connsiteY52" fmla="*/ 184540 h 217878"/>
                <a:gd name="connsiteX53" fmla="*/ 363488 w 369029"/>
                <a:gd name="connsiteY53" fmla="*/ 173831 h 217878"/>
                <a:gd name="connsiteX54" fmla="*/ 369177 w 369029"/>
                <a:gd name="connsiteY54" fmla="*/ 173831 h 217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</a:cxnLst>
              <a:rect l="l" t="t" r="r" b="b"/>
              <a:pathLst>
                <a:path w="369029" h="217878">
                  <a:moveTo>
                    <a:pt x="148" y="110743"/>
                  </a:moveTo>
                  <a:cubicBezTo>
                    <a:pt x="148" y="86869"/>
                    <a:pt x="3760" y="66314"/>
                    <a:pt x="10983" y="49078"/>
                  </a:cubicBezTo>
                  <a:cubicBezTo>
                    <a:pt x="18207" y="31842"/>
                    <a:pt x="27760" y="19012"/>
                    <a:pt x="39640" y="10589"/>
                  </a:cubicBezTo>
                  <a:cubicBezTo>
                    <a:pt x="48900" y="3895"/>
                    <a:pt x="58467" y="549"/>
                    <a:pt x="68340" y="549"/>
                  </a:cubicBezTo>
                  <a:cubicBezTo>
                    <a:pt x="84404" y="549"/>
                    <a:pt x="98824" y="8720"/>
                    <a:pt x="111597" y="25064"/>
                  </a:cubicBezTo>
                  <a:cubicBezTo>
                    <a:pt x="127494" y="45368"/>
                    <a:pt x="135443" y="72840"/>
                    <a:pt x="135443" y="107480"/>
                  </a:cubicBezTo>
                  <a:cubicBezTo>
                    <a:pt x="135443" y="131744"/>
                    <a:pt x="131957" y="152369"/>
                    <a:pt x="124985" y="169354"/>
                  </a:cubicBezTo>
                  <a:cubicBezTo>
                    <a:pt x="118012" y="186339"/>
                    <a:pt x="109101" y="198653"/>
                    <a:pt x="98252" y="206295"/>
                  </a:cubicBezTo>
                  <a:cubicBezTo>
                    <a:pt x="87402" y="213937"/>
                    <a:pt x="76929" y="217758"/>
                    <a:pt x="66833" y="217758"/>
                  </a:cubicBezTo>
                  <a:cubicBezTo>
                    <a:pt x="46864" y="217758"/>
                    <a:pt x="30241" y="205988"/>
                    <a:pt x="16966" y="182449"/>
                  </a:cubicBezTo>
                  <a:cubicBezTo>
                    <a:pt x="5754" y="162591"/>
                    <a:pt x="148" y="138689"/>
                    <a:pt x="148" y="110743"/>
                  </a:cubicBezTo>
                  <a:close/>
                  <a:moveTo>
                    <a:pt x="30436" y="114592"/>
                  </a:moveTo>
                  <a:cubicBezTo>
                    <a:pt x="30436" y="143375"/>
                    <a:pt x="33979" y="166858"/>
                    <a:pt x="41063" y="185042"/>
                  </a:cubicBezTo>
                  <a:cubicBezTo>
                    <a:pt x="46919" y="200382"/>
                    <a:pt x="55649" y="208052"/>
                    <a:pt x="67252" y="208052"/>
                  </a:cubicBezTo>
                  <a:cubicBezTo>
                    <a:pt x="72830" y="208052"/>
                    <a:pt x="78603" y="205556"/>
                    <a:pt x="84571" y="200563"/>
                  </a:cubicBezTo>
                  <a:cubicBezTo>
                    <a:pt x="90540" y="195571"/>
                    <a:pt x="95059" y="187218"/>
                    <a:pt x="98126" y="175504"/>
                  </a:cubicBezTo>
                  <a:cubicBezTo>
                    <a:pt x="102868" y="157822"/>
                    <a:pt x="105238" y="132888"/>
                    <a:pt x="105238" y="100702"/>
                  </a:cubicBezTo>
                  <a:cubicBezTo>
                    <a:pt x="105238" y="76828"/>
                    <a:pt x="102784" y="56915"/>
                    <a:pt x="97875" y="40962"/>
                  </a:cubicBezTo>
                  <a:cubicBezTo>
                    <a:pt x="94138" y="29136"/>
                    <a:pt x="89341" y="20769"/>
                    <a:pt x="83484" y="15860"/>
                  </a:cubicBezTo>
                  <a:cubicBezTo>
                    <a:pt x="79244" y="12457"/>
                    <a:pt x="74168" y="10756"/>
                    <a:pt x="68256" y="10756"/>
                  </a:cubicBezTo>
                  <a:cubicBezTo>
                    <a:pt x="61228" y="10756"/>
                    <a:pt x="54980" y="13880"/>
                    <a:pt x="49514" y="20127"/>
                  </a:cubicBezTo>
                  <a:cubicBezTo>
                    <a:pt x="42150" y="28662"/>
                    <a:pt x="37130" y="42091"/>
                    <a:pt x="34453" y="60415"/>
                  </a:cubicBezTo>
                  <a:cubicBezTo>
                    <a:pt x="31775" y="78739"/>
                    <a:pt x="30436" y="96798"/>
                    <a:pt x="30436" y="114592"/>
                  </a:cubicBezTo>
                  <a:close/>
                  <a:moveTo>
                    <a:pt x="185311" y="184122"/>
                  </a:moveTo>
                  <a:cubicBezTo>
                    <a:pt x="190164" y="184122"/>
                    <a:pt x="194236" y="185795"/>
                    <a:pt x="197527" y="189142"/>
                  </a:cubicBezTo>
                  <a:cubicBezTo>
                    <a:pt x="200818" y="192489"/>
                    <a:pt x="202463" y="196533"/>
                    <a:pt x="202463" y="201275"/>
                  </a:cubicBezTo>
                  <a:cubicBezTo>
                    <a:pt x="202463" y="206016"/>
                    <a:pt x="200790" y="210060"/>
                    <a:pt x="197444" y="213407"/>
                  </a:cubicBezTo>
                  <a:cubicBezTo>
                    <a:pt x="194096" y="216754"/>
                    <a:pt x="190052" y="218427"/>
                    <a:pt x="185311" y="218427"/>
                  </a:cubicBezTo>
                  <a:cubicBezTo>
                    <a:pt x="180570" y="218427"/>
                    <a:pt x="176526" y="216754"/>
                    <a:pt x="173179" y="213407"/>
                  </a:cubicBezTo>
                  <a:cubicBezTo>
                    <a:pt x="169832" y="210060"/>
                    <a:pt x="168159" y="206016"/>
                    <a:pt x="168159" y="201275"/>
                  </a:cubicBezTo>
                  <a:cubicBezTo>
                    <a:pt x="168159" y="196421"/>
                    <a:pt x="169832" y="192350"/>
                    <a:pt x="173179" y="189058"/>
                  </a:cubicBezTo>
                  <a:cubicBezTo>
                    <a:pt x="176526" y="185767"/>
                    <a:pt x="180570" y="184122"/>
                    <a:pt x="185311" y="184122"/>
                  </a:cubicBezTo>
                  <a:close/>
                  <a:moveTo>
                    <a:pt x="369177" y="173831"/>
                  </a:moveTo>
                  <a:lnTo>
                    <a:pt x="354535" y="214076"/>
                  </a:lnTo>
                  <a:lnTo>
                    <a:pt x="231121" y="214076"/>
                  </a:lnTo>
                  <a:lnTo>
                    <a:pt x="231121" y="208386"/>
                  </a:lnTo>
                  <a:cubicBezTo>
                    <a:pt x="267434" y="175253"/>
                    <a:pt x="292995" y="148199"/>
                    <a:pt x="307805" y="127226"/>
                  </a:cubicBezTo>
                  <a:cubicBezTo>
                    <a:pt x="322615" y="106252"/>
                    <a:pt x="330020" y="87064"/>
                    <a:pt x="330020" y="69660"/>
                  </a:cubicBezTo>
                  <a:cubicBezTo>
                    <a:pt x="330020" y="56385"/>
                    <a:pt x="325962" y="45480"/>
                    <a:pt x="317845" y="36945"/>
                  </a:cubicBezTo>
                  <a:cubicBezTo>
                    <a:pt x="309729" y="28411"/>
                    <a:pt x="300010" y="24143"/>
                    <a:pt x="288686" y="24143"/>
                  </a:cubicBezTo>
                  <a:cubicBezTo>
                    <a:pt x="278367" y="24143"/>
                    <a:pt x="269121" y="27156"/>
                    <a:pt x="260949" y="33180"/>
                  </a:cubicBezTo>
                  <a:cubicBezTo>
                    <a:pt x="252778" y="39204"/>
                    <a:pt x="246739" y="48017"/>
                    <a:pt x="242835" y="59620"/>
                  </a:cubicBezTo>
                  <a:lnTo>
                    <a:pt x="237145" y="59620"/>
                  </a:lnTo>
                  <a:cubicBezTo>
                    <a:pt x="239711" y="40599"/>
                    <a:pt x="246321" y="25998"/>
                    <a:pt x="256975" y="15819"/>
                  </a:cubicBezTo>
                  <a:cubicBezTo>
                    <a:pt x="267629" y="5638"/>
                    <a:pt x="280933" y="549"/>
                    <a:pt x="296886" y="549"/>
                  </a:cubicBezTo>
                  <a:cubicBezTo>
                    <a:pt x="313843" y="549"/>
                    <a:pt x="327998" y="6001"/>
                    <a:pt x="339349" y="16906"/>
                  </a:cubicBezTo>
                  <a:cubicBezTo>
                    <a:pt x="350700" y="27812"/>
                    <a:pt x="356375" y="40683"/>
                    <a:pt x="356375" y="55520"/>
                  </a:cubicBezTo>
                  <a:cubicBezTo>
                    <a:pt x="356375" y="66119"/>
                    <a:pt x="353921" y="76689"/>
                    <a:pt x="349012" y="87231"/>
                  </a:cubicBezTo>
                  <a:cubicBezTo>
                    <a:pt x="341371" y="103910"/>
                    <a:pt x="329016" y="121564"/>
                    <a:pt x="311947" y="140195"/>
                  </a:cubicBezTo>
                  <a:cubicBezTo>
                    <a:pt x="286343" y="168140"/>
                    <a:pt x="270362" y="185014"/>
                    <a:pt x="264003" y="190815"/>
                  </a:cubicBezTo>
                  <a:lnTo>
                    <a:pt x="318640" y="190815"/>
                  </a:lnTo>
                  <a:cubicBezTo>
                    <a:pt x="329741" y="190815"/>
                    <a:pt x="337522" y="190397"/>
                    <a:pt x="341984" y="189561"/>
                  </a:cubicBezTo>
                  <a:cubicBezTo>
                    <a:pt x="346446" y="188724"/>
                    <a:pt x="350477" y="187050"/>
                    <a:pt x="354075" y="184540"/>
                  </a:cubicBezTo>
                  <a:cubicBezTo>
                    <a:pt x="357673" y="182030"/>
                    <a:pt x="360810" y="178460"/>
                    <a:pt x="363488" y="173831"/>
                  </a:cubicBezTo>
                  <a:lnTo>
                    <a:pt x="369177" y="173831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2" name="Freeform: Shape 71">
              <a:extLst>
                <a:ext uri="{FF2B5EF4-FFF2-40B4-BE49-F238E27FC236}">
                  <a16:creationId xmlns:a16="http://schemas.microsoft.com/office/drawing/2014/main" id="{32595771-EA89-4C17-9A37-36BF3E159824}"/>
                </a:ext>
              </a:extLst>
            </p:cNvPr>
            <p:cNvSpPr/>
            <p:nvPr/>
          </p:nvSpPr>
          <p:spPr>
            <a:xfrm>
              <a:off x="6428519" y="3695750"/>
              <a:ext cx="371204" cy="217878"/>
            </a:xfrm>
            <a:custGeom>
              <a:avLst/>
              <a:gdLst>
                <a:gd name="connsiteX0" fmla="*/ 148 w 371204"/>
                <a:gd name="connsiteY0" fmla="*/ 110621 h 217878"/>
                <a:gd name="connsiteX1" fmla="*/ 10983 w 371204"/>
                <a:gd name="connsiteY1" fmla="*/ 48956 h 217878"/>
                <a:gd name="connsiteX2" fmla="*/ 39640 w 371204"/>
                <a:gd name="connsiteY2" fmla="*/ 10468 h 217878"/>
                <a:gd name="connsiteX3" fmla="*/ 68340 w 371204"/>
                <a:gd name="connsiteY3" fmla="*/ 427 h 217878"/>
                <a:gd name="connsiteX4" fmla="*/ 111597 w 371204"/>
                <a:gd name="connsiteY4" fmla="*/ 24943 h 217878"/>
                <a:gd name="connsiteX5" fmla="*/ 135443 w 371204"/>
                <a:gd name="connsiteY5" fmla="*/ 107359 h 217878"/>
                <a:gd name="connsiteX6" fmla="*/ 124985 w 371204"/>
                <a:gd name="connsiteY6" fmla="*/ 169233 h 217878"/>
                <a:gd name="connsiteX7" fmla="*/ 98252 w 371204"/>
                <a:gd name="connsiteY7" fmla="*/ 206173 h 217878"/>
                <a:gd name="connsiteX8" fmla="*/ 66833 w 371204"/>
                <a:gd name="connsiteY8" fmla="*/ 217636 h 217878"/>
                <a:gd name="connsiteX9" fmla="*/ 16966 w 371204"/>
                <a:gd name="connsiteY9" fmla="*/ 182327 h 217878"/>
                <a:gd name="connsiteX10" fmla="*/ 148 w 371204"/>
                <a:gd name="connsiteY10" fmla="*/ 110621 h 217878"/>
                <a:gd name="connsiteX11" fmla="*/ 30436 w 371204"/>
                <a:gd name="connsiteY11" fmla="*/ 114470 h 217878"/>
                <a:gd name="connsiteX12" fmla="*/ 41063 w 371204"/>
                <a:gd name="connsiteY12" fmla="*/ 184921 h 217878"/>
                <a:gd name="connsiteX13" fmla="*/ 67252 w 371204"/>
                <a:gd name="connsiteY13" fmla="*/ 207930 h 217878"/>
                <a:gd name="connsiteX14" fmla="*/ 84571 w 371204"/>
                <a:gd name="connsiteY14" fmla="*/ 200442 h 217878"/>
                <a:gd name="connsiteX15" fmla="*/ 98126 w 371204"/>
                <a:gd name="connsiteY15" fmla="*/ 175383 h 217878"/>
                <a:gd name="connsiteX16" fmla="*/ 105238 w 371204"/>
                <a:gd name="connsiteY16" fmla="*/ 100581 h 217878"/>
                <a:gd name="connsiteX17" fmla="*/ 97875 w 371204"/>
                <a:gd name="connsiteY17" fmla="*/ 40840 h 217878"/>
                <a:gd name="connsiteX18" fmla="*/ 83484 w 371204"/>
                <a:gd name="connsiteY18" fmla="*/ 15739 h 217878"/>
                <a:gd name="connsiteX19" fmla="*/ 68256 w 371204"/>
                <a:gd name="connsiteY19" fmla="*/ 10635 h 217878"/>
                <a:gd name="connsiteX20" fmla="*/ 49514 w 371204"/>
                <a:gd name="connsiteY20" fmla="*/ 20006 h 217878"/>
                <a:gd name="connsiteX21" fmla="*/ 34453 w 371204"/>
                <a:gd name="connsiteY21" fmla="*/ 60294 h 217878"/>
                <a:gd name="connsiteX22" fmla="*/ 30436 w 371204"/>
                <a:gd name="connsiteY22" fmla="*/ 114470 h 217878"/>
                <a:gd name="connsiteX23" fmla="*/ 185311 w 371204"/>
                <a:gd name="connsiteY23" fmla="*/ 184000 h 217878"/>
                <a:gd name="connsiteX24" fmla="*/ 197527 w 371204"/>
                <a:gd name="connsiteY24" fmla="*/ 189021 h 217878"/>
                <a:gd name="connsiteX25" fmla="*/ 202463 w 371204"/>
                <a:gd name="connsiteY25" fmla="*/ 201153 h 217878"/>
                <a:gd name="connsiteX26" fmla="*/ 197444 w 371204"/>
                <a:gd name="connsiteY26" fmla="*/ 213285 h 217878"/>
                <a:gd name="connsiteX27" fmla="*/ 185311 w 371204"/>
                <a:gd name="connsiteY27" fmla="*/ 218306 h 217878"/>
                <a:gd name="connsiteX28" fmla="*/ 173179 w 371204"/>
                <a:gd name="connsiteY28" fmla="*/ 213285 h 217878"/>
                <a:gd name="connsiteX29" fmla="*/ 168159 w 371204"/>
                <a:gd name="connsiteY29" fmla="*/ 201153 h 217878"/>
                <a:gd name="connsiteX30" fmla="*/ 173179 w 371204"/>
                <a:gd name="connsiteY30" fmla="*/ 188937 h 217878"/>
                <a:gd name="connsiteX31" fmla="*/ 185311 w 371204"/>
                <a:gd name="connsiteY31" fmla="*/ 184000 h 217878"/>
                <a:gd name="connsiteX32" fmla="*/ 371353 w 371204"/>
                <a:gd name="connsiteY32" fmla="*/ 136811 h 217878"/>
                <a:gd name="connsiteX33" fmla="*/ 371353 w 371204"/>
                <a:gd name="connsiteY33" fmla="*/ 158732 h 217878"/>
                <a:gd name="connsiteX34" fmla="*/ 343323 w 371204"/>
                <a:gd name="connsiteY34" fmla="*/ 158732 h 217878"/>
                <a:gd name="connsiteX35" fmla="*/ 343323 w 371204"/>
                <a:gd name="connsiteY35" fmla="*/ 213955 h 217878"/>
                <a:gd name="connsiteX36" fmla="*/ 317803 w 371204"/>
                <a:gd name="connsiteY36" fmla="*/ 213955 h 217878"/>
                <a:gd name="connsiteX37" fmla="*/ 317803 w 371204"/>
                <a:gd name="connsiteY37" fmla="*/ 158732 h 217878"/>
                <a:gd name="connsiteX38" fmla="*/ 229280 w 371204"/>
                <a:gd name="connsiteY38" fmla="*/ 158732 h 217878"/>
                <a:gd name="connsiteX39" fmla="*/ 229280 w 371204"/>
                <a:gd name="connsiteY39" fmla="*/ 138986 h 217878"/>
                <a:gd name="connsiteX40" fmla="*/ 326338 w 371204"/>
                <a:gd name="connsiteY40" fmla="*/ 427 h 217878"/>
                <a:gd name="connsiteX41" fmla="*/ 343323 w 371204"/>
                <a:gd name="connsiteY41" fmla="*/ 427 h 217878"/>
                <a:gd name="connsiteX42" fmla="*/ 343323 w 371204"/>
                <a:gd name="connsiteY42" fmla="*/ 136811 h 217878"/>
                <a:gd name="connsiteX43" fmla="*/ 371353 w 371204"/>
                <a:gd name="connsiteY43" fmla="*/ 136811 h 217878"/>
                <a:gd name="connsiteX44" fmla="*/ 317803 w 371204"/>
                <a:gd name="connsiteY44" fmla="*/ 136811 h 217878"/>
                <a:gd name="connsiteX45" fmla="*/ 317803 w 371204"/>
                <a:gd name="connsiteY45" fmla="*/ 32975 h 217878"/>
                <a:gd name="connsiteX46" fmla="*/ 244424 w 371204"/>
                <a:gd name="connsiteY46" fmla="*/ 136811 h 217878"/>
                <a:gd name="connsiteX47" fmla="*/ 317803 w 371204"/>
                <a:gd name="connsiteY47" fmla="*/ 136811 h 217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</a:cxnLst>
              <a:rect l="l" t="t" r="r" b="b"/>
              <a:pathLst>
                <a:path w="371204" h="217878">
                  <a:moveTo>
                    <a:pt x="148" y="110621"/>
                  </a:moveTo>
                  <a:cubicBezTo>
                    <a:pt x="148" y="86747"/>
                    <a:pt x="3760" y="66192"/>
                    <a:pt x="10983" y="48956"/>
                  </a:cubicBezTo>
                  <a:cubicBezTo>
                    <a:pt x="18207" y="31720"/>
                    <a:pt x="27760" y="18890"/>
                    <a:pt x="39640" y="10468"/>
                  </a:cubicBezTo>
                  <a:cubicBezTo>
                    <a:pt x="48900" y="3774"/>
                    <a:pt x="58467" y="427"/>
                    <a:pt x="68340" y="427"/>
                  </a:cubicBezTo>
                  <a:cubicBezTo>
                    <a:pt x="84404" y="427"/>
                    <a:pt x="98824" y="8599"/>
                    <a:pt x="111597" y="24943"/>
                  </a:cubicBezTo>
                  <a:cubicBezTo>
                    <a:pt x="127494" y="45247"/>
                    <a:pt x="135443" y="72719"/>
                    <a:pt x="135443" y="107359"/>
                  </a:cubicBezTo>
                  <a:cubicBezTo>
                    <a:pt x="135443" y="131623"/>
                    <a:pt x="131957" y="152247"/>
                    <a:pt x="124985" y="169233"/>
                  </a:cubicBezTo>
                  <a:cubicBezTo>
                    <a:pt x="118012" y="186218"/>
                    <a:pt x="109101" y="198531"/>
                    <a:pt x="98252" y="206173"/>
                  </a:cubicBezTo>
                  <a:cubicBezTo>
                    <a:pt x="87402" y="213815"/>
                    <a:pt x="76929" y="217636"/>
                    <a:pt x="66833" y="217636"/>
                  </a:cubicBezTo>
                  <a:cubicBezTo>
                    <a:pt x="46864" y="217636"/>
                    <a:pt x="30241" y="205867"/>
                    <a:pt x="16966" y="182327"/>
                  </a:cubicBezTo>
                  <a:cubicBezTo>
                    <a:pt x="5754" y="162469"/>
                    <a:pt x="148" y="138567"/>
                    <a:pt x="148" y="110621"/>
                  </a:cubicBezTo>
                  <a:close/>
                  <a:moveTo>
                    <a:pt x="30436" y="114470"/>
                  </a:moveTo>
                  <a:cubicBezTo>
                    <a:pt x="30436" y="143253"/>
                    <a:pt x="33979" y="166737"/>
                    <a:pt x="41063" y="184921"/>
                  </a:cubicBezTo>
                  <a:cubicBezTo>
                    <a:pt x="46919" y="200261"/>
                    <a:pt x="55649" y="207930"/>
                    <a:pt x="67252" y="207930"/>
                  </a:cubicBezTo>
                  <a:cubicBezTo>
                    <a:pt x="72830" y="207930"/>
                    <a:pt x="78603" y="205434"/>
                    <a:pt x="84571" y="200442"/>
                  </a:cubicBezTo>
                  <a:cubicBezTo>
                    <a:pt x="90540" y="195450"/>
                    <a:pt x="95059" y="187097"/>
                    <a:pt x="98126" y="175383"/>
                  </a:cubicBezTo>
                  <a:cubicBezTo>
                    <a:pt x="102868" y="157700"/>
                    <a:pt x="105238" y="132766"/>
                    <a:pt x="105238" y="100581"/>
                  </a:cubicBezTo>
                  <a:cubicBezTo>
                    <a:pt x="105238" y="76707"/>
                    <a:pt x="102784" y="56793"/>
                    <a:pt x="97875" y="40840"/>
                  </a:cubicBezTo>
                  <a:cubicBezTo>
                    <a:pt x="94138" y="29015"/>
                    <a:pt x="89341" y="20648"/>
                    <a:pt x="83484" y="15739"/>
                  </a:cubicBezTo>
                  <a:cubicBezTo>
                    <a:pt x="79244" y="12336"/>
                    <a:pt x="74168" y="10635"/>
                    <a:pt x="68256" y="10635"/>
                  </a:cubicBezTo>
                  <a:cubicBezTo>
                    <a:pt x="61228" y="10635"/>
                    <a:pt x="54980" y="13758"/>
                    <a:pt x="49514" y="20006"/>
                  </a:cubicBezTo>
                  <a:cubicBezTo>
                    <a:pt x="42150" y="28541"/>
                    <a:pt x="37130" y="41970"/>
                    <a:pt x="34453" y="60294"/>
                  </a:cubicBezTo>
                  <a:cubicBezTo>
                    <a:pt x="31775" y="78617"/>
                    <a:pt x="30436" y="96676"/>
                    <a:pt x="30436" y="114470"/>
                  </a:cubicBezTo>
                  <a:close/>
                  <a:moveTo>
                    <a:pt x="185311" y="184000"/>
                  </a:moveTo>
                  <a:cubicBezTo>
                    <a:pt x="190164" y="184000"/>
                    <a:pt x="194236" y="185674"/>
                    <a:pt x="197527" y="189021"/>
                  </a:cubicBezTo>
                  <a:cubicBezTo>
                    <a:pt x="200818" y="192367"/>
                    <a:pt x="202463" y="196411"/>
                    <a:pt x="202463" y="201153"/>
                  </a:cubicBezTo>
                  <a:cubicBezTo>
                    <a:pt x="202463" y="205894"/>
                    <a:pt x="200790" y="209938"/>
                    <a:pt x="197444" y="213285"/>
                  </a:cubicBezTo>
                  <a:cubicBezTo>
                    <a:pt x="194096" y="216632"/>
                    <a:pt x="190052" y="218306"/>
                    <a:pt x="185311" y="218306"/>
                  </a:cubicBezTo>
                  <a:cubicBezTo>
                    <a:pt x="180570" y="218306"/>
                    <a:pt x="176526" y="216632"/>
                    <a:pt x="173179" y="213285"/>
                  </a:cubicBezTo>
                  <a:cubicBezTo>
                    <a:pt x="169832" y="209938"/>
                    <a:pt x="168159" y="205894"/>
                    <a:pt x="168159" y="201153"/>
                  </a:cubicBezTo>
                  <a:cubicBezTo>
                    <a:pt x="168159" y="196300"/>
                    <a:pt x="169832" y="192228"/>
                    <a:pt x="173179" y="188937"/>
                  </a:cubicBezTo>
                  <a:cubicBezTo>
                    <a:pt x="176526" y="185646"/>
                    <a:pt x="180570" y="184000"/>
                    <a:pt x="185311" y="184000"/>
                  </a:cubicBezTo>
                  <a:close/>
                  <a:moveTo>
                    <a:pt x="371353" y="136811"/>
                  </a:moveTo>
                  <a:lnTo>
                    <a:pt x="371353" y="158732"/>
                  </a:lnTo>
                  <a:lnTo>
                    <a:pt x="343323" y="158732"/>
                  </a:lnTo>
                  <a:lnTo>
                    <a:pt x="343323" y="213955"/>
                  </a:lnTo>
                  <a:lnTo>
                    <a:pt x="317803" y="213955"/>
                  </a:lnTo>
                  <a:lnTo>
                    <a:pt x="317803" y="158732"/>
                  </a:lnTo>
                  <a:lnTo>
                    <a:pt x="229280" y="158732"/>
                  </a:lnTo>
                  <a:lnTo>
                    <a:pt x="229280" y="138986"/>
                  </a:lnTo>
                  <a:lnTo>
                    <a:pt x="326338" y="427"/>
                  </a:lnTo>
                  <a:lnTo>
                    <a:pt x="343323" y="427"/>
                  </a:lnTo>
                  <a:lnTo>
                    <a:pt x="343323" y="136811"/>
                  </a:lnTo>
                  <a:lnTo>
                    <a:pt x="371353" y="136811"/>
                  </a:lnTo>
                  <a:close/>
                  <a:moveTo>
                    <a:pt x="317803" y="136811"/>
                  </a:moveTo>
                  <a:lnTo>
                    <a:pt x="317803" y="32975"/>
                  </a:lnTo>
                  <a:lnTo>
                    <a:pt x="244424" y="136811"/>
                  </a:lnTo>
                  <a:lnTo>
                    <a:pt x="317803" y="136811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3" name="Freeform: Shape 72">
              <a:extLst>
                <a:ext uri="{FF2B5EF4-FFF2-40B4-BE49-F238E27FC236}">
                  <a16:creationId xmlns:a16="http://schemas.microsoft.com/office/drawing/2014/main" id="{6261A180-1A5B-4116-8006-97292A8BBA56}"/>
                </a:ext>
              </a:extLst>
            </p:cNvPr>
            <p:cNvSpPr/>
            <p:nvPr/>
          </p:nvSpPr>
          <p:spPr>
            <a:xfrm>
              <a:off x="6428519" y="3045663"/>
              <a:ext cx="369949" cy="217878"/>
            </a:xfrm>
            <a:custGeom>
              <a:avLst/>
              <a:gdLst>
                <a:gd name="connsiteX0" fmla="*/ 148 w 369949"/>
                <a:gd name="connsiteY0" fmla="*/ 110500 h 217878"/>
                <a:gd name="connsiteX1" fmla="*/ 10983 w 369949"/>
                <a:gd name="connsiteY1" fmla="*/ 48835 h 217878"/>
                <a:gd name="connsiteX2" fmla="*/ 39640 w 369949"/>
                <a:gd name="connsiteY2" fmla="*/ 10346 h 217878"/>
                <a:gd name="connsiteX3" fmla="*/ 68340 w 369949"/>
                <a:gd name="connsiteY3" fmla="*/ 306 h 217878"/>
                <a:gd name="connsiteX4" fmla="*/ 111597 w 369949"/>
                <a:gd name="connsiteY4" fmla="*/ 24821 h 217878"/>
                <a:gd name="connsiteX5" fmla="*/ 135443 w 369949"/>
                <a:gd name="connsiteY5" fmla="*/ 107237 h 217878"/>
                <a:gd name="connsiteX6" fmla="*/ 124985 w 369949"/>
                <a:gd name="connsiteY6" fmla="*/ 169111 h 217878"/>
                <a:gd name="connsiteX7" fmla="*/ 98252 w 369949"/>
                <a:gd name="connsiteY7" fmla="*/ 206052 h 217878"/>
                <a:gd name="connsiteX8" fmla="*/ 66833 w 369949"/>
                <a:gd name="connsiteY8" fmla="*/ 217515 h 217878"/>
                <a:gd name="connsiteX9" fmla="*/ 16966 w 369949"/>
                <a:gd name="connsiteY9" fmla="*/ 182206 h 217878"/>
                <a:gd name="connsiteX10" fmla="*/ 148 w 369949"/>
                <a:gd name="connsiteY10" fmla="*/ 110500 h 217878"/>
                <a:gd name="connsiteX11" fmla="*/ 30436 w 369949"/>
                <a:gd name="connsiteY11" fmla="*/ 114349 h 217878"/>
                <a:gd name="connsiteX12" fmla="*/ 41063 w 369949"/>
                <a:gd name="connsiteY12" fmla="*/ 184799 h 217878"/>
                <a:gd name="connsiteX13" fmla="*/ 67252 w 369949"/>
                <a:gd name="connsiteY13" fmla="*/ 207809 h 217878"/>
                <a:gd name="connsiteX14" fmla="*/ 84571 w 369949"/>
                <a:gd name="connsiteY14" fmla="*/ 200321 h 217878"/>
                <a:gd name="connsiteX15" fmla="*/ 98126 w 369949"/>
                <a:gd name="connsiteY15" fmla="*/ 175261 h 217878"/>
                <a:gd name="connsiteX16" fmla="*/ 105238 w 369949"/>
                <a:gd name="connsiteY16" fmla="*/ 100459 h 217878"/>
                <a:gd name="connsiteX17" fmla="*/ 97875 w 369949"/>
                <a:gd name="connsiteY17" fmla="*/ 40719 h 217878"/>
                <a:gd name="connsiteX18" fmla="*/ 83484 w 369949"/>
                <a:gd name="connsiteY18" fmla="*/ 15618 h 217878"/>
                <a:gd name="connsiteX19" fmla="*/ 68256 w 369949"/>
                <a:gd name="connsiteY19" fmla="*/ 10513 h 217878"/>
                <a:gd name="connsiteX20" fmla="*/ 49514 w 369949"/>
                <a:gd name="connsiteY20" fmla="*/ 19884 h 217878"/>
                <a:gd name="connsiteX21" fmla="*/ 34453 w 369949"/>
                <a:gd name="connsiteY21" fmla="*/ 60172 h 217878"/>
                <a:gd name="connsiteX22" fmla="*/ 30436 w 369949"/>
                <a:gd name="connsiteY22" fmla="*/ 114349 h 217878"/>
                <a:gd name="connsiteX23" fmla="*/ 185311 w 369949"/>
                <a:gd name="connsiteY23" fmla="*/ 183879 h 217878"/>
                <a:gd name="connsiteX24" fmla="*/ 197527 w 369949"/>
                <a:gd name="connsiteY24" fmla="*/ 188900 h 217878"/>
                <a:gd name="connsiteX25" fmla="*/ 202463 w 369949"/>
                <a:gd name="connsiteY25" fmla="*/ 201032 h 217878"/>
                <a:gd name="connsiteX26" fmla="*/ 197444 w 369949"/>
                <a:gd name="connsiteY26" fmla="*/ 213164 h 217878"/>
                <a:gd name="connsiteX27" fmla="*/ 185311 w 369949"/>
                <a:gd name="connsiteY27" fmla="*/ 218184 h 217878"/>
                <a:gd name="connsiteX28" fmla="*/ 173179 w 369949"/>
                <a:gd name="connsiteY28" fmla="*/ 213164 h 217878"/>
                <a:gd name="connsiteX29" fmla="*/ 168159 w 369949"/>
                <a:gd name="connsiteY29" fmla="*/ 201032 h 217878"/>
                <a:gd name="connsiteX30" fmla="*/ 173179 w 369949"/>
                <a:gd name="connsiteY30" fmla="*/ 188816 h 217878"/>
                <a:gd name="connsiteX31" fmla="*/ 185311 w 369949"/>
                <a:gd name="connsiteY31" fmla="*/ 183879 h 217878"/>
                <a:gd name="connsiteX32" fmla="*/ 365998 w 369949"/>
                <a:gd name="connsiteY32" fmla="*/ 306 h 217878"/>
                <a:gd name="connsiteX33" fmla="*/ 365998 w 369949"/>
                <a:gd name="connsiteY33" fmla="*/ 5995 h 217878"/>
                <a:gd name="connsiteX34" fmla="*/ 332697 w 369949"/>
                <a:gd name="connsiteY34" fmla="*/ 14111 h 217878"/>
                <a:gd name="connsiteX35" fmla="*/ 307261 w 369949"/>
                <a:gd name="connsiteY35" fmla="*/ 32728 h 217878"/>
                <a:gd name="connsiteX36" fmla="*/ 286427 w 369949"/>
                <a:gd name="connsiteY36" fmla="*/ 60590 h 217878"/>
                <a:gd name="connsiteX37" fmla="*/ 272621 w 369949"/>
                <a:gd name="connsiteY37" fmla="*/ 97029 h 217878"/>
                <a:gd name="connsiteX38" fmla="*/ 317218 w 369949"/>
                <a:gd name="connsiteY38" fmla="*/ 81801 h 217878"/>
                <a:gd name="connsiteX39" fmla="*/ 354367 w 369949"/>
                <a:gd name="connsiteY39" fmla="*/ 99079 h 217878"/>
                <a:gd name="connsiteX40" fmla="*/ 370097 w 369949"/>
                <a:gd name="connsiteY40" fmla="*/ 143466 h 217878"/>
                <a:gd name="connsiteX41" fmla="*/ 354200 w 369949"/>
                <a:gd name="connsiteY41" fmla="*/ 191326 h 217878"/>
                <a:gd name="connsiteX42" fmla="*/ 303663 w 369949"/>
                <a:gd name="connsiteY42" fmla="*/ 217515 h 217878"/>
                <a:gd name="connsiteX43" fmla="*/ 267266 w 369949"/>
                <a:gd name="connsiteY43" fmla="*/ 203375 h 217878"/>
                <a:gd name="connsiteX44" fmla="*/ 237898 w 369949"/>
                <a:gd name="connsiteY44" fmla="*/ 131752 h 217878"/>
                <a:gd name="connsiteX45" fmla="*/ 249152 w 369949"/>
                <a:gd name="connsiteY45" fmla="*/ 78412 h 217878"/>
                <a:gd name="connsiteX46" fmla="*/ 281323 w 369949"/>
                <a:gd name="connsiteY46" fmla="*/ 33481 h 217878"/>
                <a:gd name="connsiteX47" fmla="*/ 321360 w 369949"/>
                <a:gd name="connsiteY47" fmla="*/ 7083 h 217878"/>
                <a:gd name="connsiteX48" fmla="*/ 357045 w 369949"/>
                <a:gd name="connsiteY48" fmla="*/ 306 h 217878"/>
                <a:gd name="connsiteX49" fmla="*/ 365998 w 369949"/>
                <a:gd name="connsiteY49" fmla="*/ 306 h 217878"/>
                <a:gd name="connsiteX50" fmla="*/ 270027 w 369949"/>
                <a:gd name="connsiteY50" fmla="*/ 108325 h 217878"/>
                <a:gd name="connsiteX51" fmla="*/ 267266 w 369949"/>
                <a:gd name="connsiteY51" fmla="*/ 141960 h 217878"/>
                <a:gd name="connsiteX52" fmla="*/ 272705 w 369949"/>
                <a:gd name="connsiteY52" fmla="*/ 174131 h 217878"/>
                <a:gd name="connsiteX53" fmla="*/ 289021 w 369949"/>
                <a:gd name="connsiteY53" fmla="*/ 201618 h 217878"/>
                <a:gd name="connsiteX54" fmla="*/ 308098 w 369949"/>
                <a:gd name="connsiteY54" fmla="*/ 208897 h 217878"/>
                <a:gd name="connsiteX55" fmla="*/ 332111 w 369949"/>
                <a:gd name="connsiteY55" fmla="*/ 196263 h 217878"/>
                <a:gd name="connsiteX56" fmla="*/ 342653 w 369949"/>
                <a:gd name="connsiteY56" fmla="*/ 160117 h 217878"/>
                <a:gd name="connsiteX57" fmla="*/ 332153 w 369949"/>
                <a:gd name="connsiteY57" fmla="*/ 114474 h 217878"/>
                <a:gd name="connsiteX58" fmla="*/ 302408 w 369949"/>
                <a:gd name="connsiteY58" fmla="*/ 95189 h 217878"/>
                <a:gd name="connsiteX59" fmla="*/ 289816 w 369949"/>
                <a:gd name="connsiteY59" fmla="*/ 97657 h 217878"/>
                <a:gd name="connsiteX60" fmla="*/ 270027 w 369949"/>
                <a:gd name="connsiteY60" fmla="*/ 108325 h 217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</a:cxnLst>
              <a:rect l="l" t="t" r="r" b="b"/>
              <a:pathLst>
                <a:path w="369949" h="217878">
                  <a:moveTo>
                    <a:pt x="148" y="110500"/>
                  </a:moveTo>
                  <a:cubicBezTo>
                    <a:pt x="148" y="86626"/>
                    <a:pt x="3760" y="66071"/>
                    <a:pt x="10983" y="48835"/>
                  </a:cubicBezTo>
                  <a:cubicBezTo>
                    <a:pt x="18207" y="31599"/>
                    <a:pt x="27760" y="18769"/>
                    <a:pt x="39640" y="10346"/>
                  </a:cubicBezTo>
                  <a:cubicBezTo>
                    <a:pt x="48900" y="3653"/>
                    <a:pt x="58467" y="306"/>
                    <a:pt x="68340" y="306"/>
                  </a:cubicBezTo>
                  <a:cubicBezTo>
                    <a:pt x="84404" y="306"/>
                    <a:pt x="98824" y="8477"/>
                    <a:pt x="111597" y="24821"/>
                  </a:cubicBezTo>
                  <a:cubicBezTo>
                    <a:pt x="127494" y="45125"/>
                    <a:pt x="135443" y="72597"/>
                    <a:pt x="135443" y="107237"/>
                  </a:cubicBezTo>
                  <a:cubicBezTo>
                    <a:pt x="135443" y="131501"/>
                    <a:pt x="131957" y="152126"/>
                    <a:pt x="124985" y="169111"/>
                  </a:cubicBezTo>
                  <a:cubicBezTo>
                    <a:pt x="118012" y="186096"/>
                    <a:pt x="109101" y="198410"/>
                    <a:pt x="98252" y="206052"/>
                  </a:cubicBezTo>
                  <a:cubicBezTo>
                    <a:pt x="87402" y="213694"/>
                    <a:pt x="76929" y="217515"/>
                    <a:pt x="66833" y="217515"/>
                  </a:cubicBezTo>
                  <a:cubicBezTo>
                    <a:pt x="46864" y="217515"/>
                    <a:pt x="30241" y="205745"/>
                    <a:pt x="16966" y="182206"/>
                  </a:cubicBezTo>
                  <a:cubicBezTo>
                    <a:pt x="5754" y="162348"/>
                    <a:pt x="148" y="138446"/>
                    <a:pt x="148" y="110500"/>
                  </a:cubicBezTo>
                  <a:close/>
                  <a:moveTo>
                    <a:pt x="30436" y="114349"/>
                  </a:moveTo>
                  <a:cubicBezTo>
                    <a:pt x="30436" y="143132"/>
                    <a:pt x="33979" y="166615"/>
                    <a:pt x="41063" y="184799"/>
                  </a:cubicBezTo>
                  <a:cubicBezTo>
                    <a:pt x="46919" y="200139"/>
                    <a:pt x="55649" y="207809"/>
                    <a:pt x="67252" y="207809"/>
                  </a:cubicBezTo>
                  <a:cubicBezTo>
                    <a:pt x="72830" y="207809"/>
                    <a:pt x="78603" y="205313"/>
                    <a:pt x="84571" y="200321"/>
                  </a:cubicBezTo>
                  <a:cubicBezTo>
                    <a:pt x="90540" y="195328"/>
                    <a:pt x="95059" y="186975"/>
                    <a:pt x="98126" y="175261"/>
                  </a:cubicBezTo>
                  <a:cubicBezTo>
                    <a:pt x="102868" y="157579"/>
                    <a:pt x="105238" y="132645"/>
                    <a:pt x="105238" y="100459"/>
                  </a:cubicBezTo>
                  <a:cubicBezTo>
                    <a:pt x="105238" y="76585"/>
                    <a:pt x="102784" y="56672"/>
                    <a:pt x="97875" y="40719"/>
                  </a:cubicBezTo>
                  <a:cubicBezTo>
                    <a:pt x="94138" y="28894"/>
                    <a:pt x="89341" y="20527"/>
                    <a:pt x="83484" y="15618"/>
                  </a:cubicBezTo>
                  <a:cubicBezTo>
                    <a:pt x="79244" y="12215"/>
                    <a:pt x="74168" y="10513"/>
                    <a:pt x="68256" y="10513"/>
                  </a:cubicBezTo>
                  <a:cubicBezTo>
                    <a:pt x="61228" y="10513"/>
                    <a:pt x="54980" y="13637"/>
                    <a:pt x="49514" y="19884"/>
                  </a:cubicBezTo>
                  <a:cubicBezTo>
                    <a:pt x="42150" y="28419"/>
                    <a:pt x="37130" y="41848"/>
                    <a:pt x="34453" y="60172"/>
                  </a:cubicBezTo>
                  <a:cubicBezTo>
                    <a:pt x="31775" y="78496"/>
                    <a:pt x="30436" y="96555"/>
                    <a:pt x="30436" y="114349"/>
                  </a:cubicBezTo>
                  <a:close/>
                  <a:moveTo>
                    <a:pt x="185311" y="183879"/>
                  </a:moveTo>
                  <a:cubicBezTo>
                    <a:pt x="190164" y="183879"/>
                    <a:pt x="194236" y="185552"/>
                    <a:pt x="197527" y="188900"/>
                  </a:cubicBezTo>
                  <a:cubicBezTo>
                    <a:pt x="200818" y="192246"/>
                    <a:pt x="202463" y="196290"/>
                    <a:pt x="202463" y="201032"/>
                  </a:cubicBezTo>
                  <a:cubicBezTo>
                    <a:pt x="202463" y="205773"/>
                    <a:pt x="200790" y="209817"/>
                    <a:pt x="197444" y="213164"/>
                  </a:cubicBezTo>
                  <a:cubicBezTo>
                    <a:pt x="194096" y="216511"/>
                    <a:pt x="190052" y="218184"/>
                    <a:pt x="185311" y="218184"/>
                  </a:cubicBezTo>
                  <a:cubicBezTo>
                    <a:pt x="180570" y="218184"/>
                    <a:pt x="176526" y="216511"/>
                    <a:pt x="173179" y="213164"/>
                  </a:cubicBezTo>
                  <a:cubicBezTo>
                    <a:pt x="169832" y="209817"/>
                    <a:pt x="168159" y="205773"/>
                    <a:pt x="168159" y="201032"/>
                  </a:cubicBezTo>
                  <a:cubicBezTo>
                    <a:pt x="168159" y="196179"/>
                    <a:pt x="169832" y="192107"/>
                    <a:pt x="173179" y="188816"/>
                  </a:cubicBezTo>
                  <a:cubicBezTo>
                    <a:pt x="176526" y="185524"/>
                    <a:pt x="180570" y="183879"/>
                    <a:pt x="185311" y="183879"/>
                  </a:cubicBezTo>
                  <a:close/>
                  <a:moveTo>
                    <a:pt x="365998" y="306"/>
                  </a:moveTo>
                  <a:lnTo>
                    <a:pt x="365998" y="5995"/>
                  </a:lnTo>
                  <a:cubicBezTo>
                    <a:pt x="352387" y="7334"/>
                    <a:pt x="341287" y="10039"/>
                    <a:pt x="332697" y="14111"/>
                  </a:cubicBezTo>
                  <a:cubicBezTo>
                    <a:pt x="324107" y="18184"/>
                    <a:pt x="315628" y="24389"/>
                    <a:pt x="307261" y="32728"/>
                  </a:cubicBezTo>
                  <a:cubicBezTo>
                    <a:pt x="298894" y="41067"/>
                    <a:pt x="291949" y="50355"/>
                    <a:pt x="286427" y="60590"/>
                  </a:cubicBezTo>
                  <a:cubicBezTo>
                    <a:pt x="280905" y="70826"/>
                    <a:pt x="276303" y="82972"/>
                    <a:pt x="272621" y="97029"/>
                  </a:cubicBezTo>
                  <a:cubicBezTo>
                    <a:pt x="287459" y="86877"/>
                    <a:pt x="302324" y="81801"/>
                    <a:pt x="317218" y="81801"/>
                  </a:cubicBezTo>
                  <a:cubicBezTo>
                    <a:pt x="331497" y="81801"/>
                    <a:pt x="343881" y="87560"/>
                    <a:pt x="354367" y="99079"/>
                  </a:cubicBezTo>
                  <a:cubicBezTo>
                    <a:pt x="364854" y="110598"/>
                    <a:pt x="370097" y="125394"/>
                    <a:pt x="370097" y="143466"/>
                  </a:cubicBezTo>
                  <a:cubicBezTo>
                    <a:pt x="370097" y="160981"/>
                    <a:pt x="364798" y="176935"/>
                    <a:pt x="354200" y="191326"/>
                  </a:cubicBezTo>
                  <a:cubicBezTo>
                    <a:pt x="341482" y="208785"/>
                    <a:pt x="324637" y="217515"/>
                    <a:pt x="303663" y="217515"/>
                  </a:cubicBezTo>
                  <a:cubicBezTo>
                    <a:pt x="289328" y="217515"/>
                    <a:pt x="277195" y="212801"/>
                    <a:pt x="267266" y="203375"/>
                  </a:cubicBezTo>
                  <a:cubicBezTo>
                    <a:pt x="247687" y="184967"/>
                    <a:pt x="237898" y="161093"/>
                    <a:pt x="237898" y="131752"/>
                  </a:cubicBezTo>
                  <a:cubicBezTo>
                    <a:pt x="237898" y="113066"/>
                    <a:pt x="241649" y="95286"/>
                    <a:pt x="249152" y="78412"/>
                  </a:cubicBezTo>
                  <a:cubicBezTo>
                    <a:pt x="256654" y="61539"/>
                    <a:pt x="267378" y="46562"/>
                    <a:pt x="281323" y="33481"/>
                  </a:cubicBezTo>
                  <a:cubicBezTo>
                    <a:pt x="295268" y="20401"/>
                    <a:pt x="308614" y="11601"/>
                    <a:pt x="321360" y="7083"/>
                  </a:cubicBezTo>
                  <a:cubicBezTo>
                    <a:pt x="334105" y="2565"/>
                    <a:pt x="346000" y="306"/>
                    <a:pt x="357045" y="306"/>
                  </a:cubicBezTo>
                  <a:lnTo>
                    <a:pt x="365998" y="306"/>
                  </a:lnTo>
                  <a:close/>
                  <a:moveTo>
                    <a:pt x="270027" y="108325"/>
                  </a:moveTo>
                  <a:cubicBezTo>
                    <a:pt x="268187" y="122214"/>
                    <a:pt x="267266" y="133426"/>
                    <a:pt x="267266" y="141960"/>
                  </a:cubicBezTo>
                  <a:cubicBezTo>
                    <a:pt x="267266" y="151833"/>
                    <a:pt x="269079" y="162557"/>
                    <a:pt x="272705" y="174131"/>
                  </a:cubicBezTo>
                  <a:cubicBezTo>
                    <a:pt x="276331" y="185706"/>
                    <a:pt x="281770" y="194868"/>
                    <a:pt x="289021" y="201618"/>
                  </a:cubicBezTo>
                  <a:cubicBezTo>
                    <a:pt x="294264" y="206470"/>
                    <a:pt x="300623" y="208897"/>
                    <a:pt x="308098" y="208897"/>
                  </a:cubicBezTo>
                  <a:cubicBezTo>
                    <a:pt x="317078" y="208897"/>
                    <a:pt x="325083" y="204685"/>
                    <a:pt x="332111" y="196263"/>
                  </a:cubicBezTo>
                  <a:cubicBezTo>
                    <a:pt x="339139" y="187840"/>
                    <a:pt x="342653" y="175791"/>
                    <a:pt x="342653" y="160117"/>
                  </a:cubicBezTo>
                  <a:cubicBezTo>
                    <a:pt x="342653" y="142546"/>
                    <a:pt x="339153" y="127332"/>
                    <a:pt x="332153" y="114474"/>
                  </a:cubicBezTo>
                  <a:cubicBezTo>
                    <a:pt x="325152" y="101617"/>
                    <a:pt x="315238" y="95189"/>
                    <a:pt x="302408" y="95189"/>
                  </a:cubicBezTo>
                  <a:cubicBezTo>
                    <a:pt x="298504" y="95189"/>
                    <a:pt x="294306" y="96011"/>
                    <a:pt x="289816" y="97657"/>
                  </a:cubicBezTo>
                  <a:cubicBezTo>
                    <a:pt x="285325" y="99302"/>
                    <a:pt x="278729" y="102858"/>
                    <a:pt x="270027" y="108325"/>
                  </a:cubicBez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4" name="Freeform: Shape 73">
              <a:extLst>
                <a:ext uri="{FF2B5EF4-FFF2-40B4-BE49-F238E27FC236}">
                  <a16:creationId xmlns:a16="http://schemas.microsoft.com/office/drawing/2014/main" id="{FBDB7EEC-5A8A-40C8-96C7-0E0DDDB707DB}"/>
                </a:ext>
              </a:extLst>
            </p:cNvPr>
            <p:cNvSpPr/>
            <p:nvPr/>
          </p:nvSpPr>
          <p:spPr>
            <a:xfrm>
              <a:off x="6428519" y="2395576"/>
              <a:ext cx="363925" cy="217878"/>
            </a:xfrm>
            <a:custGeom>
              <a:avLst/>
              <a:gdLst>
                <a:gd name="connsiteX0" fmla="*/ 148 w 363925"/>
                <a:gd name="connsiteY0" fmla="*/ 110378 h 217878"/>
                <a:gd name="connsiteX1" fmla="*/ 10983 w 363925"/>
                <a:gd name="connsiteY1" fmla="*/ 48713 h 217878"/>
                <a:gd name="connsiteX2" fmla="*/ 39640 w 363925"/>
                <a:gd name="connsiteY2" fmla="*/ 10225 h 217878"/>
                <a:gd name="connsiteX3" fmla="*/ 68340 w 363925"/>
                <a:gd name="connsiteY3" fmla="*/ 184 h 217878"/>
                <a:gd name="connsiteX4" fmla="*/ 111597 w 363925"/>
                <a:gd name="connsiteY4" fmla="*/ 24700 h 217878"/>
                <a:gd name="connsiteX5" fmla="*/ 135443 w 363925"/>
                <a:gd name="connsiteY5" fmla="*/ 107116 h 217878"/>
                <a:gd name="connsiteX6" fmla="*/ 124985 w 363925"/>
                <a:gd name="connsiteY6" fmla="*/ 168990 h 217878"/>
                <a:gd name="connsiteX7" fmla="*/ 98252 w 363925"/>
                <a:gd name="connsiteY7" fmla="*/ 205931 h 217878"/>
                <a:gd name="connsiteX8" fmla="*/ 66833 w 363925"/>
                <a:gd name="connsiteY8" fmla="*/ 217393 h 217878"/>
                <a:gd name="connsiteX9" fmla="*/ 16966 w 363925"/>
                <a:gd name="connsiteY9" fmla="*/ 182085 h 217878"/>
                <a:gd name="connsiteX10" fmla="*/ 148 w 363925"/>
                <a:gd name="connsiteY10" fmla="*/ 110378 h 217878"/>
                <a:gd name="connsiteX11" fmla="*/ 30436 w 363925"/>
                <a:gd name="connsiteY11" fmla="*/ 114228 h 217878"/>
                <a:gd name="connsiteX12" fmla="*/ 41063 w 363925"/>
                <a:gd name="connsiteY12" fmla="*/ 184678 h 217878"/>
                <a:gd name="connsiteX13" fmla="*/ 67252 w 363925"/>
                <a:gd name="connsiteY13" fmla="*/ 207688 h 217878"/>
                <a:gd name="connsiteX14" fmla="*/ 84571 w 363925"/>
                <a:gd name="connsiteY14" fmla="*/ 200199 h 217878"/>
                <a:gd name="connsiteX15" fmla="*/ 98126 w 363925"/>
                <a:gd name="connsiteY15" fmla="*/ 175140 h 217878"/>
                <a:gd name="connsiteX16" fmla="*/ 105238 w 363925"/>
                <a:gd name="connsiteY16" fmla="*/ 100338 h 217878"/>
                <a:gd name="connsiteX17" fmla="*/ 97875 w 363925"/>
                <a:gd name="connsiteY17" fmla="*/ 40597 h 217878"/>
                <a:gd name="connsiteX18" fmla="*/ 83484 w 363925"/>
                <a:gd name="connsiteY18" fmla="*/ 15496 h 217878"/>
                <a:gd name="connsiteX19" fmla="*/ 68256 w 363925"/>
                <a:gd name="connsiteY19" fmla="*/ 10392 h 217878"/>
                <a:gd name="connsiteX20" fmla="*/ 49514 w 363925"/>
                <a:gd name="connsiteY20" fmla="*/ 19763 h 217878"/>
                <a:gd name="connsiteX21" fmla="*/ 34453 w 363925"/>
                <a:gd name="connsiteY21" fmla="*/ 60051 h 217878"/>
                <a:gd name="connsiteX22" fmla="*/ 30436 w 363925"/>
                <a:gd name="connsiteY22" fmla="*/ 114228 h 217878"/>
                <a:gd name="connsiteX23" fmla="*/ 185311 w 363925"/>
                <a:gd name="connsiteY23" fmla="*/ 183758 h 217878"/>
                <a:gd name="connsiteX24" fmla="*/ 197527 w 363925"/>
                <a:gd name="connsiteY24" fmla="*/ 188778 h 217878"/>
                <a:gd name="connsiteX25" fmla="*/ 202463 w 363925"/>
                <a:gd name="connsiteY25" fmla="*/ 200910 h 217878"/>
                <a:gd name="connsiteX26" fmla="*/ 197444 w 363925"/>
                <a:gd name="connsiteY26" fmla="*/ 213042 h 217878"/>
                <a:gd name="connsiteX27" fmla="*/ 185311 w 363925"/>
                <a:gd name="connsiteY27" fmla="*/ 218063 h 217878"/>
                <a:gd name="connsiteX28" fmla="*/ 173179 w 363925"/>
                <a:gd name="connsiteY28" fmla="*/ 213042 h 217878"/>
                <a:gd name="connsiteX29" fmla="*/ 168159 w 363925"/>
                <a:gd name="connsiteY29" fmla="*/ 200910 h 217878"/>
                <a:gd name="connsiteX30" fmla="*/ 173179 w 363925"/>
                <a:gd name="connsiteY30" fmla="*/ 188694 h 217878"/>
                <a:gd name="connsiteX31" fmla="*/ 185311 w 363925"/>
                <a:gd name="connsiteY31" fmla="*/ 183758 h 217878"/>
                <a:gd name="connsiteX32" fmla="*/ 285005 w 363925"/>
                <a:gd name="connsiteY32" fmla="*/ 108370 h 217878"/>
                <a:gd name="connsiteX33" fmla="*/ 252959 w 363925"/>
                <a:gd name="connsiteY33" fmla="*/ 75613 h 217878"/>
                <a:gd name="connsiteX34" fmla="*/ 245763 w 363925"/>
                <a:gd name="connsiteY34" fmla="*/ 50052 h 217878"/>
                <a:gd name="connsiteX35" fmla="*/ 261493 w 363925"/>
                <a:gd name="connsiteY35" fmla="*/ 14910 h 217878"/>
                <a:gd name="connsiteX36" fmla="*/ 303329 w 363925"/>
                <a:gd name="connsiteY36" fmla="*/ 184 h 217878"/>
                <a:gd name="connsiteX37" fmla="*/ 344034 w 363925"/>
                <a:gd name="connsiteY37" fmla="*/ 13906 h 217878"/>
                <a:gd name="connsiteX38" fmla="*/ 359472 w 363925"/>
                <a:gd name="connsiteY38" fmla="*/ 45283 h 217878"/>
                <a:gd name="connsiteX39" fmla="*/ 351146 w 363925"/>
                <a:gd name="connsiteY39" fmla="*/ 69171 h 217878"/>
                <a:gd name="connsiteX40" fmla="*/ 316465 w 363925"/>
                <a:gd name="connsiteY40" fmla="*/ 97828 h 217878"/>
                <a:gd name="connsiteX41" fmla="*/ 352359 w 363925"/>
                <a:gd name="connsiteY41" fmla="*/ 130878 h 217878"/>
                <a:gd name="connsiteX42" fmla="*/ 364073 w 363925"/>
                <a:gd name="connsiteY42" fmla="*/ 164012 h 217878"/>
                <a:gd name="connsiteX43" fmla="*/ 347297 w 363925"/>
                <a:gd name="connsiteY43" fmla="*/ 201747 h 217878"/>
                <a:gd name="connsiteX44" fmla="*/ 303161 w 363925"/>
                <a:gd name="connsiteY44" fmla="*/ 217393 h 217878"/>
                <a:gd name="connsiteX45" fmla="*/ 256724 w 363925"/>
                <a:gd name="connsiteY45" fmla="*/ 198735 h 217878"/>
                <a:gd name="connsiteX46" fmla="*/ 243504 w 363925"/>
                <a:gd name="connsiteY46" fmla="*/ 166020 h 217878"/>
                <a:gd name="connsiteX47" fmla="*/ 252833 w 363925"/>
                <a:gd name="connsiteY47" fmla="*/ 138492 h 217878"/>
                <a:gd name="connsiteX48" fmla="*/ 285005 w 363925"/>
                <a:gd name="connsiteY48" fmla="*/ 108370 h 217878"/>
                <a:gd name="connsiteX49" fmla="*/ 309185 w 363925"/>
                <a:gd name="connsiteY49" fmla="*/ 91804 h 217878"/>
                <a:gd name="connsiteX50" fmla="*/ 332613 w 363925"/>
                <a:gd name="connsiteY50" fmla="*/ 65531 h 217878"/>
                <a:gd name="connsiteX51" fmla="*/ 337550 w 363925"/>
                <a:gd name="connsiteY51" fmla="*/ 43693 h 217878"/>
                <a:gd name="connsiteX52" fmla="*/ 328471 w 363925"/>
                <a:gd name="connsiteY52" fmla="*/ 18341 h 217878"/>
                <a:gd name="connsiteX53" fmla="*/ 303663 w 363925"/>
                <a:gd name="connsiteY53" fmla="*/ 9137 h 217878"/>
                <a:gd name="connsiteX54" fmla="*/ 278060 w 363925"/>
                <a:gd name="connsiteY54" fmla="*/ 18257 h 217878"/>
                <a:gd name="connsiteX55" fmla="*/ 268187 w 363925"/>
                <a:gd name="connsiteY55" fmla="*/ 39510 h 217878"/>
                <a:gd name="connsiteX56" fmla="*/ 272245 w 363925"/>
                <a:gd name="connsiteY56" fmla="*/ 55575 h 217878"/>
                <a:gd name="connsiteX57" fmla="*/ 283917 w 363925"/>
                <a:gd name="connsiteY57" fmla="*/ 70886 h 217878"/>
                <a:gd name="connsiteX58" fmla="*/ 309185 w 363925"/>
                <a:gd name="connsiteY58" fmla="*/ 91804 h 217878"/>
                <a:gd name="connsiteX59" fmla="*/ 292200 w 363925"/>
                <a:gd name="connsiteY59" fmla="*/ 114228 h 217878"/>
                <a:gd name="connsiteX60" fmla="*/ 273249 w 363925"/>
                <a:gd name="connsiteY60" fmla="*/ 137739 h 217878"/>
                <a:gd name="connsiteX61" fmla="*/ 267099 w 363925"/>
                <a:gd name="connsiteY61" fmla="*/ 165266 h 217878"/>
                <a:gd name="connsiteX62" fmla="*/ 277976 w 363925"/>
                <a:gd name="connsiteY62" fmla="*/ 197145 h 217878"/>
                <a:gd name="connsiteX63" fmla="*/ 305671 w 363925"/>
                <a:gd name="connsiteY63" fmla="*/ 209110 h 217878"/>
                <a:gd name="connsiteX64" fmla="*/ 332320 w 363925"/>
                <a:gd name="connsiteY64" fmla="*/ 199697 h 217878"/>
                <a:gd name="connsiteX65" fmla="*/ 342319 w 363925"/>
                <a:gd name="connsiteY65" fmla="*/ 176813 h 217878"/>
                <a:gd name="connsiteX66" fmla="*/ 336462 w 363925"/>
                <a:gd name="connsiteY66" fmla="*/ 156899 h 217878"/>
                <a:gd name="connsiteX67" fmla="*/ 292200 w 363925"/>
                <a:gd name="connsiteY67" fmla="*/ 114228 h 2178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</a:cxnLst>
              <a:rect l="l" t="t" r="r" b="b"/>
              <a:pathLst>
                <a:path w="363925" h="217878">
                  <a:moveTo>
                    <a:pt x="148" y="110378"/>
                  </a:moveTo>
                  <a:cubicBezTo>
                    <a:pt x="148" y="86504"/>
                    <a:pt x="3760" y="65949"/>
                    <a:pt x="10983" y="48713"/>
                  </a:cubicBezTo>
                  <a:cubicBezTo>
                    <a:pt x="18207" y="31477"/>
                    <a:pt x="27760" y="18648"/>
                    <a:pt x="39640" y="10225"/>
                  </a:cubicBezTo>
                  <a:cubicBezTo>
                    <a:pt x="48900" y="3531"/>
                    <a:pt x="58467" y="184"/>
                    <a:pt x="68340" y="184"/>
                  </a:cubicBezTo>
                  <a:cubicBezTo>
                    <a:pt x="84404" y="184"/>
                    <a:pt x="98824" y="8356"/>
                    <a:pt x="111597" y="24700"/>
                  </a:cubicBezTo>
                  <a:cubicBezTo>
                    <a:pt x="127494" y="45004"/>
                    <a:pt x="135443" y="72476"/>
                    <a:pt x="135443" y="107116"/>
                  </a:cubicBezTo>
                  <a:cubicBezTo>
                    <a:pt x="135443" y="131380"/>
                    <a:pt x="131957" y="152005"/>
                    <a:pt x="124985" y="168990"/>
                  </a:cubicBezTo>
                  <a:cubicBezTo>
                    <a:pt x="118012" y="185975"/>
                    <a:pt x="109101" y="198289"/>
                    <a:pt x="98252" y="205931"/>
                  </a:cubicBezTo>
                  <a:cubicBezTo>
                    <a:pt x="87402" y="213573"/>
                    <a:pt x="76929" y="217393"/>
                    <a:pt x="66833" y="217393"/>
                  </a:cubicBezTo>
                  <a:cubicBezTo>
                    <a:pt x="46864" y="217393"/>
                    <a:pt x="30241" y="205624"/>
                    <a:pt x="16966" y="182085"/>
                  </a:cubicBezTo>
                  <a:cubicBezTo>
                    <a:pt x="5754" y="162226"/>
                    <a:pt x="148" y="138324"/>
                    <a:pt x="148" y="110378"/>
                  </a:cubicBezTo>
                  <a:close/>
                  <a:moveTo>
                    <a:pt x="30436" y="114228"/>
                  </a:moveTo>
                  <a:cubicBezTo>
                    <a:pt x="30436" y="143010"/>
                    <a:pt x="33979" y="166494"/>
                    <a:pt x="41063" y="184678"/>
                  </a:cubicBezTo>
                  <a:cubicBezTo>
                    <a:pt x="46919" y="200018"/>
                    <a:pt x="55649" y="207688"/>
                    <a:pt x="67252" y="207688"/>
                  </a:cubicBezTo>
                  <a:cubicBezTo>
                    <a:pt x="72830" y="207688"/>
                    <a:pt x="78603" y="205192"/>
                    <a:pt x="84571" y="200199"/>
                  </a:cubicBezTo>
                  <a:cubicBezTo>
                    <a:pt x="90540" y="195207"/>
                    <a:pt x="95059" y="186854"/>
                    <a:pt x="98126" y="175140"/>
                  </a:cubicBezTo>
                  <a:cubicBezTo>
                    <a:pt x="102868" y="157457"/>
                    <a:pt x="105238" y="132524"/>
                    <a:pt x="105238" y="100338"/>
                  </a:cubicBezTo>
                  <a:cubicBezTo>
                    <a:pt x="105238" y="76464"/>
                    <a:pt x="102784" y="56550"/>
                    <a:pt x="97875" y="40597"/>
                  </a:cubicBezTo>
                  <a:cubicBezTo>
                    <a:pt x="94138" y="28772"/>
                    <a:pt x="89341" y="20405"/>
                    <a:pt x="83484" y="15496"/>
                  </a:cubicBezTo>
                  <a:cubicBezTo>
                    <a:pt x="79244" y="12093"/>
                    <a:pt x="74168" y="10392"/>
                    <a:pt x="68256" y="10392"/>
                  </a:cubicBezTo>
                  <a:cubicBezTo>
                    <a:pt x="61228" y="10392"/>
                    <a:pt x="54980" y="13515"/>
                    <a:pt x="49514" y="19763"/>
                  </a:cubicBezTo>
                  <a:cubicBezTo>
                    <a:pt x="42150" y="28298"/>
                    <a:pt x="37130" y="41727"/>
                    <a:pt x="34453" y="60051"/>
                  </a:cubicBezTo>
                  <a:cubicBezTo>
                    <a:pt x="31775" y="78375"/>
                    <a:pt x="30436" y="96434"/>
                    <a:pt x="30436" y="114228"/>
                  </a:cubicBezTo>
                  <a:close/>
                  <a:moveTo>
                    <a:pt x="185311" y="183758"/>
                  </a:moveTo>
                  <a:cubicBezTo>
                    <a:pt x="190164" y="183758"/>
                    <a:pt x="194236" y="185431"/>
                    <a:pt x="197527" y="188778"/>
                  </a:cubicBezTo>
                  <a:cubicBezTo>
                    <a:pt x="200818" y="192125"/>
                    <a:pt x="202463" y="196169"/>
                    <a:pt x="202463" y="200910"/>
                  </a:cubicBezTo>
                  <a:cubicBezTo>
                    <a:pt x="202463" y="205652"/>
                    <a:pt x="200790" y="209696"/>
                    <a:pt x="197444" y="213042"/>
                  </a:cubicBezTo>
                  <a:cubicBezTo>
                    <a:pt x="194096" y="216389"/>
                    <a:pt x="190052" y="218063"/>
                    <a:pt x="185311" y="218063"/>
                  </a:cubicBezTo>
                  <a:cubicBezTo>
                    <a:pt x="180570" y="218063"/>
                    <a:pt x="176526" y="216389"/>
                    <a:pt x="173179" y="213042"/>
                  </a:cubicBezTo>
                  <a:cubicBezTo>
                    <a:pt x="169832" y="209696"/>
                    <a:pt x="168159" y="205652"/>
                    <a:pt x="168159" y="200910"/>
                  </a:cubicBezTo>
                  <a:cubicBezTo>
                    <a:pt x="168159" y="196057"/>
                    <a:pt x="169832" y="191985"/>
                    <a:pt x="173179" y="188694"/>
                  </a:cubicBezTo>
                  <a:cubicBezTo>
                    <a:pt x="176526" y="185403"/>
                    <a:pt x="180570" y="183758"/>
                    <a:pt x="185311" y="183758"/>
                  </a:cubicBezTo>
                  <a:close/>
                  <a:moveTo>
                    <a:pt x="285005" y="108370"/>
                  </a:moveTo>
                  <a:cubicBezTo>
                    <a:pt x="268438" y="94760"/>
                    <a:pt x="257756" y="83841"/>
                    <a:pt x="252959" y="75613"/>
                  </a:cubicBezTo>
                  <a:cubicBezTo>
                    <a:pt x="248162" y="67386"/>
                    <a:pt x="245763" y="58865"/>
                    <a:pt x="245763" y="50052"/>
                  </a:cubicBezTo>
                  <a:cubicBezTo>
                    <a:pt x="245763" y="36441"/>
                    <a:pt x="251007" y="24728"/>
                    <a:pt x="261493" y="14910"/>
                  </a:cubicBezTo>
                  <a:cubicBezTo>
                    <a:pt x="271980" y="5093"/>
                    <a:pt x="285925" y="184"/>
                    <a:pt x="303329" y="184"/>
                  </a:cubicBezTo>
                  <a:cubicBezTo>
                    <a:pt x="320174" y="184"/>
                    <a:pt x="333743" y="4759"/>
                    <a:pt x="344034" y="13906"/>
                  </a:cubicBezTo>
                  <a:cubicBezTo>
                    <a:pt x="354326" y="23054"/>
                    <a:pt x="359472" y="33513"/>
                    <a:pt x="359472" y="45283"/>
                  </a:cubicBezTo>
                  <a:cubicBezTo>
                    <a:pt x="359472" y="53092"/>
                    <a:pt x="356697" y="61055"/>
                    <a:pt x="351146" y="69171"/>
                  </a:cubicBezTo>
                  <a:cubicBezTo>
                    <a:pt x="345596" y="77287"/>
                    <a:pt x="334036" y="86839"/>
                    <a:pt x="316465" y="97828"/>
                  </a:cubicBezTo>
                  <a:cubicBezTo>
                    <a:pt x="334538" y="111829"/>
                    <a:pt x="346502" y="122845"/>
                    <a:pt x="352359" y="130878"/>
                  </a:cubicBezTo>
                  <a:cubicBezTo>
                    <a:pt x="360168" y="141365"/>
                    <a:pt x="364073" y="152409"/>
                    <a:pt x="364073" y="164012"/>
                  </a:cubicBezTo>
                  <a:cubicBezTo>
                    <a:pt x="364073" y="178738"/>
                    <a:pt x="358481" y="191316"/>
                    <a:pt x="347297" y="201747"/>
                  </a:cubicBezTo>
                  <a:cubicBezTo>
                    <a:pt x="336113" y="212178"/>
                    <a:pt x="321401" y="217393"/>
                    <a:pt x="303161" y="217393"/>
                  </a:cubicBezTo>
                  <a:cubicBezTo>
                    <a:pt x="283303" y="217393"/>
                    <a:pt x="267824" y="211174"/>
                    <a:pt x="256724" y="198735"/>
                  </a:cubicBezTo>
                  <a:cubicBezTo>
                    <a:pt x="247910" y="188750"/>
                    <a:pt x="243504" y="177845"/>
                    <a:pt x="243504" y="166020"/>
                  </a:cubicBezTo>
                  <a:cubicBezTo>
                    <a:pt x="243504" y="156760"/>
                    <a:pt x="246613" y="147584"/>
                    <a:pt x="252833" y="138492"/>
                  </a:cubicBezTo>
                  <a:cubicBezTo>
                    <a:pt x="259053" y="129400"/>
                    <a:pt x="269777" y="119359"/>
                    <a:pt x="285005" y="108370"/>
                  </a:cubicBezTo>
                  <a:close/>
                  <a:moveTo>
                    <a:pt x="309185" y="91804"/>
                  </a:moveTo>
                  <a:cubicBezTo>
                    <a:pt x="321513" y="80704"/>
                    <a:pt x="329322" y="71946"/>
                    <a:pt x="332613" y="65531"/>
                  </a:cubicBezTo>
                  <a:cubicBezTo>
                    <a:pt x="335904" y="59116"/>
                    <a:pt x="337550" y="51837"/>
                    <a:pt x="337550" y="43693"/>
                  </a:cubicBezTo>
                  <a:cubicBezTo>
                    <a:pt x="337550" y="32928"/>
                    <a:pt x="334524" y="24477"/>
                    <a:pt x="328471" y="18341"/>
                  </a:cubicBezTo>
                  <a:cubicBezTo>
                    <a:pt x="322419" y="12205"/>
                    <a:pt x="314150" y="9137"/>
                    <a:pt x="303663" y="9137"/>
                  </a:cubicBezTo>
                  <a:cubicBezTo>
                    <a:pt x="293177" y="9137"/>
                    <a:pt x="284642" y="12177"/>
                    <a:pt x="278060" y="18257"/>
                  </a:cubicBezTo>
                  <a:cubicBezTo>
                    <a:pt x="271478" y="24337"/>
                    <a:pt x="268187" y="31421"/>
                    <a:pt x="268187" y="39510"/>
                  </a:cubicBezTo>
                  <a:cubicBezTo>
                    <a:pt x="268187" y="44865"/>
                    <a:pt x="269540" y="50220"/>
                    <a:pt x="272245" y="55575"/>
                  </a:cubicBezTo>
                  <a:cubicBezTo>
                    <a:pt x="274950" y="60930"/>
                    <a:pt x="278841" y="66033"/>
                    <a:pt x="283917" y="70886"/>
                  </a:cubicBezTo>
                  <a:lnTo>
                    <a:pt x="309185" y="91804"/>
                  </a:lnTo>
                  <a:close/>
                  <a:moveTo>
                    <a:pt x="292200" y="114228"/>
                  </a:moveTo>
                  <a:cubicBezTo>
                    <a:pt x="283666" y="121423"/>
                    <a:pt x="277349" y="129260"/>
                    <a:pt x="273249" y="137739"/>
                  </a:cubicBezTo>
                  <a:cubicBezTo>
                    <a:pt x="269149" y="146218"/>
                    <a:pt x="267099" y="155394"/>
                    <a:pt x="267099" y="165266"/>
                  </a:cubicBezTo>
                  <a:cubicBezTo>
                    <a:pt x="267099" y="178542"/>
                    <a:pt x="270725" y="189169"/>
                    <a:pt x="277976" y="197145"/>
                  </a:cubicBezTo>
                  <a:cubicBezTo>
                    <a:pt x="285228" y="205121"/>
                    <a:pt x="294460" y="209110"/>
                    <a:pt x="305671" y="209110"/>
                  </a:cubicBezTo>
                  <a:cubicBezTo>
                    <a:pt x="316771" y="209110"/>
                    <a:pt x="325655" y="205972"/>
                    <a:pt x="332320" y="199697"/>
                  </a:cubicBezTo>
                  <a:cubicBezTo>
                    <a:pt x="338986" y="193422"/>
                    <a:pt x="342319" y="185794"/>
                    <a:pt x="342319" y="176813"/>
                  </a:cubicBezTo>
                  <a:cubicBezTo>
                    <a:pt x="342319" y="169450"/>
                    <a:pt x="340367" y="162812"/>
                    <a:pt x="336462" y="156899"/>
                  </a:cubicBezTo>
                  <a:cubicBezTo>
                    <a:pt x="329210" y="146022"/>
                    <a:pt x="314457" y="131799"/>
                    <a:pt x="292200" y="114228"/>
                  </a:cubicBez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EBD43CDD-7783-465C-921D-9FA93180D52E}"/>
                </a:ext>
              </a:extLst>
            </p:cNvPr>
            <p:cNvSpPr/>
            <p:nvPr/>
          </p:nvSpPr>
          <p:spPr>
            <a:xfrm>
              <a:off x="6689822" y="1745488"/>
              <a:ext cx="82331" cy="213527"/>
            </a:xfrm>
            <a:custGeom>
              <a:avLst/>
              <a:gdLst>
                <a:gd name="connsiteX0" fmla="*/ 148 w 82331"/>
                <a:gd name="connsiteY0" fmla="*/ 24913 h 213527"/>
                <a:gd name="connsiteX1" fmla="*/ 51020 w 82331"/>
                <a:gd name="connsiteY1" fmla="*/ 63 h 213527"/>
                <a:gd name="connsiteX2" fmla="*/ 56123 w 82331"/>
                <a:gd name="connsiteY2" fmla="*/ 63 h 213527"/>
                <a:gd name="connsiteX3" fmla="*/ 56123 w 82331"/>
                <a:gd name="connsiteY3" fmla="*/ 176692 h 213527"/>
                <a:gd name="connsiteX4" fmla="*/ 57587 w 82331"/>
                <a:gd name="connsiteY4" fmla="*/ 198655 h 213527"/>
                <a:gd name="connsiteX5" fmla="*/ 63654 w 82331"/>
                <a:gd name="connsiteY5" fmla="*/ 205265 h 213527"/>
                <a:gd name="connsiteX6" fmla="*/ 82480 w 82331"/>
                <a:gd name="connsiteY6" fmla="*/ 207901 h 213527"/>
                <a:gd name="connsiteX7" fmla="*/ 82480 w 82331"/>
                <a:gd name="connsiteY7" fmla="*/ 213590 h 213527"/>
                <a:gd name="connsiteX8" fmla="*/ 3829 w 82331"/>
                <a:gd name="connsiteY8" fmla="*/ 213590 h 213527"/>
                <a:gd name="connsiteX9" fmla="*/ 3829 w 82331"/>
                <a:gd name="connsiteY9" fmla="*/ 207901 h 213527"/>
                <a:gd name="connsiteX10" fmla="*/ 22948 w 82331"/>
                <a:gd name="connsiteY10" fmla="*/ 205349 h 213527"/>
                <a:gd name="connsiteX11" fmla="*/ 28972 w 82331"/>
                <a:gd name="connsiteY11" fmla="*/ 199324 h 213527"/>
                <a:gd name="connsiteX12" fmla="*/ 30688 w 82331"/>
                <a:gd name="connsiteY12" fmla="*/ 176692 h 213527"/>
                <a:gd name="connsiteX13" fmla="*/ 30688 w 82331"/>
                <a:gd name="connsiteY13" fmla="*/ 63820 h 213527"/>
                <a:gd name="connsiteX14" fmla="*/ 29098 w 82331"/>
                <a:gd name="connsiteY14" fmla="*/ 34452 h 213527"/>
                <a:gd name="connsiteX15" fmla="*/ 25166 w 82331"/>
                <a:gd name="connsiteY15" fmla="*/ 27214 h 213527"/>
                <a:gd name="connsiteX16" fmla="*/ 18304 w 82331"/>
                <a:gd name="connsiteY16" fmla="*/ 24913 h 213527"/>
                <a:gd name="connsiteX17" fmla="*/ 2407 w 82331"/>
                <a:gd name="connsiteY17" fmla="*/ 29682 h 213527"/>
                <a:gd name="connsiteX18" fmla="*/ 148 w 82331"/>
                <a:gd name="connsiteY18" fmla="*/ 24913 h 2135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82331" h="213527">
                  <a:moveTo>
                    <a:pt x="148" y="24913"/>
                  </a:moveTo>
                  <a:lnTo>
                    <a:pt x="51020" y="63"/>
                  </a:lnTo>
                  <a:lnTo>
                    <a:pt x="56123" y="63"/>
                  </a:lnTo>
                  <a:lnTo>
                    <a:pt x="56123" y="176692"/>
                  </a:lnTo>
                  <a:cubicBezTo>
                    <a:pt x="56123" y="188461"/>
                    <a:pt x="56611" y="195782"/>
                    <a:pt x="57587" y="198655"/>
                  </a:cubicBezTo>
                  <a:cubicBezTo>
                    <a:pt x="58564" y="201528"/>
                    <a:pt x="60586" y="203731"/>
                    <a:pt x="63654" y="205265"/>
                  </a:cubicBezTo>
                  <a:cubicBezTo>
                    <a:pt x="66721" y="206799"/>
                    <a:pt x="72997" y="207678"/>
                    <a:pt x="82480" y="207901"/>
                  </a:cubicBezTo>
                  <a:lnTo>
                    <a:pt x="82480" y="213590"/>
                  </a:lnTo>
                  <a:lnTo>
                    <a:pt x="3829" y="213590"/>
                  </a:lnTo>
                  <a:lnTo>
                    <a:pt x="3829" y="207901"/>
                  </a:lnTo>
                  <a:cubicBezTo>
                    <a:pt x="13702" y="207678"/>
                    <a:pt x="20075" y="206827"/>
                    <a:pt x="22948" y="205349"/>
                  </a:cubicBezTo>
                  <a:cubicBezTo>
                    <a:pt x="25821" y="203871"/>
                    <a:pt x="27829" y="201863"/>
                    <a:pt x="28972" y="199324"/>
                  </a:cubicBezTo>
                  <a:cubicBezTo>
                    <a:pt x="30116" y="196787"/>
                    <a:pt x="30688" y="189242"/>
                    <a:pt x="30688" y="176692"/>
                  </a:cubicBezTo>
                  <a:lnTo>
                    <a:pt x="30688" y="63820"/>
                  </a:lnTo>
                  <a:cubicBezTo>
                    <a:pt x="30688" y="48592"/>
                    <a:pt x="30157" y="38803"/>
                    <a:pt x="29098" y="34452"/>
                  </a:cubicBezTo>
                  <a:cubicBezTo>
                    <a:pt x="28373" y="31161"/>
                    <a:pt x="27062" y="28748"/>
                    <a:pt x="25166" y="27214"/>
                  </a:cubicBezTo>
                  <a:cubicBezTo>
                    <a:pt x="23269" y="25680"/>
                    <a:pt x="20982" y="24913"/>
                    <a:pt x="18304" y="24913"/>
                  </a:cubicBezTo>
                  <a:cubicBezTo>
                    <a:pt x="14511" y="24913"/>
                    <a:pt x="9212" y="26503"/>
                    <a:pt x="2407" y="29682"/>
                  </a:cubicBezTo>
                  <a:lnTo>
                    <a:pt x="148" y="24913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DD41D200-9A74-4C79-A8F7-CC9997CBFA98}"/>
                </a:ext>
              </a:extLst>
            </p:cNvPr>
            <p:cNvSpPr/>
            <p:nvPr/>
          </p:nvSpPr>
          <p:spPr>
            <a:xfrm rot="-5400000">
              <a:off x="5911964" y="3365105"/>
              <a:ext cx="587694" cy="218714"/>
            </a:xfrm>
            <a:custGeom>
              <a:avLst/>
              <a:gdLst>
                <a:gd name="connsiteX0" fmla="*/ 178839 w 587694"/>
                <a:gd name="connsiteY0" fmla="*/ 399 h 218714"/>
                <a:gd name="connsiteX1" fmla="*/ 183692 w 587694"/>
                <a:gd name="connsiteY1" fmla="*/ 71518 h 218714"/>
                <a:gd name="connsiteX2" fmla="*/ 178839 w 587694"/>
                <a:gd name="connsiteY2" fmla="*/ 71518 h 218714"/>
                <a:gd name="connsiteX3" fmla="*/ 151563 w 587694"/>
                <a:gd name="connsiteY3" fmla="*/ 25500 h 218714"/>
                <a:gd name="connsiteX4" fmla="*/ 108974 w 587694"/>
                <a:gd name="connsiteY4" fmla="*/ 11443 h 218714"/>
                <a:gd name="connsiteX5" fmla="*/ 71322 w 587694"/>
                <a:gd name="connsiteY5" fmla="*/ 22027 h 218714"/>
                <a:gd name="connsiteX6" fmla="*/ 44882 w 587694"/>
                <a:gd name="connsiteY6" fmla="*/ 55746 h 218714"/>
                <a:gd name="connsiteX7" fmla="*/ 35260 w 587694"/>
                <a:gd name="connsiteY7" fmla="*/ 113270 h 218714"/>
                <a:gd name="connsiteX8" fmla="*/ 44338 w 587694"/>
                <a:gd name="connsiteY8" fmla="*/ 162510 h 218714"/>
                <a:gd name="connsiteX9" fmla="*/ 71699 w 587694"/>
                <a:gd name="connsiteY9" fmla="*/ 194430 h 218714"/>
                <a:gd name="connsiteX10" fmla="*/ 113492 w 587694"/>
                <a:gd name="connsiteY10" fmla="*/ 205559 h 218714"/>
                <a:gd name="connsiteX11" fmla="*/ 149387 w 587694"/>
                <a:gd name="connsiteY11" fmla="*/ 196857 h 218714"/>
                <a:gd name="connsiteX12" fmla="*/ 183692 w 587694"/>
                <a:gd name="connsiteY12" fmla="*/ 162217 h 218714"/>
                <a:gd name="connsiteX13" fmla="*/ 188461 w 587694"/>
                <a:gd name="connsiteY13" fmla="*/ 165313 h 218714"/>
                <a:gd name="connsiteX14" fmla="*/ 151730 w 587694"/>
                <a:gd name="connsiteY14" fmla="*/ 206145 h 218714"/>
                <a:gd name="connsiteX15" fmla="*/ 101862 w 587694"/>
                <a:gd name="connsiteY15" fmla="*/ 219113 h 218714"/>
                <a:gd name="connsiteX16" fmla="*/ 21371 w 587694"/>
                <a:gd name="connsiteY16" fmla="*/ 180541 h 218714"/>
                <a:gd name="connsiteX17" fmla="*/ 35 w 587694"/>
                <a:gd name="connsiteY17" fmla="*/ 113019 h 218714"/>
                <a:gd name="connsiteX18" fmla="*/ 14092 w 587694"/>
                <a:gd name="connsiteY18" fmla="*/ 55412 h 218714"/>
                <a:gd name="connsiteX19" fmla="*/ 52748 w 587694"/>
                <a:gd name="connsiteY19" fmla="*/ 14790 h 218714"/>
                <a:gd name="connsiteX20" fmla="*/ 106548 w 587694"/>
                <a:gd name="connsiteY20" fmla="*/ 399 h 218714"/>
                <a:gd name="connsiteX21" fmla="*/ 151228 w 587694"/>
                <a:gd name="connsiteY21" fmla="*/ 11443 h 218714"/>
                <a:gd name="connsiteX22" fmla="*/ 160515 w 587694"/>
                <a:gd name="connsiteY22" fmla="*/ 14873 h 218714"/>
                <a:gd name="connsiteX23" fmla="*/ 167794 w 587694"/>
                <a:gd name="connsiteY23" fmla="*/ 11945 h 218714"/>
                <a:gd name="connsiteX24" fmla="*/ 173484 w 587694"/>
                <a:gd name="connsiteY24" fmla="*/ 399 h 218714"/>
                <a:gd name="connsiteX25" fmla="*/ 178839 w 587694"/>
                <a:gd name="connsiteY25" fmla="*/ 399 h 218714"/>
                <a:gd name="connsiteX26" fmla="*/ 203596 w 587694"/>
                <a:gd name="connsiteY26" fmla="*/ 214344 h 218714"/>
                <a:gd name="connsiteX27" fmla="*/ 203596 w 587694"/>
                <a:gd name="connsiteY27" fmla="*/ 208655 h 218714"/>
                <a:gd name="connsiteX28" fmla="*/ 211461 w 587694"/>
                <a:gd name="connsiteY28" fmla="*/ 208655 h 218714"/>
                <a:gd name="connsiteX29" fmla="*/ 230287 w 587694"/>
                <a:gd name="connsiteY29" fmla="*/ 200120 h 218714"/>
                <a:gd name="connsiteX30" fmla="*/ 233634 w 587694"/>
                <a:gd name="connsiteY30" fmla="*/ 177278 h 218714"/>
                <a:gd name="connsiteX31" fmla="*/ 233634 w 587694"/>
                <a:gd name="connsiteY31" fmla="*/ 42150 h 218714"/>
                <a:gd name="connsiteX32" fmla="*/ 229283 w 587694"/>
                <a:gd name="connsiteY32" fmla="*/ 17634 h 218714"/>
                <a:gd name="connsiteX33" fmla="*/ 211461 w 587694"/>
                <a:gd name="connsiteY33" fmla="*/ 10857 h 218714"/>
                <a:gd name="connsiteX34" fmla="*/ 203596 w 587694"/>
                <a:gd name="connsiteY34" fmla="*/ 10857 h 218714"/>
                <a:gd name="connsiteX35" fmla="*/ 203596 w 587694"/>
                <a:gd name="connsiteY35" fmla="*/ 5168 h 218714"/>
                <a:gd name="connsiteX36" fmla="*/ 288689 w 587694"/>
                <a:gd name="connsiteY36" fmla="*/ 5168 h 218714"/>
                <a:gd name="connsiteX37" fmla="*/ 360060 w 587694"/>
                <a:gd name="connsiteY37" fmla="*/ 15794 h 218714"/>
                <a:gd name="connsiteX38" fmla="*/ 399386 w 587694"/>
                <a:gd name="connsiteY38" fmla="*/ 51270 h 218714"/>
                <a:gd name="connsiteX39" fmla="*/ 414279 w 587694"/>
                <a:gd name="connsiteY39" fmla="*/ 108668 h 218714"/>
                <a:gd name="connsiteX40" fmla="*/ 387755 w 587694"/>
                <a:gd name="connsiteY40" fmla="*/ 181629 h 218714"/>
                <a:gd name="connsiteX41" fmla="*/ 297056 w 587694"/>
                <a:gd name="connsiteY41" fmla="*/ 214344 h 218714"/>
                <a:gd name="connsiteX42" fmla="*/ 203596 w 587694"/>
                <a:gd name="connsiteY42" fmla="*/ 214344 h 218714"/>
                <a:gd name="connsiteX43" fmla="*/ 263253 w 587694"/>
                <a:gd name="connsiteY43" fmla="*/ 199200 h 218714"/>
                <a:gd name="connsiteX44" fmla="*/ 296136 w 587694"/>
                <a:gd name="connsiteY44" fmla="*/ 203551 h 218714"/>
                <a:gd name="connsiteX45" fmla="*/ 355542 w 587694"/>
                <a:gd name="connsiteY45" fmla="*/ 178408 h 218714"/>
                <a:gd name="connsiteX46" fmla="*/ 379137 w 587694"/>
                <a:gd name="connsiteY46" fmla="*/ 110174 h 218714"/>
                <a:gd name="connsiteX47" fmla="*/ 355542 w 587694"/>
                <a:gd name="connsiteY47" fmla="*/ 41857 h 218714"/>
                <a:gd name="connsiteX48" fmla="*/ 294881 w 587694"/>
                <a:gd name="connsiteY48" fmla="*/ 16882 h 218714"/>
                <a:gd name="connsiteX49" fmla="*/ 263253 w 587694"/>
                <a:gd name="connsiteY49" fmla="*/ 21316 h 218714"/>
                <a:gd name="connsiteX50" fmla="*/ 263253 w 587694"/>
                <a:gd name="connsiteY50" fmla="*/ 199200 h 218714"/>
                <a:gd name="connsiteX51" fmla="*/ 489668 w 587694"/>
                <a:gd name="connsiteY51" fmla="*/ 16547 h 218714"/>
                <a:gd name="connsiteX52" fmla="*/ 489668 w 587694"/>
                <a:gd name="connsiteY52" fmla="*/ 98795 h 218714"/>
                <a:gd name="connsiteX53" fmla="*/ 527738 w 587694"/>
                <a:gd name="connsiteY53" fmla="*/ 98795 h 218714"/>
                <a:gd name="connsiteX54" fmla="*/ 546940 w 587694"/>
                <a:gd name="connsiteY54" fmla="*/ 93022 h 218714"/>
                <a:gd name="connsiteX55" fmla="*/ 555015 w 587694"/>
                <a:gd name="connsiteY55" fmla="*/ 70096 h 218714"/>
                <a:gd name="connsiteX56" fmla="*/ 560788 w 587694"/>
                <a:gd name="connsiteY56" fmla="*/ 70096 h 218714"/>
                <a:gd name="connsiteX57" fmla="*/ 560788 w 587694"/>
                <a:gd name="connsiteY57" fmla="*/ 140881 h 218714"/>
                <a:gd name="connsiteX58" fmla="*/ 555015 w 587694"/>
                <a:gd name="connsiteY58" fmla="*/ 140881 h 218714"/>
                <a:gd name="connsiteX59" fmla="*/ 551877 w 587694"/>
                <a:gd name="connsiteY59" fmla="*/ 123018 h 218714"/>
                <a:gd name="connsiteX60" fmla="*/ 543552 w 587694"/>
                <a:gd name="connsiteY60" fmla="*/ 114442 h 218714"/>
                <a:gd name="connsiteX61" fmla="*/ 527738 w 587694"/>
                <a:gd name="connsiteY61" fmla="*/ 111597 h 218714"/>
                <a:gd name="connsiteX62" fmla="*/ 489668 w 587694"/>
                <a:gd name="connsiteY62" fmla="*/ 111597 h 218714"/>
                <a:gd name="connsiteX63" fmla="*/ 489668 w 587694"/>
                <a:gd name="connsiteY63" fmla="*/ 177278 h 218714"/>
                <a:gd name="connsiteX64" fmla="*/ 491676 w 587694"/>
                <a:gd name="connsiteY64" fmla="*/ 198279 h 218714"/>
                <a:gd name="connsiteX65" fmla="*/ 498119 w 587694"/>
                <a:gd name="connsiteY65" fmla="*/ 204973 h 218714"/>
                <a:gd name="connsiteX66" fmla="*/ 512342 w 587694"/>
                <a:gd name="connsiteY66" fmla="*/ 208655 h 218714"/>
                <a:gd name="connsiteX67" fmla="*/ 519873 w 587694"/>
                <a:gd name="connsiteY67" fmla="*/ 208655 h 218714"/>
                <a:gd name="connsiteX68" fmla="*/ 519873 w 587694"/>
                <a:gd name="connsiteY68" fmla="*/ 214344 h 218714"/>
                <a:gd name="connsiteX69" fmla="*/ 430094 w 587694"/>
                <a:gd name="connsiteY69" fmla="*/ 214344 h 218714"/>
                <a:gd name="connsiteX70" fmla="*/ 430094 w 587694"/>
                <a:gd name="connsiteY70" fmla="*/ 208655 h 218714"/>
                <a:gd name="connsiteX71" fmla="*/ 437457 w 587694"/>
                <a:gd name="connsiteY71" fmla="*/ 208655 h 218714"/>
                <a:gd name="connsiteX72" fmla="*/ 456283 w 587694"/>
                <a:gd name="connsiteY72" fmla="*/ 201040 h 218714"/>
                <a:gd name="connsiteX73" fmla="*/ 460048 w 587694"/>
                <a:gd name="connsiteY73" fmla="*/ 177278 h 218714"/>
                <a:gd name="connsiteX74" fmla="*/ 460048 w 587694"/>
                <a:gd name="connsiteY74" fmla="*/ 42150 h 218714"/>
                <a:gd name="connsiteX75" fmla="*/ 458040 w 587694"/>
                <a:gd name="connsiteY75" fmla="*/ 21232 h 218714"/>
                <a:gd name="connsiteX76" fmla="*/ 451681 w 587694"/>
                <a:gd name="connsiteY76" fmla="*/ 14539 h 218714"/>
                <a:gd name="connsiteX77" fmla="*/ 437457 w 587694"/>
                <a:gd name="connsiteY77" fmla="*/ 10857 h 218714"/>
                <a:gd name="connsiteX78" fmla="*/ 430094 w 587694"/>
                <a:gd name="connsiteY78" fmla="*/ 10857 h 218714"/>
                <a:gd name="connsiteX79" fmla="*/ 430094 w 587694"/>
                <a:gd name="connsiteY79" fmla="*/ 5168 h 218714"/>
                <a:gd name="connsiteX80" fmla="*/ 585722 w 587694"/>
                <a:gd name="connsiteY80" fmla="*/ 5168 h 218714"/>
                <a:gd name="connsiteX81" fmla="*/ 587730 w 587694"/>
                <a:gd name="connsiteY81" fmla="*/ 51103 h 218714"/>
                <a:gd name="connsiteX82" fmla="*/ 582375 w 587694"/>
                <a:gd name="connsiteY82" fmla="*/ 51103 h 218714"/>
                <a:gd name="connsiteX83" fmla="*/ 573004 w 587694"/>
                <a:gd name="connsiteY83" fmla="*/ 29599 h 218714"/>
                <a:gd name="connsiteX84" fmla="*/ 559867 w 587694"/>
                <a:gd name="connsiteY84" fmla="*/ 19642 h 218714"/>
                <a:gd name="connsiteX85" fmla="*/ 535770 w 587694"/>
                <a:gd name="connsiteY85" fmla="*/ 16547 h 218714"/>
                <a:gd name="connsiteX86" fmla="*/ 489668 w 587694"/>
                <a:gd name="connsiteY86" fmla="*/ 16547 h 218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</a:cxnLst>
              <a:rect l="l" t="t" r="r" b="b"/>
              <a:pathLst>
                <a:path w="587694" h="218714">
                  <a:moveTo>
                    <a:pt x="178839" y="399"/>
                  </a:moveTo>
                  <a:lnTo>
                    <a:pt x="183692" y="71518"/>
                  </a:lnTo>
                  <a:lnTo>
                    <a:pt x="178839" y="71518"/>
                  </a:lnTo>
                  <a:cubicBezTo>
                    <a:pt x="172480" y="50211"/>
                    <a:pt x="163388" y="34871"/>
                    <a:pt x="151563" y="25500"/>
                  </a:cubicBezTo>
                  <a:cubicBezTo>
                    <a:pt x="139737" y="16129"/>
                    <a:pt x="125541" y="11443"/>
                    <a:pt x="108974" y="11443"/>
                  </a:cubicBezTo>
                  <a:cubicBezTo>
                    <a:pt x="95085" y="11443"/>
                    <a:pt x="82534" y="14971"/>
                    <a:pt x="71322" y="22027"/>
                  </a:cubicBezTo>
                  <a:cubicBezTo>
                    <a:pt x="60111" y="29083"/>
                    <a:pt x="51297" y="40323"/>
                    <a:pt x="44882" y="55746"/>
                  </a:cubicBezTo>
                  <a:cubicBezTo>
                    <a:pt x="38468" y="71170"/>
                    <a:pt x="35260" y="90344"/>
                    <a:pt x="35260" y="113270"/>
                  </a:cubicBezTo>
                  <a:cubicBezTo>
                    <a:pt x="35260" y="132236"/>
                    <a:pt x="38286" y="148649"/>
                    <a:pt x="44338" y="162510"/>
                  </a:cubicBezTo>
                  <a:cubicBezTo>
                    <a:pt x="50391" y="176371"/>
                    <a:pt x="59511" y="187012"/>
                    <a:pt x="71699" y="194430"/>
                  </a:cubicBezTo>
                  <a:cubicBezTo>
                    <a:pt x="83887" y="201850"/>
                    <a:pt x="97818" y="205559"/>
                    <a:pt x="113492" y="205559"/>
                  </a:cubicBezTo>
                  <a:cubicBezTo>
                    <a:pt x="127047" y="205559"/>
                    <a:pt x="139012" y="202658"/>
                    <a:pt x="149387" y="196857"/>
                  </a:cubicBezTo>
                  <a:cubicBezTo>
                    <a:pt x="159762" y="191056"/>
                    <a:pt x="171197" y="179509"/>
                    <a:pt x="183692" y="162217"/>
                  </a:cubicBezTo>
                  <a:lnTo>
                    <a:pt x="188461" y="165313"/>
                  </a:lnTo>
                  <a:cubicBezTo>
                    <a:pt x="177975" y="183888"/>
                    <a:pt x="165731" y="197499"/>
                    <a:pt x="151730" y="206145"/>
                  </a:cubicBezTo>
                  <a:cubicBezTo>
                    <a:pt x="137729" y="214790"/>
                    <a:pt x="121106" y="219113"/>
                    <a:pt x="101862" y="219113"/>
                  </a:cubicBezTo>
                  <a:cubicBezTo>
                    <a:pt x="67223" y="219113"/>
                    <a:pt x="40392" y="206256"/>
                    <a:pt x="21371" y="180541"/>
                  </a:cubicBezTo>
                  <a:cubicBezTo>
                    <a:pt x="7147" y="161409"/>
                    <a:pt x="35" y="138901"/>
                    <a:pt x="35" y="113019"/>
                  </a:cubicBezTo>
                  <a:cubicBezTo>
                    <a:pt x="35" y="92102"/>
                    <a:pt x="4721" y="72899"/>
                    <a:pt x="14092" y="55412"/>
                  </a:cubicBezTo>
                  <a:cubicBezTo>
                    <a:pt x="23463" y="37925"/>
                    <a:pt x="36348" y="24384"/>
                    <a:pt x="52748" y="14790"/>
                  </a:cubicBezTo>
                  <a:cubicBezTo>
                    <a:pt x="69147" y="5195"/>
                    <a:pt x="87080" y="399"/>
                    <a:pt x="106548" y="399"/>
                  </a:cubicBezTo>
                  <a:cubicBezTo>
                    <a:pt x="121664" y="399"/>
                    <a:pt x="136558" y="4080"/>
                    <a:pt x="151228" y="11443"/>
                  </a:cubicBezTo>
                  <a:cubicBezTo>
                    <a:pt x="155579" y="13730"/>
                    <a:pt x="158674" y="14873"/>
                    <a:pt x="160515" y="14873"/>
                  </a:cubicBezTo>
                  <a:cubicBezTo>
                    <a:pt x="163304" y="14873"/>
                    <a:pt x="165731" y="13897"/>
                    <a:pt x="167794" y="11945"/>
                  </a:cubicBezTo>
                  <a:cubicBezTo>
                    <a:pt x="170472" y="9156"/>
                    <a:pt x="172369" y="5307"/>
                    <a:pt x="173484" y="399"/>
                  </a:cubicBezTo>
                  <a:lnTo>
                    <a:pt x="178839" y="399"/>
                  </a:lnTo>
                  <a:close/>
                  <a:moveTo>
                    <a:pt x="203596" y="214344"/>
                  </a:moveTo>
                  <a:lnTo>
                    <a:pt x="203596" y="208655"/>
                  </a:lnTo>
                  <a:lnTo>
                    <a:pt x="211461" y="208655"/>
                  </a:lnTo>
                  <a:cubicBezTo>
                    <a:pt x="220275" y="208655"/>
                    <a:pt x="226550" y="205810"/>
                    <a:pt x="230287" y="200120"/>
                  </a:cubicBezTo>
                  <a:cubicBezTo>
                    <a:pt x="232519" y="196773"/>
                    <a:pt x="233634" y="189159"/>
                    <a:pt x="233634" y="177278"/>
                  </a:cubicBezTo>
                  <a:lnTo>
                    <a:pt x="233634" y="42150"/>
                  </a:lnTo>
                  <a:cubicBezTo>
                    <a:pt x="233634" y="29098"/>
                    <a:pt x="232184" y="20926"/>
                    <a:pt x="229283" y="17634"/>
                  </a:cubicBezTo>
                  <a:cubicBezTo>
                    <a:pt x="225323" y="13116"/>
                    <a:pt x="219382" y="10857"/>
                    <a:pt x="211461" y="10857"/>
                  </a:cubicBezTo>
                  <a:lnTo>
                    <a:pt x="203596" y="10857"/>
                  </a:lnTo>
                  <a:lnTo>
                    <a:pt x="203596" y="5168"/>
                  </a:lnTo>
                  <a:lnTo>
                    <a:pt x="288689" y="5168"/>
                  </a:lnTo>
                  <a:cubicBezTo>
                    <a:pt x="319982" y="5168"/>
                    <a:pt x="343772" y="8710"/>
                    <a:pt x="360060" y="15794"/>
                  </a:cubicBezTo>
                  <a:cubicBezTo>
                    <a:pt x="376348" y="22878"/>
                    <a:pt x="389457" y="34703"/>
                    <a:pt x="399386" y="51270"/>
                  </a:cubicBezTo>
                  <a:cubicBezTo>
                    <a:pt x="409314" y="67837"/>
                    <a:pt x="414279" y="86969"/>
                    <a:pt x="414279" y="108668"/>
                  </a:cubicBezTo>
                  <a:cubicBezTo>
                    <a:pt x="414279" y="137785"/>
                    <a:pt x="405438" y="162106"/>
                    <a:pt x="387755" y="181629"/>
                  </a:cubicBezTo>
                  <a:cubicBezTo>
                    <a:pt x="367898" y="203439"/>
                    <a:pt x="337664" y="214344"/>
                    <a:pt x="297056" y="214344"/>
                  </a:cubicBezTo>
                  <a:lnTo>
                    <a:pt x="203596" y="214344"/>
                  </a:lnTo>
                  <a:close/>
                  <a:moveTo>
                    <a:pt x="263253" y="199200"/>
                  </a:moveTo>
                  <a:cubicBezTo>
                    <a:pt x="276306" y="202101"/>
                    <a:pt x="287267" y="203551"/>
                    <a:pt x="296136" y="203551"/>
                  </a:cubicBezTo>
                  <a:cubicBezTo>
                    <a:pt x="320010" y="203551"/>
                    <a:pt x="339812" y="195170"/>
                    <a:pt x="355542" y="178408"/>
                  </a:cubicBezTo>
                  <a:cubicBezTo>
                    <a:pt x="371272" y="161646"/>
                    <a:pt x="379137" y="138901"/>
                    <a:pt x="379137" y="110174"/>
                  </a:cubicBezTo>
                  <a:cubicBezTo>
                    <a:pt x="379137" y="81280"/>
                    <a:pt x="371272" y="58507"/>
                    <a:pt x="355542" y="41857"/>
                  </a:cubicBezTo>
                  <a:cubicBezTo>
                    <a:pt x="339812" y="25207"/>
                    <a:pt x="319592" y="16882"/>
                    <a:pt x="294881" y="16882"/>
                  </a:cubicBezTo>
                  <a:cubicBezTo>
                    <a:pt x="285621" y="16882"/>
                    <a:pt x="275079" y="18359"/>
                    <a:pt x="263253" y="21316"/>
                  </a:cubicBezTo>
                  <a:lnTo>
                    <a:pt x="263253" y="199200"/>
                  </a:lnTo>
                  <a:close/>
                  <a:moveTo>
                    <a:pt x="489668" y="16547"/>
                  </a:moveTo>
                  <a:lnTo>
                    <a:pt x="489668" y="98795"/>
                  </a:lnTo>
                  <a:lnTo>
                    <a:pt x="527738" y="98795"/>
                  </a:lnTo>
                  <a:cubicBezTo>
                    <a:pt x="536496" y="98795"/>
                    <a:pt x="542896" y="96871"/>
                    <a:pt x="546940" y="93022"/>
                  </a:cubicBezTo>
                  <a:cubicBezTo>
                    <a:pt x="550984" y="89173"/>
                    <a:pt x="553676" y="81531"/>
                    <a:pt x="555015" y="70096"/>
                  </a:cubicBezTo>
                  <a:lnTo>
                    <a:pt x="560788" y="70096"/>
                  </a:lnTo>
                  <a:lnTo>
                    <a:pt x="560788" y="140881"/>
                  </a:lnTo>
                  <a:lnTo>
                    <a:pt x="555015" y="140881"/>
                  </a:lnTo>
                  <a:cubicBezTo>
                    <a:pt x="554903" y="132793"/>
                    <a:pt x="553857" y="126838"/>
                    <a:pt x="551877" y="123018"/>
                  </a:cubicBezTo>
                  <a:cubicBezTo>
                    <a:pt x="549897" y="119197"/>
                    <a:pt x="547122" y="116338"/>
                    <a:pt x="543552" y="114442"/>
                  </a:cubicBezTo>
                  <a:cubicBezTo>
                    <a:pt x="539982" y="112545"/>
                    <a:pt x="534710" y="111597"/>
                    <a:pt x="527738" y="111597"/>
                  </a:cubicBezTo>
                  <a:lnTo>
                    <a:pt x="489668" y="111597"/>
                  </a:lnTo>
                  <a:lnTo>
                    <a:pt x="489668" y="177278"/>
                  </a:lnTo>
                  <a:cubicBezTo>
                    <a:pt x="489668" y="187876"/>
                    <a:pt x="490337" y="194877"/>
                    <a:pt x="491676" y="198279"/>
                  </a:cubicBezTo>
                  <a:cubicBezTo>
                    <a:pt x="492680" y="200846"/>
                    <a:pt x="494827" y="203077"/>
                    <a:pt x="498119" y="204973"/>
                  </a:cubicBezTo>
                  <a:cubicBezTo>
                    <a:pt x="502636" y="207427"/>
                    <a:pt x="507378" y="208655"/>
                    <a:pt x="512342" y="208655"/>
                  </a:cubicBezTo>
                  <a:lnTo>
                    <a:pt x="519873" y="208655"/>
                  </a:lnTo>
                  <a:lnTo>
                    <a:pt x="519873" y="214344"/>
                  </a:lnTo>
                  <a:lnTo>
                    <a:pt x="430094" y="214344"/>
                  </a:lnTo>
                  <a:lnTo>
                    <a:pt x="430094" y="208655"/>
                  </a:lnTo>
                  <a:lnTo>
                    <a:pt x="437457" y="208655"/>
                  </a:lnTo>
                  <a:cubicBezTo>
                    <a:pt x="446103" y="208655"/>
                    <a:pt x="452378" y="206116"/>
                    <a:pt x="456283" y="201040"/>
                  </a:cubicBezTo>
                  <a:cubicBezTo>
                    <a:pt x="458793" y="197750"/>
                    <a:pt x="460048" y="189829"/>
                    <a:pt x="460048" y="177278"/>
                  </a:cubicBezTo>
                  <a:lnTo>
                    <a:pt x="460048" y="42150"/>
                  </a:lnTo>
                  <a:cubicBezTo>
                    <a:pt x="460048" y="31552"/>
                    <a:pt x="459379" y="24579"/>
                    <a:pt x="458040" y="21232"/>
                  </a:cubicBezTo>
                  <a:cubicBezTo>
                    <a:pt x="456980" y="18667"/>
                    <a:pt x="454860" y="16435"/>
                    <a:pt x="451681" y="14539"/>
                  </a:cubicBezTo>
                  <a:cubicBezTo>
                    <a:pt x="447275" y="12085"/>
                    <a:pt x="442533" y="10857"/>
                    <a:pt x="437457" y="10857"/>
                  </a:cubicBezTo>
                  <a:lnTo>
                    <a:pt x="430094" y="10857"/>
                  </a:lnTo>
                  <a:lnTo>
                    <a:pt x="430094" y="5168"/>
                  </a:lnTo>
                  <a:lnTo>
                    <a:pt x="585722" y="5168"/>
                  </a:lnTo>
                  <a:lnTo>
                    <a:pt x="587730" y="51103"/>
                  </a:lnTo>
                  <a:lnTo>
                    <a:pt x="582375" y="51103"/>
                  </a:lnTo>
                  <a:cubicBezTo>
                    <a:pt x="579698" y="41341"/>
                    <a:pt x="576574" y="34173"/>
                    <a:pt x="573004" y="29599"/>
                  </a:cubicBezTo>
                  <a:cubicBezTo>
                    <a:pt x="569434" y="25026"/>
                    <a:pt x="565055" y="21707"/>
                    <a:pt x="559867" y="19642"/>
                  </a:cubicBezTo>
                  <a:cubicBezTo>
                    <a:pt x="554680" y="17579"/>
                    <a:pt x="546648" y="16547"/>
                    <a:pt x="535770" y="16547"/>
                  </a:cubicBezTo>
                  <a:lnTo>
                    <a:pt x="489668" y="16547"/>
                  </a:lnTo>
                  <a:close/>
                </a:path>
              </a:pathLst>
            </a:custGeom>
            <a:solidFill>
              <a:srgbClr val="262626"/>
            </a:solidFill>
            <a:ln w="5349" cap="sq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dirty="0"/>
            </a:p>
          </p:txBody>
        </p:sp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849C2C25-2CB2-40C7-A0E5-916B42EEE2BF}"/>
                </a:ext>
              </a:extLst>
            </p:cNvPr>
            <p:cNvSpPr/>
            <p:nvPr/>
          </p:nvSpPr>
          <p:spPr>
            <a:xfrm>
              <a:off x="7041186" y="1846562"/>
              <a:ext cx="4396281" cy="3250436"/>
            </a:xfrm>
            <a:custGeom>
              <a:avLst/>
              <a:gdLst>
                <a:gd name="connsiteX0" fmla="*/ 0 w 4396281"/>
                <a:gd name="connsiteY0" fmla="*/ 3250437 h 3250436"/>
                <a:gd name="connsiteX1" fmla="*/ 0 w 4396281"/>
                <a:gd name="connsiteY1" fmla="*/ 3241253 h 3250436"/>
                <a:gd name="connsiteX2" fmla="*/ 4546 w 4396281"/>
                <a:gd name="connsiteY2" fmla="*/ 3237580 h 3250436"/>
                <a:gd name="connsiteX3" fmla="*/ 9093 w 4396281"/>
                <a:gd name="connsiteY3" fmla="*/ 3233911 h 3250436"/>
                <a:gd name="connsiteX4" fmla="*/ 13639 w 4396281"/>
                <a:gd name="connsiteY4" fmla="*/ 3224728 h 3250436"/>
                <a:gd name="connsiteX5" fmla="*/ 18185 w 4396281"/>
                <a:gd name="connsiteY5" fmla="*/ 3221970 h 3250436"/>
                <a:gd name="connsiteX6" fmla="*/ 22732 w 4396281"/>
                <a:gd name="connsiteY6" fmla="*/ 3218302 h 3250436"/>
                <a:gd name="connsiteX7" fmla="*/ 27278 w 4396281"/>
                <a:gd name="connsiteY7" fmla="*/ 3210955 h 3250436"/>
                <a:gd name="connsiteX8" fmla="*/ 31824 w 4396281"/>
                <a:gd name="connsiteY8" fmla="*/ 3207281 h 3250436"/>
                <a:gd name="connsiteX9" fmla="*/ 36371 w 4396281"/>
                <a:gd name="connsiteY9" fmla="*/ 3201771 h 3250436"/>
                <a:gd name="connsiteX10" fmla="*/ 40917 w 4396281"/>
                <a:gd name="connsiteY10" fmla="*/ 3191672 h 3250436"/>
                <a:gd name="connsiteX11" fmla="*/ 45463 w 4396281"/>
                <a:gd name="connsiteY11" fmla="*/ 3182488 h 3250436"/>
                <a:gd name="connsiteX12" fmla="*/ 50010 w 4396281"/>
                <a:gd name="connsiteY12" fmla="*/ 3176062 h 3250436"/>
                <a:gd name="connsiteX13" fmla="*/ 54556 w 4396281"/>
                <a:gd name="connsiteY13" fmla="*/ 3172389 h 3250436"/>
                <a:gd name="connsiteX14" fmla="*/ 59102 w 4396281"/>
                <a:gd name="connsiteY14" fmla="*/ 3166879 h 3250436"/>
                <a:gd name="connsiteX15" fmla="*/ 63649 w 4396281"/>
                <a:gd name="connsiteY15" fmla="*/ 3165042 h 3250436"/>
                <a:gd name="connsiteX16" fmla="*/ 68195 w 4396281"/>
                <a:gd name="connsiteY16" fmla="*/ 3157700 h 3250436"/>
                <a:gd name="connsiteX17" fmla="*/ 72741 w 4396281"/>
                <a:gd name="connsiteY17" fmla="*/ 3150353 h 3250436"/>
                <a:gd name="connsiteX18" fmla="*/ 77288 w 4396281"/>
                <a:gd name="connsiteY18" fmla="*/ 3143927 h 3250436"/>
                <a:gd name="connsiteX19" fmla="*/ 81834 w 4396281"/>
                <a:gd name="connsiteY19" fmla="*/ 3139333 h 3250436"/>
                <a:gd name="connsiteX20" fmla="*/ 86380 w 4396281"/>
                <a:gd name="connsiteY20" fmla="*/ 3132907 h 3250436"/>
                <a:gd name="connsiteX21" fmla="*/ 90927 w 4396281"/>
                <a:gd name="connsiteY21" fmla="*/ 3128318 h 3250436"/>
                <a:gd name="connsiteX22" fmla="*/ 95473 w 4396281"/>
                <a:gd name="connsiteY22" fmla="*/ 3121887 h 3250436"/>
                <a:gd name="connsiteX23" fmla="*/ 100019 w 4396281"/>
                <a:gd name="connsiteY23" fmla="*/ 3116382 h 3250436"/>
                <a:gd name="connsiteX24" fmla="*/ 104565 w 4396281"/>
                <a:gd name="connsiteY24" fmla="*/ 3109035 h 3250436"/>
                <a:gd name="connsiteX25" fmla="*/ 109112 w 4396281"/>
                <a:gd name="connsiteY25" fmla="*/ 3101688 h 3250436"/>
                <a:gd name="connsiteX26" fmla="*/ 113658 w 4396281"/>
                <a:gd name="connsiteY26" fmla="*/ 3095262 h 3250436"/>
                <a:gd name="connsiteX27" fmla="*/ 118205 w 4396281"/>
                <a:gd name="connsiteY27" fmla="*/ 3086078 h 3250436"/>
                <a:gd name="connsiteX28" fmla="*/ 122751 w 4396281"/>
                <a:gd name="connsiteY28" fmla="*/ 3079652 h 3250436"/>
                <a:gd name="connsiteX29" fmla="*/ 127297 w 4396281"/>
                <a:gd name="connsiteY29" fmla="*/ 3070469 h 3250436"/>
                <a:gd name="connsiteX30" fmla="*/ 131843 w 4396281"/>
                <a:gd name="connsiteY30" fmla="*/ 3062206 h 3250436"/>
                <a:gd name="connsiteX31" fmla="*/ 136390 w 4396281"/>
                <a:gd name="connsiteY31" fmla="*/ 3053943 h 3250436"/>
                <a:gd name="connsiteX32" fmla="*/ 140936 w 4396281"/>
                <a:gd name="connsiteY32" fmla="*/ 3048433 h 3250436"/>
                <a:gd name="connsiteX33" fmla="*/ 145482 w 4396281"/>
                <a:gd name="connsiteY33" fmla="*/ 3039249 h 3250436"/>
                <a:gd name="connsiteX34" fmla="*/ 150029 w 4396281"/>
                <a:gd name="connsiteY34" fmla="*/ 3030066 h 3250436"/>
                <a:gd name="connsiteX35" fmla="*/ 154575 w 4396281"/>
                <a:gd name="connsiteY35" fmla="*/ 3017214 h 3250436"/>
                <a:gd name="connsiteX36" fmla="*/ 159121 w 4396281"/>
                <a:gd name="connsiteY36" fmla="*/ 3007114 h 3250436"/>
                <a:gd name="connsiteX37" fmla="*/ 163668 w 4396281"/>
                <a:gd name="connsiteY37" fmla="*/ 2998852 h 3250436"/>
                <a:gd name="connsiteX38" fmla="*/ 168214 w 4396281"/>
                <a:gd name="connsiteY38" fmla="*/ 2988747 h 3250436"/>
                <a:gd name="connsiteX39" fmla="*/ 172760 w 4396281"/>
                <a:gd name="connsiteY39" fmla="*/ 2983237 h 3250436"/>
                <a:gd name="connsiteX40" fmla="*/ 177307 w 4396281"/>
                <a:gd name="connsiteY40" fmla="*/ 2974059 h 3250436"/>
                <a:gd name="connsiteX41" fmla="*/ 181853 w 4396281"/>
                <a:gd name="connsiteY41" fmla="*/ 2961201 h 3250436"/>
                <a:gd name="connsiteX42" fmla="*/ 186399 w 4396281"/>
                <a:gd name="connsiteY42" fmla="*/ 2954775 h 3250436"/>
                <a:gd name="connsiteX43" fmla="*/ 190946 w 4396281"/>
                <a:gd name="connsiteY43" fmla="*/ 2944676 h 3250436"/>
                <a:gd name="connsiteX44" fmla="*/ 195492 w 4396281"/>
                <a:gd name="connsiteY44" fmla="*/ 2928146 h 3250436"/>
                <a:gd name="connsiteX45" fmla="*/ 200038 w 4396281"/>
                <a:gd name="connsiteY45" fmla="*/ 2919883 h 3250436"/>
                <a:gd name="connsiteX46" fmla="*/ 204585 w 4396281"/>
                <a:gd name="connsiteY46" fmla="*/ 2915294 h 3250436"/>
                <a:gd name="connsiteX47" fmla="*/ 209131 w 4396281"/>
                <a:gd name="connsiteY47" fmla="*/ 2908868 h 3250436"/>
                <a:gd name="connsiteX48" fmla="*/ 213677 w 4396281"/>
                <a:gd name="connsiteY48" fmla="*/ 2898763 h 3250436"/>
                <a:gd name="connsiteX49" fmla="*/ 218224 w 4396281"/>
                <a:gd name="connsiteY49" fmla="*/ 2894174 h 3250436"/>
                <a:gd name="connsiteX50" fmla="*/ 222770 w 4396281"/>
                <a:gd name="connsiteY50" fmla="*/ 2877648 h 3250436"/>
                <a:gd name="connsiteX51" fmla="*/ 227316 w 4396281"/>
                <a:gd name="connsiteY51" fmla="*/ 2868465 h 3250436"/>
                <a:gd name="connsiteX52" fmla="*/ 231863 w 4396281"/>
                <a:gd name="connsiteY52" fmla="*/ 2862039 h 3250436"/>
                <a:gd name="connsiteX53" fmla="*/ 236409 w 4396281"/>
                <a:gd name="connsiteY53" fmla="*/ 2851019 h 3250436"/>
                <a:gd name="connsiteX54" fmla="*/ 240955 w 4396281"/>
                <a:gd name="connsiteY54" fmla="*/ 2836325 h 3250436"/>
                <a:gd name="connsiteX55" fmla="*/ 245502 w 4396281"/>
                <a:gd name="connsiteY55" fmla="*/ 2824388 h 3250436"/>
                <a:gd name="connsiteX56" fmla="*/ 250048 w 4396281"/>
                <a:gd name="connsiteY56" fmla="*/ 2808779 h 3250436"/>
                <a:gd name="connsiteX57" fmla="*/ 254594 w 4396281"/>
                <a:gd name="connsiteY57" fmla="*/ 2803274 h 3250436"/>
                <a:gd name="connsiteX58" fmla="*/ 259141 w 4396281"/>
                <a:gd name="connsiteY58" fmla="*/ 2795927 h 3250436"/>
                <a:gd name="connsiteX59" fmla="*/ 263687 w 4396281"/>
                <a:gd name="connsiteY59" fmla="*/ 2788580 h 3250436"/>
                <a:gd name="connsiteX60" fmla="*/ 268233 w 4396281"/>
                <a:gd name="connsiteY60" fmla="*/ 2777560 h 3250436"/>
                <a:gd name="connsiteX61" fmla="*/ 272780 w 4396281"/>
                <a:gd name="connsiteY61" fmla="*/ 2763792 h 3250436"/>
                <a:gd name="connsiteX62" fmla="*/ 277326 w 4396281"/>
                <a:gd name="connsiteY62" fmla="*/ 2756445 h 3250436"/>
                <a:gd name="connsiteX63" fmla="*/ 281872 w 4396281"/>
                <a:gd name="connsiteY63" fmla="*/ 2746346 h 3250436"/>
                <a:gd name="connsiteX64" fmla="*/ 286419 w 4396281"/>
                <a:gd name="connsiteY64" fmla="*/ 2735326 h 3250436"/>
                <a:gd name="connsiteX65" fmla="*/ 290965 w 4396281"/>
                <a:gd name="connsiteY65" fmla="*/ 2722469 h 3250436"/>
                <a:gd name="connsiteX66" fmla="*/ 295511 w 4396281"/>
                <a:gd name="connsiteY66" fmla="*/ 2714206 h 3250436"/>
                <a:gd name="connsiteX67" fmla="*/ 300058 w 4396281"/>
                <a:gd name="connsiteY67" fmla="*/ 2702270 h 3250436"/>
                <a:gd name="connsiteX68" fmla="*/ 304604 w 4396281"/>
                <a:gd name="connsiteY68" fmla="*/ 2684823 h 3250436"/>
                <a:gd name="connsiteX69" fmla="*/ 309150 w 4396281"/>
                <a:gd name="connsiteY69" fmla="*/ 2672887 h 3250436"/>
                <a:gd name="connsiteX70" fmla="*/ 313697 w 4396281"/>
                <a:gd name="connsiteY70" fmla="*/ 2663704 h 3250436"/>
                <a:gd name="connsiteX71" fmla="*/ 318243 w 4396281"/>
                <a:gd name="connsiteY71" fmla="*/ 2650852 h 3250436"/>
                <a:gd name="connsiteX72" fmla="*/ 322789 w 4396281"/>
                <a:gd name="connsiteY72" fmla="*/ 2636158 h 3250436"/>
                <a:gd name="connsiteX73" fmla="*/ 327336 w 4396281"/>
                <a:gd name="connsiteY73" fmla="*/ 2631569 h 3250436"/>
                <a:gd name="connsiteX74" fmla="*/ 331882 w 4396281"/>
                <a:gd name="connsiteY74" fmla="*/ 2615959 h 3250436"/>
                <a:gd name="connsiteX75" fmla="*/ 336428 w 4396281"/>
                <a:gd name="connsiteY75" fmla="*/ 2605860 h 3250436"/>
                <a:gd name="connsiteX76" fmla="*/ 340975 w 4396281"/>
                <a:gd name="connsiteY76" fmla="*/ 2597597 h 3250436"/>
                <a:gd name="connsiteX77" fmla="*/ 345521 w 4396281"/>
                <a:gd name="connsiteY77" fmla="*/ 2592087 h 3250436"/>
                <a:gd name="connsiteX78" fmla="*/ 350067 w 4396281"/>
                <a:gd name="connsiteY78" fmla="*/ 2572804 h 3250436"/>
                <a:gd name="connsiteX79" fmla="*/ 354613 w 4396281"/>
                <a:gd name="connsiteY79" fmla="*/ 2559946 h 3250436"/>
                <a:gd name="connsiteX80" fmla="*/ 359160 w 4396281"/>
                <a:gd name="connsiteY80" fmla="*/ 2545258 h 3250436"/>
                <a:gd name="connsiteX81" fmla="*/ 363706 w 4396281"/>
                <a:gd name="connsiteY81" fmla="*/ 2535159 h 3250436"/>
                <a:gd name="connsiteX82" fmla="*/ 368253 w 4396281"/>
                <a:gd name="connsiteY82" fmla="*/ 2520465 h 3250436"/>
                <a:gd name="connsiteX83" fmla="*/ 372799 w 4396281"/>
                <a:gd name="connsiteY83" fmla="*/ 2509450 h 3250436"/>
                <a:gd name="connsiteX84" fmla="*/ 377345 w 4396281"/>
                <a:gd name="connsiteY84" fmla="*/ 2490166 h 3250436"/>
                <a:gd name="connsiteX85" fmla="*/ 381892 w 4396281"/>
                <a:gd name="connsiteY85" fmla="*/ 2480983 h 3250436"/>
                <a:gd name="connsiteX86" fmla="*/ 386438 w 4396281"/>
                <a:gd name="connsiteY86" fmla="*/ 2470883 h 3250436"/>
                <a:gd name="connsiteX87" fmla="*/ 390984 w 4396281"/>
                <a:gd name="connsiteY87" fmla="*/ 2454353 h 3250436"/>
                <a:gd name="connsiteX88" fmla="*/ 395530 w 4396281"/>
                <a:gd name="connsiteY88" fmla="*/ 2442417 h 3250436"/>
                <a:gd name="connsiteX89" fmla="*/ 400077 w 4396281"/>
                <a:gd name="connsiteY89" fmla="*/ 2431402 h 3250436"/>
                <a:gd name="connsiteX90" fmla="*/ 404623 w 4396281"/>
                <a:gd name="connsiteY90" fmla="*/ 2423134 h 3250436"/>
                <a:gd name="connsiteX91" fmla="*/ 409169 w 4396281"/>
                <a:gd name="connsiteY91" fmla="*/ 2413034 h 3250436"/>
                <a:gd name="connsiteX92" fmla="*/ 413716 w 4396281"/>
                <a:gd name="connsiteY92" fmla="*/ 2402019 h 3250436"/>
                <a:gd name="connsiteX93" fmla="*/ 418262 w 4396281"/>
                <a:gd name="connsiteY93" fmla="*/ 2390999 h 3250436"/>
                <a:gd name="connsiteX94" fmla="*/ 422808 w 4396281"/>
                <a:gd name="connsiteY94" fmla="*/ 2379063 h 3250436"/>
                <a:gd name="connsiteX95" fmla="*/ 427355 w 4396281"/>
                <a:gd name="connsiteY95" fmla="*/ 2367127 h 3250436"/>
                <a:gd name="connsiteX96" fmla="*/ 431901 w 4396281"/>
                <a:gd name="connsiteY96" fmla="*/ 2361616 h 3250436"/>
                <a:gd name="connsiteX97" fmla="*/ 436447 w 4396281"/>
                <a:gd name="connsiteY97" fmla="*/ 2346928 h 3250436"/>
                <a:gd name="connsiteX98" fmla="*/ 440994 w 4396281"/>
                <a:gd name="connsiteY98" fmla="*/ 2325808 h 3250436"/>
                <a:gd name="connsiteX99" fmla="*/ 445540 w 4396281"/>
                <a:gd name="connsiteY99" fmla="*/ 2314788 h 3250436"/>
                <a:gd name="connsiteX100" fmla="*/ 450086 w 4396281"/>
                <a:gd name="connsiteY100" fmla="*/ 2301936 h 3250436"/>
                <a:gd name="connsiteX101" fmla="*/ 454633 w 4396281"/>
                <a:gd name="connsiteY101" fmla="*/ 2290915 h 3250436"/>
                <a:gd name="connsiteX102" fmla="*/ 459179 w 4396281"/>
                <a:gd name="connsiteY102" fmla="*/ 2277143 h 3250436"/>
                <a:gd name="connsiteX103" fmla="*/ 463725 w 4396281"/>
                <a:gd name="connsiteY103" fmla="*/ 2264285 h 3250436"/>
                <a:gd name="connsiteX104" fmla="*/ 468272 w 4396281"/>
                <a:gd name="connsiteY104" fmla="*/ 2255107 h 3250436"/>
                <a:gd name="connsiteX105" fmla="*/ 472818 w 4396281"/>
                <a:gd name="connsiteY105" fmla="*/ 2243171 h 3250436"/>
                <a:gd name="connsiteX106" fmla="*/ 477364 w 4396281"/>
                <a:gd name="connsiteY106" fmla="*/ 2233066 h 3250436"/>
                <a:gd name="connsiteX107" fmla="*/ 481911 w 4396281"/>
                <a:gd name="connsiteY107" fmla="*/ 2225724 h 3250436"/>
                <a:gd name="connsiteX108" fmla="*/ 486457 w 4396281"/>
                <a:gd name="connsiteY108" fmla="*/ 2216541 h 3250436"/>
                <a:gd name="connsiteX109" fmla="*/ 491003 w 4396281"/>
                <a:gd name="connsiteY109" fmla="*/ 2208278 h 3250436"/>
                <a:gd name="connsiteX110" fmla="*/ 495550 w 4396281"/>
                <a:gd name="connsiteY110" fmla="*/ 2198179 h 3250436"/>
                <a:gd name="connsiteX111" fmla="*/ 500096 w 4396281"/>
                <a:gd name="connsiteY111" fmla="*/ 2190832 h 3250436"/>
                <a:gd name="connsiteX112" fmla="*/ 504642 w 4396281"/>
                <a:gd name="connsiteY112" fmla="*/ 2182569 h 3250436"/>
                <a:gd name="connsiteX113" fmla="*/ 509189 w 4396281"/>
                <a:gd name="connsiteY113" fmla="*/ 2164202 h 3250436"/>
                <a:gd name="connsiteX114" fmla="*/ 513735 w 4396281"/>
                <a:gd name="connsiteY114" fmla="*/ 2145840 h 3250436"/>
                <a:gd name="connsiteX115" fmla="*/ 518281 w 4396281"/>
                <a:gd name="connsiteY115" fmla="*/ 2132983 h 3250436"/>
                <a:gd name="connsiteX116" fmla="*/ 522828 w 4396281"/>
                <a:gd name="connsiteY116" fmla="*/ 2117373 h 3250436"/>
                <a:gd name="connsiteX117" fmla="*/ 527374 w 4396281"/>
                <a:gd name="connsiteY117" fmla="*/ 2103600 h 3250436"/>
                <a:gd name="connsiteX118" fmla="*/ 531920 w 4396281"/>
                <a:gd name="connsiteY118" fmla="*/ 2097174 h 3250436"/>
                <a:gd name="connsiteX119" fmla="*/ 536467 w 4396281"/>
                <a:gd name="connsiteY119" fmla="*/ 2084317 h 3250436"/>
                <a:gd name="connsiteX120" fmla="*/ 541013 w 4396281"/>
                <a:gd name="connsiteY120" fmla="*/ 2070544 h 3250436"/>
                <a:gd name="connsiteX121" fmla="*/ 545559 w 4396281"/>
                <a:gd name="connsiteY121" fmla="*/ 2057692 h 3250436"/>
                <a:gd name="connsiteX122" fmla="*/ 550106 w 4396281"/>
                <a:gd name="connsiteY122" fmla="*/ 2044835 h 3250436"/>
                <a:gd name="connsiteX123" fmla="*/ 554652 w 4396281"/>
                <a:gd name="connsiteY123" fmla="*/ 2031983 h 3250436"/>
                <a:gd name="connsiteX124" fmla="*/ 559198 w 4396281"/>
                <a:gd name="connsiteY124" fmla="*/ 2018211 h 3250436"/>
                <a:gd name="connsiteX125" fmla="*/ 563745 w 4396281"/>
                <a:gd name="connsiteY125" fmla="*/ 2003517 h 3250436"/>
                <a:gd name="connsiteX126" fmla="*/ 568291 w 4396281"/>
                <a:gd name="connsiteY126" fmla="*/ 1990665 h 3250436"/>
                <a:gd name="connsiteX127" fmla="*/ 572837 w 4396281"/>
                <a:gd name="connsiteY127" fmla="*/ 1979645 h 3250436"/>
                <a:gd name="connsiteX128" fmla="*/ 577384 w 4396281"/>
                <a:gd name="connsiteY128" fmla="*/ 1964035 h 3250436"/>
                <a:gd name="connsiteX129" fmla="*/ 581930 w 4396281"/>
                <a:gd name="connsiteY129" fmla="*/ 1949346 h 3250436"/>
                <a:gd name="connsiteX130" fmla="*/ 586476 w 4396281"/>
                <a:gd name="connsiteY130" fmla="*/ 1943836 h 3250436"/>
                <a:gd name="connsiteX131" fmla="*/ 591022 w 4396281"/>
                <a:gd name="connsiteY131" fmla="*/ 1930979 h 3250436"/>
                <a:gd name="connsiteX132" fmla="*/ 595569 w 4396281"/>
                <a:gd name="connsiteY132" fmla="*/ 1925469 h 3250436"/>
                <a:gd name="connsiteX133" fmla="*/ 600115 w 4396281"/>
                <a:gd name="connsiteY133" fmla="*/ 1916290 h 3250436"/>
                <a:gd name="connsiteX134" fmla="*/ 604661 w 4396281"/>
                <a:gd name="connsiteY134" fmla="*/ 1906191 h 3250436"/>
                <a:gd name="connsiteX135" fmla="*/ 609208 w 4396281"/>
                <a:gd name="connsiteY135" fmla="*/ 1885987 h 3250436"/>
                <a:gd name="connsiteX136" fmla="*/ 613754 w 4396281"/>
                <a:gd name="connsiteY136" fmla="*/ 1871298 h 3250436"/>
                <a:gd name="connsiteX137" fmla="*/ 618300 w 4396281"/>
                <a:gd name="connsiteY137" fmla="*/ 1858441 h 3250436"/>
                <a:gd name="connsiteX138" fmla="*/ 622847 w 4396281"/>
                <a:gd name="connsiteY138" fmla="*/ 1845589 h 3250436"/>
                <a:gd name="connsiteX139" fmla="*/ 627393 w 4396281"/>
                <a:gd name="connsiteY139" fmla="*/ 1826306 h 3250436"/>
                <a:gd name="connsiteX140" fmla="*/ 631939 w 4396281"/>
                <a:gd name="connsiteY140" fmla="*/ 1814370 h 3250436"/>
                <a:gd name="connsiteX141" fmla="*/ 636486 w 4396281"/>
                <a:gd name="connsiteY141" fmla="*/ 1802434 h 3250436"/>
                <a:gd name="connsiteX142" fmla="*/ 641032 w 4396281"/>
                <a:gd name="connsiteY142" fmla="*/ 1789577 h 3250436"/>
                <a:gd name="connsiteX143" fmla="*/ 645579 w 4396281"/>
                <a:gd name="connsiteY143" fmla="*/ 1774883 h 3250436"/>
                <a:gd name="connsiteX144" fmla="*/ 650125 w 4396281"/>
                <a:gd name="connsiteY144" fmla="*/ 1762947 h 3250436"/>
                <a:gd name="connsiteX145" fmla="*/ 654671 w 4396281"/>
                <a:gd name="connsiteY145" fmla="*/ 1749174 h 3250436"/>
                <a:gd name="connsiteX146" fmla="*/ 659217 w 4396281"/>
                <a:gd name="connsiteY146" fmla="*/ 1739996 h 3250436"/>
                <a:gd name="connsiteX147" fmla="*/ 663764 w 4396281"/>
                <a:gd name="connsiteY147" fmla="*/ 1728054 h 3250436"/>
                <a:gd name="connsiteX148" fmla="*/ 668310 w 4396281"/>
                <a:gd name="connsiteY148" fmla="*/ 1720713 h 3250436"/>
                <a:gd name="connsiteX149" fmla="*/ 672856 w 4396281"/>
                <a:gd name="connsiteY149" fmla="*/ 1713366 h 3250436"/>
                <a:gd name="connsiteX150" fmla="*/ 677403 w 4396281"/>
                <a:gd name="connsiteY150" fmla="*/ 1700509 h 3250436"/>
                <a:gd name="connsiteX151" fmla="*/ 681949 w 4396281"/>
                <a:gd name="connsiteY151" fmla="*/ 1689493 h 3250436"/>
                <a:gd name="connsiteX152" fmla="*/ 686495 w 4396281"/>
                <a:gd name="connsiteY152" fmla="*/ 1675721 h 3250436"/>
                <a:gd name="connsiteX153" fmla="*/ 691042 w 4396281"/>
                <a:gd name="connsiteY153" fmla="*/ 1663784 h 3250436"/>
                <a:gd name="connsiteX154" fmla="*/ 695588 w 4396281"/>
                <a:gd name="connsiteY154" fmla="*/ 1647254 h 3250436"/>
                <a:gd name="connsiteX155" fmla="*/ 700134 w 4396281"/>
                <a:gd name="connsiteY155" fmla="*/ 1640828 h 3250436"/>
                <a:gd name="connsiteX156" fmla="*/ 704681 w 4396281"/>
                <a:gd name="connsiteY156" fmla="*/ 1633481 h 3250436"/>
                <a:gd name="connsiteX157" fmla="*/ 709227 w 4396281"/>
                <a:gd name="connsiteY157" fmla="*/ 1623382 h 3250436"/>
                <a:gd name="connsiteX158" fmla="*/ 713773 w 4396281"/>
                <a:gd name="connsiteY158" fmla="*/ 1613282 h 3250436"/>
                <a:gd name="connsiteX159" fmla="*/ 718320 w 4396281"/>
                <a:gd name="connsiteY159" fmla="*/ 1604099 h 3250436"/>
                <a:gd name="connsiteX160" fmla="*/ 722866 w 4396281"/>
                <a:gd name="connsiteY160" fmla="*/ 1597673 h 3250436"/>
                <a:gd name="connsiteX161" fmla="*/ 727412 w 4396281"/>
                <a:gd name="connsiteY161" fmla="*/ 1584815 h 3250436"/>
                <a:gd name="connsiteX162" fmla="*/ 731959 w 4396281"/>
                <a:gd name="connsiteY162" fmla="*/ 1576553 h 3250436"/>
                <a:gd name="connsiteX163" fmla="*/ 736505 w 4396281"/>
                <a:gd name="connsiteY163" fmla="*/ 1567369 h 3250436"/>
                <a:gd name="connsiteX164" fmla="*/ 741051 w 4396281"/>
                <a:gd name="connsiteY164" fmla="*/ 1553596 h 3250436"/>
                <a:gd name="connsiteX165" fmla="*/ 745598 w 4396281"/>
                <a:gd name="connsiteY165" fmla="*/ 1536150 h 3250436"/>
                <a:gd name="connsiteX166" fmla="*/ 750144 w 4396281"/>
                <a:gd name="connsiteY166" fmla="*/ 1529724 h 3250436"/>
                <a:gd name="connsiteX167" fmla="*/ 754690 w 4396281"/>
                <a:gd name="connsiteY167" fmla="*/ 1519625 h 3250436"/>
                <a:gd name="connsiteX168" fmla="*/ 759237 w 4396281"/>
                <a:gd name="connsiteY168" fmla="*/ 1504015 h 3250436"/>
                <a:gd name="connsiteX169" fmla="*/ 763783 w 4396281"/>
                <a:gd name="connsiteY169" fmla="*/ 1499426 h 3250436"/>
                <a:gd name="connsiteX170" fmla="*/ 768329 w 4396281"/>
                <a:gd name="connsiteY170" fmla="*/ 1485653 h 3250436"/>
                <a:gd name="connsiteX171" fmla="*/ 772876 w 4396281"/>
                <a:gd name="connsiteY171" fmla="*/ 1477385 h 3250436"/>
                <a:gd name="connsiteX172" fmla="*/ 777422 w 4396281"/>
                <a:gd name="connsiteY172" fmla="*/ 1470043 h 3250436"/>
                <a:gd name="connsiteX173" fmla="*/ 781968 w 4396281"/>
                <a:gd name="connsiteY173" fmla="*/ 1463618 h 3250436"/>
                <a:gd name="connsiteX174" fmla="*/ 786514 w 4396281"/>
                <a:gd name="connsiteY174" fmla="*/ 1459023 h 3250436"/>
                <a:gd name="connsiteX175" fmla="*/ 791061 w 4396281"/>
                <a:gd name="connsiteY175" fmla="*/ 1453513 h 3250436"/>
                <a:gd name="connsiteX176" fmla="*/ 795607 w 4396281"/>
                <a:gd name="connsiteY176" fmla="*/ 1434235 h 3250436"/>
                <a:gd name="connsiteX177" fmla="*/ 800154 w 4396281"/>
                <a:gd name="connsiteY177" fmla="*/ 1419541 h 3250436"/>
                <a:gd name="connsiteX178" fmla="*/ 804700 w 4396281"/>
                <a:gd name="connsiteY178" fmla="*/ 1410358 h 3250436"/>
                <a:gd name="connsiteX179" fmla="*/ 809246 w 4396281"/>
                <a:gd name="connsiteY179" fmla="*/ 1402095 h 3250436"/>
                <a:gd name="connsiteX180" fmla="*/ 813793 w 4396281"/>
                <a:gd name="connsiteY180" fmla="*/ 1391995 h 3250436"/>
                <a:gd name="connsiteX181" fmla="*/ 818339 w 4396281"/>
                <a:gd name="connsiteY181" fmla="*/ 1385570 h 3250436"/>
                <a:gd name="connsiteX182" fmla="*/ 822885 w 4396281"/>
                <a:gd name="connsiteY182" fmla="*/ 1374549 h 3250436"/>
                <a:gd name="connsiteX183" fmla="*/ 827432 w 4396281"/>
                <a:gd name="connsiteY183" fmla="*/ 1365365 h 3250436"/>
                <a:gd name="connsiteX184" fmla="*/ 831978 w 4396281"/>
                <a:gd name="connsiteY184" fmla="*/ 1355266 h 3250436"/>
                <a:gd name="connsiteX185" fmla="*/ 836524 w 4396281"/>
                <a:gd name="connsiteY185" fmla="*/ 1349756 h 3250436"/>
                <a:gd name="connsiteX186" fmla="*/ 841070 w 4396281"/>
                <a:gd name="connsiteY186" fmla="*/ 1335983 h 3250436"/>
                <a:gd name="connsiteX187" fmla="*/ 845617 w 4396281"/>
                <a:gd name="connsiteY187" fmla="*/ 1333231 h 3250436"/>
                <a:gd name="connsiteX188" fmla="*/ 850163 w 4396281"/>
                <a:gd name="connsiteY188" fmla="*/ 1326805 h 3250436"/>
                <a:gd name="connsiteX189" fmla="*/ 854709 w 4396281"/>
                <a:gd name="connsiteY189" fmla="*/ 1320373 h 3250436"/>
                <a:gd name="connsiteX190" fmla="*/ 859256 w 4396281"/>
                <a:gd name="connsiteY190" fmla="*/ 1313948 h 3250436"/>
                <a:gd name="connsiteX191" fmla="*/ 863802 w 4396281"/>
                <a:gd name="connsiteY191" fmla="*/ 1307522 h 3250436"/>
                <a:gd name="connsiteX192" fmla="*/ 868348 w 4396281"/>
                <a:gd name="connsiteY192" fmla="*/ 1300175 h 3250436"/>
                <a:gd name="connsiteX193" fmla="*/ 872895 w 4396281"/>
                <a:gd name="connsiteY193" fmla="*/ 1289154 h 3250436"/>
                <a:gd name="connsiteX194" fmla="*/ 877441 w 4396281"/>
                <a:gd name="connsiteY194" fmla="*/ 1272629 h 3250436"/>
                <a:gd name="connsiteX195" fmla="*/ 881987 w 4396281"/>
                <a:gd name="connsiteY195" fmla="*/ 1265282 h 3250436"/>
                <a:gd name="connsiteX196" fmla="*/ 886534 w 4396281"/>
                <a:gd name="connsiteY196" fmla="*/ 1261609 h 3250436"/>
                <a:gd name="connsiteX197" fmla="*/ 891080 w 4396281"/>
                <a:gd name="connsiteY197" fmla="*/ 1255183 h 3250436"/>
                <a:gd name="connsiteX198" fmla="*/ 895626 w 4396281"/>
                <a:gd name="connsiteY198" fmla="*/ 1245999 h 3250436"/>
                <a:gd name="connsiteX199" fmla="*/ 900173 w 4396281"/>
                <a:gd name="connsiteY199" fmla="*/ 1241410 h 3250436"/>
                <a:gd name="connsiteX200" fmla="*/ 904719 w 4396281"/>
                <a:gd name="connsiteY200" fmla="*/ 1230389 h 3250436"/>
                <a:gd name="connsiteX201" fmla="*/ 909265 w 4396281"/>
                <a:gd name="connsiteY201" fmla="*/ 1224884 h 3250436"/>
                <a:gd name="connsiteX202" fmla="*/ 913812 w 4396281"/>
                <a:gd name="connsiteY202" fmla="*/ 1214780 h 3250436"/>
                <a:gd name="connsiteX203" fmla="*/ 918358 w 4396281"/>
                <a:gd name="connsiteY203" fmla="*/ 1211112 h 3250436"/>
                <a:gd name="connsiteX204" fmla="*/ 922904 w 4396281"/>
                <a:gd name="connsiteY204" fmla="*/ 1207438 h 3250436"/>
                <a:gd name="connsiteX205" fmla="*/ 927451 w 4396281"/>
                <a:gd name="connsiteY205" fmla="*/ 1198254 h 3250436"/>
                <a:gd name="connsiteX206" fmla="*/ 931997 w 4396281"/>
                <a:gd name="connsiteY206" fmla="*/ 1190907 h 3250436"/>
                <a:gd name="connsiteX207" fmla="*/ 936543 w 4396281"/>
                <a:gd name="connsiteY207" fmla="*/ 1180808 h 3250436"/>
                <a:gd name="connsiteX208" fmla="*/ 941090 w 4396281"/>
                <a:gd name="connsiteY208" fmla="*/ 1175298 h 3250436"/>
                <a:gd name="connsiteX209" fmla="*/ 945636 w 4396281"/>
                <a:gd name="connsiteY209" fmla="*/ 1168872 h 3250436"/>
                <a:gd name="connsiteX210" fmla="*/ 950182 w 4396281"/>
                <a:gd name="connsiteY210" fmla="*/ 1160609 h 3250436"/>
                <a:gd name="connsiteX211" fmla="*/ 954729 w 4396281"/>
                <a:gd name="connsiteY211" fmla="*/ 1147752 h 3250436"/>
                <a:gd name="connsiteX212" fmla="*/ 959275 w 4396281"/>
                <a:gd name="connsiteY212" fmla="*/ 1138569 h 3250436"/>
                <a:gd name="connsiteX213" fmla="*/ 963821 w 4396281"/>
                <a:gd name="connsiteY213" fmla="*/ 1133979 h 3250436"/>
                <a:gd name="connsiteX214" fmla="*/ 968368 w 4396281"/>
                <a:gd name="connsiteY214" fmla="*/ 1127553 h 3250436"/>
                <a:gd name="connsiteX215" fmla="*/ 972914 w 4396281"/>
                <a:gd name="connsiteY215" fmla="*/ 1117454 h 3250436"/>
                <a:gd name="connsiteX216" fmla="*/ 977460 w 4396281"/>
                <a:gd name="connsiteY216" fmla="*/ 1109186 h 3250436"/>
                <a:gd name="connsiteX217" fmla="*/ 982007 w 4396281"/>
                <a:gd name="connsiteY217" fmla="*/ 1101845 h 3250436"/>
                <a:gd name="connsiteX218" fmla="*/ 986553 w 4396281"/>
                <a:gd name="connsiteY218" fmla="*/ 1090824 h 3250436"/>
                <a:gd name="connsiteX219" fmla="*/ 991099 w 4396281"/>
                <a:gd name="connsiteY219" fmla="*/ 1079804 h 3250436"/>
                <a:gd name="connsiteX220" fmla="*/ 995646 w 4396281"/>
                <a:gd name="connsiteY220" fmla="*/ 1073378 h 3250436"/>
                <a:gd name="connsiteX221" fmla="*/ 1000192 w 4396281"/>
                <a:gd name="connsiteY221" fmla="*/ 1064199 h 3250436"/>
                <a:gd name="connsiteX222" fmla="*/ 1004738 w 4396281"/>
                <a:gd name="connsiteY222" fmla="*/ 1057768 h 3250436"/>
                <a:gd name="connsiteX223" fmla="*/ 1009285 w 4396281"/>
                <a:gd name="connsiteY223" fmla="*/ 1051342 h 3250436"/>
                <a:gd name="connsiteX224" fmla="*/ 1013831 w 4396281"/>
                <a:gd name="connsiteY224" fmla="*/ 1043995 h 3250436"/>
                <a:gd name="connsiteX225" fmla="*/ 1018377 w 4396281"/>
                <a:gd name="connsiteY225" fmla="*/ 1037569 h 3250436"/>
                <a:gd name="connsiteX226" fmla="*/ 1022924 w 4396281"/>
                <a:gd name="connsiteY226" fmla="*/ 1036648 h 3250436"/>
                <a:gd name="connsiteX227" fmla="*/ 1027470 w 4396281"/>
                <a:gd name="connsiteY227" fmla="*/ 1031143 h 3250436"/>
                <a:gd name="connsiteX228" fmla="*/ 1032016 w 4396281"/>
                <a:gd name="connsiteY228" fmla="*/ 1025633 h 3250436"/>
                <a:gd name="connsiteX229" fmla="*/ 1036562 w 4396281"/>
                <a:gd name="connsiteY229" fmla="*/ 1017371 h 3250436"/>
                <a:gd name="connsiteX230" fmla="*/ 1041109 w 4396281"/>
                <a:gd name="connsiteY230" fmla="*/ 1010024 h 3250436"/>
                <a:gd name="connsiteX231" fmla="*/ 1045655 w 4396281"/>
                <a:gd name="connsiteY231" fmla="*/ 1005429 h 3250436"/>
                <a:gd name="connsiteX232" fmla="*/ 1050201 w 4396281"/>
                <a:gd name="connsiteY232" fmla="*/ 999003 h 3250436"/>
                <a:gd name="connsiteX233" fmla="*/ 1054748 w 4396281"/>
                <a:gd name="connsiteY233" fmla="*/ 994414 h 3250436"/>
                <a:gd name="connsiteX234" fmla="*/ 1059294 w 4396281"/>
                <a:gd name="connsiteY234" fmla="*/ 989825 h 3250436"/>
                <a:gd name="connsiteX235" fmla="*/ 1063840 w 4396281"/>
                <a:gd name="connsiteY235" fmla="*/ 986151 h 3250436"/>
                <a:gd name="connsiteX236" fmla="*/ 1068387 w 4396281"/>
                <a:gd name="connsiteY236" fmla="*/ 980641 h 3250436"/>
                <a:gd name="connsiteX237" fmla="*/ 1072933 w 4396281"/>
                <a:gd name="connsiteY237" fmla="*/ 976047 h 3250436"/>
                <a:gd name="connsiteX238" fmla="*/ 1077480 w 4396281"/>
                <a:gd name="connsiteY238" fmla="*/ 971458 h 3250436"/>
                <a:gd name="connsiteX239" fmla="*/ 1082026 w 4396281"/>
                <a:gd name="connsiteY239" fmla="*/ 965032 h 3250436"/>
                <a:gd name="connsiteX240" fmla="*/ 1086572 w 4396281"/>
                <a:gd name="connsiteY240" fmla="*/ 962274 h 3250436"/>
                <a:gd name="connsiteX241" fmla="*/ 1091119 w 4396281"/>
                <a:gd name="connsiteY241" fmla="*/ 954932 h 3250436"/>
                <a:gd name="connsiteX242" fmla="*/ 1095665 w 4396281"/>
                <a:gd name="connsiteY242" fmla="*/ 949422 h 3250436"/>
                <a:gd name="connsiteX243" fmla="*/ 1100211 w 4396281"/>
                <a:gd name="connsiteY243" fmla="*/ 944827 h 3250436"/>
                <a:gd name="connsiteX244" fmla="*/ 1104758 w 4396281"/>
                <a:gd name="connsiteY244" fmla="*/ 942996 h 3250436"/>
                <a:gd name="connsiteX245" fmla="*/ 1109304 w 4396281"/>
                <a:gd name="connsiteY245" fmla="*/ 937486 h 3250436"/>
                <a:gd name="connsiteX246" fmla="*/ 1113850 w 4396281"/>
                <a:gd name="connsiteY246" fmla="*/ 934728 h 3250436"/>
                <a:gd name="connsiteX247" fmla="*/ 1118396 w 4396281"/>
                <a:gd name="connsiteY247" fmla="*/ 928302 h 3250436"/>
                <a:gd name="connsiteX248" fmla="*/ 1122943 w 4396281"/>
                <a:gd name="connsiteY248" fmla="*/ 922792 h 3250436"/>
                <a:gd name="connsiteX249" fmla="*/ 1127489 w 4396281"/>
                <a:gd name="connsiteY249" fmla="*/ 916366 h 3250436"/>
                <a:gd name="connsiteX250" fmla="*/ 1132035 w 4396281"/>
                <a:gd name="connsiteY250" fmla="*/ 905346 h 3250436"/>
                <a:gd name="connsiteX251" fmla="*/ 1136582 w 4396281"/>
                <a:gd name="connsiteY251" fmla="*/ 900757 h 3250436"/>
                <a:gd name="connsiteX252" fmla="*/ 1141128 w 4396281"/>
                <a:gd name="connsiteY252" fmla="*/ 895246 h 3250436"/>
                <a:gd name="connsiteX253" fmla="*/ 1145674 w 4396281"/>
                <a:gd name="connsiteY253" fmla="*/ 887905 h 3250436"/>
                <a:gd name="connsiteX254" fmla="*/ 1150221 w 4396281"/>
                <a:gd name="connsiteY254" fmla="*/ 885147 h 3250436"/>
                <a:gd name="connsiteX255" fmla="*/ 1154767 w 4396281"/>
                <a:gd name="connsiteY255" fmla="*/ 876884 h 3250436"/>
                <a:gd name="connsiteX256" fmla="*/ 1159313 w 4396281"/>
                <a:gd name="connsiteY256" fmla="*/ 872290 h 3250436"/>
                <a:gd name="connsiteX257" fmla="*/ 1163860 w 4396281"/>
                <a:gd name="connsiteY257" fmla="*/ 868622 h 3250436"/>
                <a:gd name="connsiteX258" fmla="*/ 1168406 w 4396281"/>
                <a:gd name="connsiteY258" fmla="*/ 864948 h 3250436"/>
                <a:gd name="connsiteX259" fmla="*/ 1172952 w 4396281"/>
                <a:gd name="connsiteY259" fmla="*/ 861275 h 3250436"/>
                <a:gd name="connsiteX260" fmla="*/ 1177499 w 4396281"/>
                <a:gd name="connsiteY260" fmla="*/ 852091 h 3250436"/>
                <a:gd name="connsiteX261" fmla="*/ 1182045 w 4396281"/>
                <a:gd name="connsiteY261" fmla="*/ 843828 h 3250436"/>
                <a:gd name="connsiteX262" fmla="*/ 1186591 w 4396281"/>
                <a:gd name="connsiteY262" fmla="*/ 841992 h 3250436"/>
                <a:gd name="connsiteX263" fmla="*/ 1191138 w 4396281"/>
                <a:gd name="connsiteY263" fmla="*/ 837402 h 3250436"/>
                <a:gd name="connsiteX264" fmla="*/ 1195684 w 4396281"/>
                <a:gd name="connsiteY264" fmla="*/ 834645 h 3250436"/>
                <a:gd name="connsiteX265" fmla="*/ 1200230 w 4396281"/>
                <a:gd name="connsiteY265" fmla="*/ 831892 h 3250436"/>
                <a:gd name="connsiteX266" fmla="*/ 1204777 w 4396281"/>
                <a:gd name="connsiteY266" fmla="*/ 827298 h 3250436"/>
                <a:gd name="connsiteX267" fmla="*/ 1209323 w 4396281"/>
                <a:gd name="connsiteY267" fmla="*/ 819956 h 3250436"/>
                <a:gd name="connsiteX268" fmla="*/ 1213869 w 4396281"/>
                <a:gd name="connsiteY268" fmla="*/ 817198 h 3250436"/>
                <a:gd name="connsiteX269" fmla="*/ 1218416 w 4396281"/>
                <a:gd name="connsiteY269" fmla="*/ 809857 h 3250436"/>
                <a:gd name="connsiteX270" fmla="*/ 1222962 w 4396281"/>
                <a:gd name="connsiteY270" fmla="*/ 807099 h 3250436"/>
                <a:gd name="connsiteX271" fmla="*/ 1227508 w 4396281"/>
                <a:gd name="connsiteY271" fmla="*/ 803426 h 3250436"/>
                <a:gd name="connsiteX272" fmla="*/ 1232055 w 4396281"/>
                <a:gd name="connsiteY272" fmla="*/ 798836 h 3250436"/>
                <a:gd name="connsiteX273" fmla="*/ 1236601 w 4396281"/>
                <a:gd name="connsiteY273" fmla="*/ 794247 h 3250436"/>
                <a:gd name="connsiteX274" fmla="*/ 1241147 w 4396281"/>
                <a:gd name="connsiteY274" fmla="*/ 786900 h 3250436"/>
                <a:gd name="connsiteX275" fmla="*/ 1245694 w 4396281"/>
                <a:gd name="connsiteY275" fmla="*/ 783227 h 3250436"/>
                <a:gd name="connsiteX276" fmla="*/ 1250240 w 4396281"/>
                <a:gd name="connsiteY276" fmla="*/ 778638 h 3250436"/>
                <a:gd name="connsiteX277" fmla="*/ 1254786 w 4396281"/>
                <a:gd name="connsiteY277" fmla="*/ 775880 h 3250436"/>
                <a:gd name="connsiteX278" fmla="*/ 1259333 w 4396281"/>
                <a:gd name="connsiteY278" fmla="*/ 772206 h 3250436"/>
                <a:gd name="connsiteX279" fmla="*/ 1263879 w 4396281"/>
                <a:gd name="connsiteY279" fmla="*/ 770370 h 3250436"/>
                <a:gd name="connsiteX280" fmla="*/ 1268425 w 4396281"/>
                <a:gd name="connsiteY280" fmla="*/ 769454 h 3250436"/>
                <a:gd name="connsiteX281" fmla="*/ 1272972 w 4396281"/>
                <a:gd name="connsiteY281" fmla="*/ 766701 h 3250436"/>
                <a:gd name="connsiteX282" fmla="*/ 1277518 w 4396281"/>
                <a:gd name="connsiteY282" fmla="*/ 763028 h 3250436"/>
                <a:gd name="connsiteX283" fmla="*/ 1282064 w 4396281"/>
                <a:gd name="connsiteY283" fmla="*/ 758433 h 3250436"/>
                <a:gd name="connsiteX284" fmla="*/ 1286611 w 4396281"/>
                <a:gd name="connsiteY284" fmla="*/ 756597 h 3250436"/>
                <a:gd name="connsiteX285" fmla="*/ 1291157 w 4396281"/>
                <a:gd name="connsiteY285" fmla="*/ 755681 h 3250436"/>
                <a:gd name="connsiteX286" fmla="*/ 1295703 w 4396281"/>
                <a:gd name="connsiteY286" fmla="*/ 752929 h 3250436"/>
                <a:gd name="connsiteX287" fmla="*/ 1300249 w 4396281"/>
                <a:gd name="connsiteY287" fmla="*/ 748334 h 3250436"/>
                <a:gd name="connsiteX288" fmla="*/ 1304796 w 4396281"/>
                <a:gd name="connsiteY288" fmla="*/ 745582 h 3250436"/>
                <a:gd name="connsiteX289" fmla="*/ 1309342 w 4396281"/>
                <a:gd name="connsiteY289" fmla="*/ 740071 h 3250436"/>
                <a:gd name="connsiteX290" fmla="*/ 1313888 w 4396281"/>
                <a:gd name="connsiteY290" fmla="*/ 738235 h 3250436"/>
                <a:gd name="connsiteX291" fmla="*/ 1318435 w 4396281"/>
                <a:gd name="connsiteY291" fmla="*/ 735482 h 3250436"/>
                <a:gd name="connsiteX292" fmla="*/ 1322981 w 4396281"/>
                <a:gd name="connsiteY292" fmla="*/ 731809 h 3250436"/>
                <a:gd name="connsiteX293" fmla="*/ 1327527 w 4396281"/>
                <a:gd name="connsiteY293" fmla="*/ 730888 h 3250436"/>
                <a:gd name="connsiteX294" fmla="*/ 1332074 w 4396281"/>
                <a:gd name="connsiteY294" fmla="*/ 729051 h 3250436"/>
                <a:gd name="connsiteX295" fmla="*/ 1336620 w 4396281"/>
                <a:gd name="connsiteY295" fmla="*/ 726299 h 3250436"/>
                <a:gd name="connsiteX296" fmla="*/ 1341166 w 4396281"/>
                <a:gd name="connsiteY296" fmla="*/ 722625 h 3250436"/>
                <a:gd name="connsiteX297" fmla="*/ 1345713 w 4396281"/>
                <a:gd name="connsiteY297" fmla="*/ 715278 h 3250436"/>
                <a:gd name="connsiteX298" fmla="*/ 1350259 w 4396281"/>
                <a:gd name="connsiteY298" fmla="*/ 710689 h 3250436"/>
                <a:gd name="connsiteX299" fmla="*/ 1354805 w 4396281"/>
                <a:gd name="connsiteY299" fmla="*/ 708852 h 3250436"/>
                <a:gd name="connsiteX300" fmla="*/ 1359352 w 4396281"/>
                <a:gd name="connsiteY300" fmla="*/ 702426 h 3250436"/>
                <a:gd name="connsiteX301" fmla="*/ 1363898 w 4396281"/>
                <a:gd name="connsiteY301" fmla="*/ 700590 h 3250436"/>
                <a:gd name="connsiteX302" fmla="*/ 1368444 w 4396281"/>
                <a:gd name="connsiteY302" fmla="*/ 698753 h 3250436"/>
                <a:gd name="connsiteX303" fmla="*/ 1372991 w 4396281"/>
                <a:gd name="connsiteY303" fmla="*/ 695995 h 3250436"/>
                <a:gd name="connsiteX304" fmla="*/ 1377537 w 4396281"/>
                <a:gd name="connsiteY304" fmla="*/ 691406 h 3250436"/>
                <a:gd name="connsiteX305" fmla="*/ 1382083 w 4396281"/>
                <a:gd name="connsiteY305" fmla="*/ 684980 h 3250436"/>
                <a:gd name="connsiteX306" fmla="*/ 1386630 w 4396281"/>
                <a:gd name="connsiteY306" fmla="*/ 680391 h 3250436"/>
                <a:gd name="connsiteX307" fmla="*/ 1391176 w 4396281"/>
                <a:gd name="connsiteY307" fmla="*/ 673960 h 3250436"/>
                <a:gd name="connsiteX308" fmla="*/ 1395722 w 4396281"/>
                <a:gd name="connsiteY308" fmla="*/ 670286 h 3250436"/>
                <a:gd name="connsiteX309" fmla="*/ 1400269 w 4396281"/>
                <a:gd name="connsiteY309" fmla="*/ 665697 h 3250436"/>
                <a:gd name="connsiteX310" fmla="*/ 1404815 w 4396281"/>
                <a:gd name="connsiteY310" fmla="*/ 660187 h 3250436"/>
                <a:gd name="connsiteX311" fmla="*/ 1409361 w 4396281"/>
                <a:gd name="connsiteY311" fmla="*/ 659271 h 3250436"/>
                <a:gd name="connsiteX312" fmla="*/ 1413908 w 4396281"/>
                <a:gd name="connsiteY312" fmla="*/ 656513 h 3250436"/>
                <a:gd name="connsiteX313" fmla="*/ 1418454 w 4396281"/>
                <a:gd name="connsiteY313" fmla="*/ 653761 h 3250436"/>
                <a:gd name="connsiteX314" fmla="*/ 1423000 w 4396281"/>
                <a:gd name="connsiteY314" fmla="*/ 652840 h 3250436"/>
                <a:gd name="connsiteX315" fmla="*/ 1432093 w 4396281"/>
                <a:gd name="connsiteY315" fmla="*/ 648251 h 3250436"/>
                <a:gd name="connsiteX316" fmla="*/ 1436639 w 4396281"/>
                <a:gd name="connsiteY316" fmla="*/ 644577 h 3250436"/>
                <a:gd name="connsiteX317" fmla="*/ 1441186 w 4396281"/>
                <a:gd name="connsiteY317" fmla="*/ 643661 h 3250436"/>
                <a:gd name="connsiteX318" fmla="*/ 1445732 w 4396281"/>
                <a:gd name="connsiteY318" fmla="*/ 639988 h 3250436"/>
                <a:gd name="connsiteX319" fmla="*/ 1450278 w 4396281"/>
                <a:gd name="connsiteY319" fmla="*/ 634478 h 3250436"/>
                <a:gd name="connsiteX320" fmla="*/ 1454825 w 4396281"/>
                <a:gd name="connsiteY320" fmla="*/ 628052 h 3250436"/>
                <a:gd name="connsiteX321" fmla="*/ 1459371 w 4396281"/>
                <a:gd name="connsiteY321" fmla="*/ 624378 h 3250436"/>
                <a:gd name="connsiteX322" fmla="*/ 1463917 w 4396281"/>
                <a:gd name="connsiteY322" fmla="*/ 619789 h 3250436"/>
                <a:gd name="connsiteX323" fmla="*/ 1468464 w 4396281"/>
                <a:gd name="connsiteY323" fmla="*/ 615195 h 3250436"/>
                <a:gd name="connsiteX324" fmla="*/ 1473010 w 4396281"/>
                <a:gd name="connsiteY324" fmla="*/ 612442 h 3250436"/>
                <a:gd name="connsiteX325" fmla="*/ 1477556 w 4396281"/>
                <a:gd name="connsiteY325" fmla="*/ 611521 h 3250436"/>
                <a:gd name="connsiteX326" fmla="*/ 1482103 w 4396281"/>
                <a:gd name="connsiteY326" fmla="*/ 607848 h 3250436"/>
                <a:gd name="connsiteX327" fmla="*/ 1486649 w 4396281"/>
                <a:gd name="connsiteY327" fmla="*/ 606011 h 3250436"/>
                <a:gd name="connsiteX328" fmla="*/ 1491195 w 4396281"/>
                <a:gd name="connsiteY328" fmla="*/ 601422 h 3250436"/>
                <a:gd name="connsiteX329" fmla="*/ 1500288 w 4396281"/>
                <a:gd name="connsiteY329" fmla="*/ 600506 h 3250436"/>
                <a:gd name="connsiteX330" fmla="*/ 1504834 w 4396281"/>
                <a:gd name="connsiteY330" fmla="*/ 594075 h 3250436"/>
                <a:gd name="connsiteX331" fmla="*/ 1509381 w 4396281"/>
                <a:gd name="connsiteY331" fmla="*/ 588570 h 3250436"/>
                <a:gd name="connsiteX332" fmla="*/ 1513927 w 4396281"/>
                <a:gd name="connsiteY332" fmla="*/ 584897 h 3250436"/>
                <a:gd name="connsiteX333" fmla="*/ 1518473 w 4396281"/>
                <a:gd name="connsiteY333" fmla="*/ 583976 h 3250436"/>
                <a:gd name="connsiteX334" fmla="*/ 1527566 w 4396281"/>
                <a:gd name="connsiteY334" fmla="*/ 581223 h 3250436"/>
                <a:gd name="connsiteX335" fmla="*/ 1532112 w 4396281"/>
                <a:gd name="connsiteY335" fmla="*/ 578465 h 3250436"/>
                <a:gd name="connsiteX336" fmla="*/ 1541205 w 4396281"/>
                <a:gd name="connsiteY336" fmla="*/ 576629 h 3250436"/>
                <a:gd name="connsiteX337" fmla="*/ 1545751 w 4396281"/>
                <a:gd name="connsiteY337" fmla="*/ 574792 h 3250436"/>
                <a:gd name="connsiteX338" fmla="*/ 1550298 w 4396281"/>
                <a:gd name="connsiteY338" fmla="*/ 571124 h 3250436"/>
                <a:gd name="connsiteX339" fmla="*/ 1554844 w 4396281"/>
                <a:gd name="connsiteY339" fmla="*/ 566529 h 3250436"/>
                <a:gd name="connsiteX340" fmla="*/ 1559390 w 4396281"/>
                <a:gd name="connsiteY340" fmla="*/ 564692 h 3250436"/>
                <a:gd name="connsiteX341" fmla="*/ 1563936 w 4396281"/>
                <a:gd name="connsiteY341" fmla="*/ 561940 h 3250436"/>
                <a:gd name="connsiteX342" fmla="*/ 1577575 w 4396281"/>
                <a:gd name="connsiteY342" fmla="*/ 559188 h 3250436"/>
                <a:gd name="connsiteX343" fmla="*/ 1582122 w 4396281"/>
                <a:gd name="connsiteY343" fmla="*/ 557351 h 3250436"/>
                <a:gd name="connsiteX344" fmla="*/ 1586668 w 4396281"/>
                <a:gd name="connsiteY344" fmla="*/ 554593 h 3250436"/>
                <a:gd name="connsiteX345" fmla="*/ 1591214 w 4396281"/>
                <a:gd name="connsiteY345" fmla="*/ 552756 h 3250436"/>
                <a:gd name="connsiteX346" fmla="*/ 1595761 w 4396281"/>
                <a:gd name="connsiteY346" fmla="*/ 548167 h 3250436"/>
                <a:gd name="connsiteX347" fmla="*/ 1600307 w 4396281"/>
                <a:gd name="connsiteY347" fmla="*/ 545409 h 3250436"/>
                <a:gd name="connsiteX348" fmla="*/ 1604853 w 4396281"/>
                <a:gd name="connsiteY348" fmla="*/ 544494 h 3250436"/>
                <a:gd name="connsiteX349" fmla="*/ 1609400 w 4396281"/>
                <a:gd name="connsiteY349" fmla="*/ 541741 h 3250436"/>
                <a:gd name="connsiteX350" fmla="*/ 1613946 w 4396281"/>
                <a:gd name="connsiteY350" fmla="*/ 539905 h 3250436"/>
                <a:gd name="connsiteX351" fmla="*/ 1618492 w 4396281"/>
                <a:gd name="connsiteY351" fmla="*/ 537147 h 3250436"/>
                <a:gd name="connsiteX352" fmla="*/ 1623039 w 4396281"/>
                <a:gd name="connsiteY352" fmla="*/ 536231 h 3250436"/>
                <a:gd name="connsiteX353" fmla="*/ 1627585 w 4396281"/>
                <a:gd name="connsiteY353" fmla="*/ 535310 h 3250436"/>
                <a:gd name="connsiteX354" fmla="*/ 1632131 w 4396281"/>
                <a:gd name="connsiteY354" fmla="*/ 531642 h 3250436"/>
                <a:gd name="connsiteX355" fmla="*/ 1636678 w 4396281"/>
                <a:gd name="connsiteY355" fmla="*/ 528884 h 3250436"/>
                <a:gd name="connsiteX356" fmla="*/ 1641224 w 4396281"/>
                <a:gd name="connsiteY356" fmla="*/ 527047 h 3250436"/>
                <a:gd name="connsiteX357" fmla="*/ 1645770 w 4396281"/>
                <a:gd name="connsiteY357" fmla="*/ 522458 h 3250436"/>
                <a:gd name="connsiteX358" fmla="*/ 1650317 w 4396281"/>
                <a:gd name="connsiteY358" fmla="*/ 516032 h 3250436"/>
                <a:gd name="connsiteX359" fmla="*/ 1654863 w 4396281"/>
                <a:gd name="connsiteY359" fmla="*/ 515111 h 3250436"/>
                <a:gd name="connsiteX360" fmla="*/ 1659409 w 4396281"/>
                <a:gd name="connsiteY360" fmla="*/ 510522 h 3250436"/>
                <a:gd name="connsiteX361" fmla="*/ 1668502 w 4396281"/>
                <a:gd name="connsiteY361" fmla="*/ 509601 h 3250436"/>
                <a:gd name="connsiteX362" fmla="*/ 1673048 w 4396281"/>
                <a:gd name="connsiteY362" fmla="*/ 505928 h 3250436"/>
                <a:gd name="connsiteX363" fmla="*/ 1677595 w 4396281"/>
                <a:gd name="connsiteY363" fmla="*/ 501338 h 3250436"/>
                <a:gd name="connsiteX364" fmla="*/ 1682141 w 4396281"/>
                <a:gd name="connsiteY364" fmla="*/ 500423 h 3250436"/>
                <a:gd name="connsiteX365" fmla="*/ 1686687 w 4396281"/>
                <a:gd name="connsiteY365" fmla="*/ 496749 h 3250436"/>
                <a:gd name="connsiteX366" fmla="*/ 1691234 w 4396281"/>
                <a:gd name="connsiteY366" fmla="*/ 495828 h 3250436"/>
                <a:gd name="connsiteX367" fmla="*/ 1695780 w 4396281"/>
                <a:gd name="connsiteY367" fmla="*/ 493076 h 3250436"/>
                <a:gd name="connsiteX368" fmla="*/ 1700326 w 4396281"/>
                <a:gd name="connsiteY368" fmla="*/ 487566 h 3250436"/>
                <a:gd name="connsiteX369" fmla="*/ 1704873 w 4396281"/>
                <a:gd name="connsiteY369" fmla="*/ 481140 h 3250436"/>
                <a:gd name="connsiteX370" fmla="*/ 1709419 w 4396281"/>
                <a:gd name="connsiteY370" fmla="*/ 476545 h 3250436"/>
                <a:gd name="connsiteX371" fmla="*/ 1713965 w 4396281"/>
                <a:gd name="connsiteY371" fmla="*/ 475629 h 3250436"/>
                <a:gd name="connsiteX372" fmla="*/ 1718512 w 4396281"/>
                <a:gd name="connsiteY372" fmla="*/ 471040 h 3250436"/>
                <a:gd name="connsiteX373" fmla="*/ 1723058 w 4396281"/>
                <a:gd name="connsiteY373" fmla="*/ 465530 h 3250436"/>
                <a:gd name="connsiteX374" fmla="*/ 1727604 w 4396281"/>
                <a:gd name="connsiteY374" fmla="*/ 462772 h 3250436"/>
                <a:gd name="connsiteX375" fmla="*/ 1732151 w 4396281"/>
                <a:gd name="connsiteY375" fmla="*/ 460935 h 3250436"/>
                <a:gd name="connsiteX376" fmla="*/ 1741243 w 4396281"/>
                <a:gd name="connsiteY376" fmla="*/ 459099 h 3250436"/>
                <a:gd name="connsiteX377" fmla="*/ 1745790 w 4396281"/>
                <a:gd name="connsiteY377" fmla="*/ 458183 h 3250436"/>
                <a:gd name="connsiteX378" fmla="*/ 1750336 w 4396281"/>
                <a:gd name="connsiteY378" fmla="*/ 456346 h 3250436"/>
                <a:gd name="connsiteX379" fmla="*/ 1754882 w 4396281"/>
                <a:gd name="connsiteY379" fmla="*/ 453594 h 3250436"/>
                <a:gd name="connsiteX380" fmla="*/ 1759429 w 4396281"/>
                <a:gd name="connsiteY380" fmla="*/ 451757 h 3250436"/>
                <a:gd name="connsiteX381" fmla="*/ 1763975 w 4396281"/>
                <a:gd name="connsiteY381" fmla="*/ 447163 h 3250436"/>
                <a:gd name="connsiteX382" fmla="*/ 1773068 w 4396281"/>
                <a:gd name="connsiteY382" fmla="*/ 444410 h 3250436"/>
                <a:gd name="connsiteX383" fmla="*/ 1777614 w 4396281"/>
                <a:gd name="connsiteY383" fmla="*/ 441658 h 3250436"/>
                <a:gd name="connsiteX384" fmla="*/ 1782160 w 4396281"/>
                <a:gd name="connsiteY384" fmla="*/ 439821 h 3250436"/>
                <a:gd name="connsiteX385" fmla="*/ 1786707 w 4396281"/>
                <a:gd name="connsiteY385" fmla="*/ 437063 h 3250436"/>
                <a:gd name="connsiteX386" fmla="*/ 1791253 w 4396281"/>
                <a:gd name="connsiteY386" fmla="*/ 434311 h 3250436"/>
                <a:gd name="connsiteX387" fmla="*/ 1795799 w 4396281"/>
                <a:gd name="connsiteY387" fmla="*/ 431553 h 3250436"/>
                <a:gd name="connsiteX388" fmla="*/ 1800346 w 4396281"/>
                <a:gd name="connsiteY388" fmla="*/ 430637 h 3250436"/>
                <a:gd name="connsiteX389" fmla="*/ 1804892 w 4396281"/>
                <a:gd name="connsiteY389" fmla="*/ 426964 h 3250436"/>
                <a:gd name="connsiteX390" fmla="*/ 1809438 w 4396281"/>
                <a:gd name="connsiteY390" fmla="*/ 426048 h 3250436"/>
                <a:gd name="connsiteX391" fmla="*/ 1813984 w 4396281"/>
                <a:gd name="connsiteY391" fmla="*/ 424211 h 3250436"/>
                <a:gd name="connsiteX392" fmla="*/ 1818531 w 4396281"/>
                <a:gd name="connsiteY392" fmla="*/ 423290 h 3250436"/>
                <a:gd name="connsiteX393" fmla="*/ 1823077 w 4396281"/>
                <a:gd name="connsiteY393" fmla="*/ 421454 h 3250436"/>
                <a:gd name="connsiteX394" fmla="*/ 1827623 w 4396281"/>
                <a:gd name="connsiteY394" fmla="*/ 420538 h 3250436"/>
                <a:gd name="connsiteX395" fmla="*/ 1832170 w 4396281"/>
                <a:gd name="connsiteY395" fmla="*/ 415943 h 3250436"/>
                <a:gd name="connsiteX396" fmla="*/ 1836716 w 4396281"/>
                <a:gd name="connsiteY396" fmla="*/ 414112 h 3250436"/>
                <a:gd name="connsiteX397" fmla="*/ 1850355 w 4396281"/>
                <a:gd name="connsiteY397" fmla="*/ 409518 h 3250436"/>
                <a:gd name="connsiteX398" fmla="*/ 1854901 w 4396281"/>
                <a:gd name="connsiteY398" fmla="*/ 406765 h 3250436"/>
                <a:gd name="connsiteX399" fmla="*/ 1859448 w 4396281"/>
                <a:gd name="connsiteY399" fmla="*/ 405844 h 3250436"/>
                <a:gd name="connsiteX400" fmla="*/ 1863994 w 4396281"/>
                <a:gd name="connsiteY400" fmla="*/ 403092 h 3250436"/>
                <a:gd name="connsiteX401" fmla="*/ 1868540 w 4396281"/>
                <a:gd name="connsiteY401" fmla="*/ 401255 h 3250436"/>
                <a:gd name="connsiteX402" fmla="*/ 1873087 w 4396281"/>
                <a:gd name="connsiteY402" fmla="*/ 397581 h 3250436"/>
                <a:gd name="connsiteX403" fmla="*/ 1877633 w 4396281"/>
                <a:gd name="connsiteY403" fmla="*/ 396666 h 3250436"/>
                <a:gd name="connsiteX404" fmla="*/ 1882179 w 4396281"/>
                <a:gd name="connsiteY404" fmla="*/ 393908 h 3250436"/>
                <a:gd name="connsiteX405" fmla="*/ 1900365 w 4396281"/>
                <a:gd name="connsiteY405" fmla="*/ 389319 h 3250436"/>
                <a:gd name="connsiteX406" fmla="*/ 1904911 w 4396281"/>
                <a:gd name="connsiteY406" fmla="*/ 385645 h 3250436"/>
                <a:gd name="connsiteX407" fmla="*/ 1914004 w 4396281"/>
                <a:gd name="connsiteY407" fmla="*/ 381972 h 3250436"/>
                <a:gd name="connsiteX408" fmla="*/ 1918550 w 4396281"/>
                <a:gd name="connsiteY408" fmla="*/ 379219 h 3250436"/>
                <a:gd name="connsiteX409" fmla="*/ 1923096 w 4396281"/>
                <a:gd name="connsiteY409" fmla="*/ 377383 h 3250436"/>
                <a:gd name="connsiteX410" fmla="*/ 1927643 w 4396281"/>
                <a:gd name="connsiteY410" fmla="*/ 376462 h 3250436"/>
                <a:gd name="connsiteX411" fmla="*/ 1932189 w 4396281"/>
                <a:gd name="connsiteY411" fmla="*/ 373709 h 3250436"/>
                <a:gd name="connsiteX412" fmla="*/ 1936735 w 4396281"/>
                <a:gd name="connsiteY412" fmla="*/ 370951 h 3250436"/>
                <a:gd name="connsiteX413" fmla="*/ 1941281 w 4396281"/>
                <a:gd name="connsiteY413" fmla="*/ 369115 h 3250436"/>
                <a:gd name="connsiteX414" fmla="*/ 1945828 w 4396281"/>
                <a:gd name="connsiteY414" fmla="*/ 367283 h 3250436"/>
                <a:gd name="connsiteX415" fmla="*/ 1950374 w 4396281"/>
                <a:gd name="connsiteY415" fmla="*/ 366362 h 3250436"/>
                <a:gd name="connsiteX416" fmla="*/ 1954920 w 4396281"/>
                <a:gd name="connsiteY416" fmla="*/ 363610 h 3250436"/>
                <a:gd name="connsiteX417" fmla="*/ 1959467 w 4396281"/>
                <a:gd name="connsiteY417" fmla="*/ 362689 h 3250436"/>
                <a:gd name="connsiteX418" fmla="*/ 1964013 w 4396281"/>
                <a:gd name="connsiteY418" fmla="*/ 361773 h 3250436"/>
                <a:gd name="connsiteX419" fmla="*/ 1973106 w 4396281"/>
                <a:gd name="connsiteY419" fmla="*/ 360852 h 3250436"/>
                <a:gd name="connsiteX420" fmla="*/ 1982198 w 4396281"/>
                <a:gd name="connsiteY420" fmla="*/ 359936 h 3250436"/>
                <a:gd name="connsiteX421" fmla="*/ 1986745 w 4396281"/>
                <a:gd name="connsiteY421" fmla="*/ 358100 h 3250436"/>
                <a:gd name="connsiteX422" fmla="*/ 1991291 w 4396281"/>
                <a:gd name="connsiteY422" fmla="*/ 357179 h 3250436"/>
                <a:gd name="connsiteX423" fmla="*/ 2000384 w 4396281"/>
                <a:gd name="connsiteY423" fmla="*/ 356263 h 3250436"/>
                <a:gd name="connsiteX424" fmla="*/ 2004930 w 4396281"/>
                <a:gd name="connsiteY424" fmla="*/ 354426 h 3250436"/>
                <a:gd name="connsiteX425" fmla="*/ 2009477 w 4396281"/>
                <a:gd name="connsiteY425" fmla="*/ 351674 h 3250436"/>
                <a:gd name="connsiteX426" fmla="*/ 2014023 w 4396281"/>
                <a:gd name="connsiteY426" fmla="*/ 350753 h 3250436"/>
                <a:gd name="connsiteX427" fmla="*/ 2023116 w 4396281"/>
                <a:gd name="connsiteY427" fmla="*/ 348916 h 3250436"/>
                <a:gd name="connsiteX428" fmla="*/ 2027662 w 4396281"/>
                <a:gd name="connsiteY428" fmla="*/ 348000 h 3250436"/>
                <a:gd name="connsiteX429" fmla="*/ 2036755 w 4396281"/>
                <a:gd name="connsiteY429" fmla="*/ 346163 h 3250436"/>
                <a:gd name="connsiteX430" fmla="*/ 2045847 w 4396281"/>
                <a:gd name="connsiteY430" fmla="*/ 344327 h 3250436"/>
                <a:gd name="connsiteX431" fmla="*/ 2054940 w 4396281"/>
                <a:gd name="connsiteY431" fmla="*/ 343406 h 3250436"/>
                <a:gd name="connsiteX432" fmla="*/ 2059486 w 4396281"/>
                <a:gd name="connsiteY432" fmla="*/ 342490 h 3250436"/>
                <a:gd name="connsiteX433" fmla="*/ 2064032 w 4396281"/>
                <a:gd name="connsiteY433" fmla="*/ 341569 h 3250436"/>
                <a:gd name="connsiteX434" fmla="*/ 2068579 w 4396281"/>
                <a:gd name="connsiteY434" fmla="*/ 339732 h 3250436"/>
                <a:gd name="connsiteX435" fmla="*/ 2073125 w 4396281"/>
                <a:gd name="connsiteY435" fmla="*/ 337901 h 3250436"/>
                <a:gd name="connsiteX436" fmla="*/ 2077671 w 4396281"/>
                <a:gd name="connsiteY436" fmla="*/ 335143 h 3250436"/>
                <a:gd name="connsiteX437" fmla="*/ 2086764 w 4396281"/>
                <a:gd name="connsiteY437" fmla="*/ 332391 h 3250436"/>
                <a:gd name="connsiteX438" fmla="*/ 2091310 w 4396281"/>
                <a:gd name="connsiteY438" fmla="*/ 329633 h 3250436"/>
                <a:gd name="connsiteX439" fmla="*/ 2095857 w 4396281"/>
                <a:gd name="connsiteY439" fmla="*/ 327796 h 3250436"/>
                <a:gd name="connsiteX440" fmla="*/ 2100403 w 4396281"/>
                <a:gd name="connsiteY440" fmla="*/ 325959 h 3250436"/>
                <a:gd name="connsiteX441" fmla="*/ 2104949 w 4396281"/>
                <a:gd name="connsiteY441" fmla="*/ 323207 h 3250436"/>
                <a:gd name="connsiteX442" fmla="*/ 2114042 w 4396281"/>
                <a:gd name="connsiteY442" fmla="*/ 320455 h 3250436"/>
                <a:gd name="connsiteX443" fmla="*/ 2118588 w 4396281"/>
                <a:gd name="connsiteY443" fmla="*/ 318618 h 3250436"/>
                <a:gd name="connsiteX444" fmla="*/ 2123135 w 4396281"/>
                <a:gd name="connsiteY444" fmla="*/ 314023 h 3250436"/>
                <a:gd name="connsiteX445" fmla="*/ 2132227 w 4396281"/>
                <a:gd name="connsiteY445" fmla="*/ 313108 h 3250436"/>
                <a:gd name="connsiteX446" fmla="*/ 2455017 w 4396281"/>
                <a:gd name="connsiteY446" fmla="*/ 312187 h 3250436"/>
                <a:gd name="connsiteX447" fmla="*/ 2459563 w 4396281"/>
                <a:gd name="connsiteY447" fmla="*/ 310350 h 3250436"/>
                <a:gd name="connsiteX448" fmla="*/ 2464109 w 4396281"/>
                <a:gd name="connsiteY448" fmla="*/ 308518 h 3250436"/>
                <a:gd name="connsiteX449" fmla="*/ 2473202 w 4396281"/>
                <a:gd name="connsiteY449" fmla="*/ 307597 h 3250436"/>
                <a:gd name="connsiteX450" fmla="*/ 2486841 w 4396281"/>
                <a:gd name="connsiteY450" fmla="*/ 305761 h 3250436"/>
                <a:gd name="connsiteX451" fmla="*/ 2491387 w 4396281"/>
                <a:gd name="connsiteY451" fmla="*/ 304845 h 3250436"/>
                <a:gd name="connsiteX452" fmla="*/ 2509572 w 4396281"/>
                <a:gd name="connsiteY452" fmla="*/ 303008 h 3250436"/>
                <a:gd name="connsiteX453" fmla="*/ 2518665 w 4396281"/>
                <a:gd name="connsiteY453" fmla="*/ 302087 h 3250436"/>
                <a:gd name="connsiteX454" fmla="*/ 2532304 w 4396281"/>
                <a:gd name="connsiteY454" fmla="*/ 300250 h 3250436"/>
                <a:gd name="connsiteX455" fmla="*/ 2541397 w 4396281"/>
                <a:gd name="connsiteY455" fmla="*/ 298414 h 3250436"/>
                <a:gd name="connsiteX456" fmla="*/ 2545943 w 4396281"/>
                <a:gd name="connsiteY456" fmla="*/ 295661 h 3250436"/>
                <a:gd name="connsiteX457" fmla="*/ 2550489 w 4396281"/>
                <a:gd name="connsiteY457" fmla="*/ 294740 h 3250436"/>
                <a:gd name="connsiteX458" fmla="*/ 2555036 w 4396281"/>
                <a:gd name="connsiteY458" fmla="*/ 293825 h 3250436"/>
                <a:gd name="connsiteX459" fmla="*/ 2559582 w 4396281"/>
                <a:gd name="connsiteY459" fmla="*/ 292909 h 3250436"/>
                <a:gd name="connsiteX460" fmla="*/ 2573221 w 4396281"/>
                <a:gd name="connsiteY460" fmla="*/ 291988 h 3250436"/>
                <a:gd name="connsiteX461" fmla="*/ 2577768 w 4396281"/>
                <a:gd name="connsiteY461" fmla="*/ 290151 h 3250436"/>
                <a:gd name="connsiteX462" fmla="*/ 2582314 w 4396281"/>
                <a:gd name="connsiteY462" fmla="*/ 289235 h 3250436"/>
                <a:gd name="connsiteX463" fmla="*/ 2586860 w 4396281"/>
                <a:gd name="connsiteY463" fmla="*/ 288314 h 3250436"/>
                <a:gd name="connsiteX464" fmla="*/ 2591407 w 4396281"/>
                <a:gd name="connsiteY464" fmla="*/ 287399 h 3250436"/>
                <a:gd name="connsiteX465" fmla="*/ 2595953 w 4396281"/>
                <a:gd name="connsiteY465" fmla="*/ 285562 h 3250436"/>
                <a:gd name="connsiteX466" fmla="*/ 2605045 w 4396281"/>
                <a:gd name="connsiteY466" fmla="*/ 284641 h 3250436"/>
                <a:gd name="connsiteX467" fmla="*/ 2618684 w 4396281"/>
                <a:gd name="connsiteY467" fmla="*/ 283725 h 3250436"/>
                <a:gd name="connsiteX468" fmla="*/ 2627777 w 4396281"/>
                <a:gd name="connsiteY468" fmla="*/ 281888 h 3250436"/>
                <a:gd name="connsiteX469" fmla="*/ 2645962 w 4396281"/>
                <a:gd name="connsiteY469" fmla="*/ 280967 h 3250436"/>
                <a:gd name="connsiteX470" fmla="*/ 2650509 w 4396281"/>
                <a:gd name="connsiteY470" fmla="*/ 280052 h 3250436"/>
                <a:gd name="connsiteX471" fmla="*/ 2659601 w 4396281"/>
                <a:gd name="connsiteY471" fmla="*/ 277299 h 3250436"/>
                <a:gd name="connsiteX472" fmla="*/ 2664148 w 4396281"/>
                <a:gd name="connsiteY472" fmla="*/ 276378 h 3250436"/>
                <a:gd name="connsiteX473" fmla="*/ 2668694 w 4396281"/>
                <a:gd name="connsiteY473" fmla="*/ 274541 h 3250436"/>
                <a:gd name="connsiteX474" fmla="*/ 2677787 w 4396281"/>
                <a:gd name="connsiteY474" fmla="*/ 271789 h 3250436"/>
                <a:gd name="connsiteX475" fmla="*/ 2682333 w 4396281"/>
                <a:gd name="connsiteY475" fmla="*/ 270868 h 3250436"/>
                <a:gd name="connsiteX476" fmla="*/ 2695972 w 4396281"/>
                <a:gd name="connsiteY476" fmla="*/ 269952 h 3250436"/>
                <a:gd name="connsiteX477" fmla="*/ 2700518 w 4396281"/>
                <a:gd name="connsiteY477" fmla="*/ 269031 h 3250436"/>
                <a:gd name="connsiteX478" fmla="*/ 2705065 w 4396281"/>
                <a:gd name="connsiteY478" fmla="*/ 266279 h 3250436"/>
                <a:gd name="connsiteX479" fmla="*/ 2714157 w 4396281"/>
                <a:gd name="connsiteY479" fmla="*/ 265358 h 3250436"/>
                <a:gd name="connsiteX480" fmla="*/ 2732342 w 4396281"/>
                <a:gd name="connsiteY480" fmla="*/ 263526 h 3250436"/>
                <a:gd name="connsiteX481" fmla="*/ 2736889 w 4396281"/>
                <a:gd name="connsiteY481" fmla="*/ 261690 h 3250436"/>
                <a:gd name="connsiteX482" fmla="*/ 2755074 w 4396281"/>
                <a:gd name="connsiteY482" fmla="*/ 260769 h 3250436"/>
                <a:gd name="connsiteX483" fmla="*/ 2759620 w 4396281"/>
                <a:gd name="connsiteY483" fmla="*/ 258932 h 3250436"/>
                <a:gd name="connsiteX484" fmla="*/ 2768713 w 4396281"/>
                <a:gd name="connsiteY484" fmla="*/ 258016 h 3250436"/>
                <a:gd name="connsiteX485" fmla="*/ 2773259 w 4396281"/>
                <a:gd name="connsiteY485" fmla="*/ 257095 h 3250436"/>
                <a:gd name="connsiteX486" fmla="*/ 2777806 w 4396281"/>
                <a:gd name="connsiteY486" fmla="*/ 256179 h 3250436"/>
                <a:gd name="connsiteX487" fmla="*/ 2782352 w 4396281"/>
                <a:gd name="connsiteY487" fmla="*/ 255258 h 3250436"/>
                <a:gd name="connsiteX488" fmla="*/ 2786898 w 4396281"/>
                <a:gd name="connsiteY488" fmla="*/ 252506 h 3250436"/>
                <a:gd name="connsiteX489" fmla="*/ 2791445 w 4396281"/>
                <a:gd name="connsiteY489" fmla="*/ 251585 h 3250436"/>
                <a:gd name="connsiteX490" fmla="*/ 2795991 w 4396281"/>
                <a:gd name="connsiteY490" fmla="*/ 250669 h 3250436"/>
                <a:gd name="connsiteX491" fmla="*/ 2809630 w 4396281"/>
                <a:gd name="connsiteY491" fmla="*/ 249753 h 3250436"/>
                <a:gd name="connsiteX492" fmla="*/ 2818723 w 4396281"/>
                <a:gd name="connsiteY492" fmla="*/ 248832 h 3250436"/>
                <a:gd name="connsiteX493" fmla="*/ 2823269 w 4396281"/>
                <a:gd name="connsiteY493" fmla="*/ 246996 h 3250436"/>
                <a:gd name="connsiteX494" fmla="*/ 2827815 w 4396281"/>
                <a:gd name="connsiteY494" fmla="*/ 246080 h 3250436"/>
                <a:gd name="connsiteX495" fmla="*/ 2836908 w 4396281"/>
                <a:gd name="connsiteY495" fmla="*/ 245159 h 3250436"/>
                <a:gd name="connsiteX496" fmla="*/ 2841454 w 4396281"/>
                <a:gd name="connsiteY496" fmla="*/ 244243 h 3250436"/>
                <a:gd name="connsiteX497" fmla="*/ 2850547 w 4396281"/>
                <a:gd name="connsiteY497" fmla="*/ 243322 h 3250436"/>
                <a:gd name="connsiteX498" fmla="*/ 2859640 w 4396281"/>
                <a:gd name="connsiteY498" fmla="*/ 242407 h 3250436"/>
                <a:gd name="connsiteX499" fmla="*/ 2864186 w 4396281"/>
                <a:gd name="connsiteY499" fmla="*/ 241485 h 3250436"/>
                <a:gd name="connsiteX500" fmla="*/ 2873279 w 4396281"/>
                <a:gd name="connsiteY500" fmla="*/ 239649 h 3250436"/>
                <a:gd name="connsiteX501" fmla="*/ 2877825 w 4396281"/>
                <a:gd name="connsiteY501" fmla="*/ 238733 h 3250436"/>
                <a:gd name="connsiteX502" fmla="*/ 2882371 w 4396281"/>
                <a:gd name="connsiteY502" fmla="*/ 237812 h 3250436"/>
                <a:gd name="connsiteX503" fmla="*/ 2886918 w 4396281"/>
                <a:gd name="connsiteY503" fmla="*/ 236896 h 3250436"/>
                <a:gd name="connsiteX504" fmla="*/ 2900557 w 4396281"/>
                <a:gd name="connsiteY504" fmla="*/ 235975 h 3250436"/>
                <a:gd name="connsiteX505" fmla="*/ 2909649 w 4396281"/>
                <a:gd name="connsiteY505" fmla="*/ 234144 h 3250436"/>
                <a:gd name="connsiteX506" fmla="*/ 2914196 w 4396281"/>
                <a:gd name="connsiteY506" fmla="*/ 230470 h 3250436"/>
                <a:gd name="connsiteX507" fmla="*/ 2918742 w 4396281"/>
                <a:gd name="connsiteY507" fmla="*/ 229549 h 3250436"/>
                <a:gd name="connsiteX508" fmla="*/ 2923288 w 4396281"/>
                <a:gd name="connsiteY508" fmla="*/ 228634 h 3250436"/>
                <a:gd name="connsiteX509" fmla="*/ 2932381 w 4396281"/>
                <a:gd name="connsiteY509" fmla="*/ 226797 h 3250436"/>
                <a:gd name="connsiteX510" fmla="*/ 2946020 w 4396281"/>
                <a:gd name="connsiteY510" fmla="*/ 225876 h 3250436"/>
                <a:gd name="connsiteX511" fmla="*/ 2950566 w 4396281"/>
                <a:gd name="connsiteY511" fmla="*/ 224960 h 3250436"/>
                <a:gd name="connsiteX512" fmla="*/ 2959659 w 4396281"/>
                <a:gd name="connsiteY512" fmla="*/ 222202 h 3250436"/>
                <a:gd name="connsiteX513" fmla="*/ 2964205 w 4396281"/>
                <a:gd name="connsiteY513" fmla="*/ 221287 h 3250436"/>
                <a:gd name="connsiteX514" fmla="*/ 2973298 w 4396281"/>
                <a:gd name="connsiteY514" fmla="*/ 220366 h 3250436"/>
                <a:gd name="connsiteX515" fmla="*/ 2996029 w 4396281"/>
                <a:gd name="connsiteY515" fmla="*/ 219450 h 3250436"/>
                <a:gd name="connsiteX516" fmla="*/ 3009668 w 4396281"/>
                <a:gd name="connsiteY516" fmla="*/ 217613 h 3250436"/>
                <a:gd name="connsiteX517" fmla="*/ 3014215 w 4396281"/>
                <a:gd name="connsiteY517" fmla="*/ 214861 h 3250436"/>
                <a:gd name="connsiteX518" fmla="*/ 3023307 w 4396281"/>
                <a:gd name="connsiteY518" fmla="*/ 213024 h 3250436"/>
                <a:gd name="connsiteX519" fmla="*/ 3032400 w 4396281"/>
                <a:gd name="connsiteY519" fmla="*/ 211187 h 3250436"/>
                <a:gd name="connsiteX520" fmla="*/ 3036946 w 4396281"/>
                <a:gd name="connsiteY520" fmla="*/ 209351 h 3250436"/>
                <a:gd name="connsiteX521" fmla="*/ 3059678 w 4396281"/>
                <a:gd name="connsiteY521" fmla="*/ 207514 h 3250436"/>
                <a:gd name="connsiteX522" fmla="*/ 3073317 w 4396281"/>
                <a:gd name="connsiteY522" fmla="*/ 206593 h 3250436"/>
                <a:gd name="connsiteX523" fmla="*/ 3109687 w 4396281"/>
                <a:gd name="connsiteY523" fmla="*/ 205677 h 3250436"/>
                <a:gd name="connsiteX524" fmla="*/ 3114234 w 4396281"/>
                <a:gd name="connsiteY524" fmla="*/ 202925 h 3250436"/>
                <a:gd name="connsiteX525" fmla="*/ 3123326 w 4396281"/>
                <a:gd name="connsiteY525" fmla="*/ 201088 h 3250436"/>
                <a:gd name="connsiteX526" fmla="*/ 3127873 w 4396281"/>
                <a:gd name="connsiteY526" fmla="*/ 200167 h 3250436"/>
                <a:gd name="connsiteX527" fmla="*/ 3141512 w 4396281"/>
                <a:gd name="connsiteY527" fmla="*/ 199251 h 3250436"/>
                <a:gd name="connsiteX528" fmla="*/ 3150605 w 4396281"/>
                <a:gd name="connsiteY528" fmla="*/ 198330 h 3250436"/>
                <a:gd name="connsiteX529" fmla="*/ 3159697 w 4396281"/>
                <a:gd name="connsiteY529" fmla="*/ 196496 h 3250436"/>
                <a:gd name="connsiteX530" fmla="*/ 3164244 w 4396281"/>
                <a:gd name="connsiteY530" fmla="*/ 195577 h 3250436"/>
                <a:gd name="connsiteX531" fmla="*/ 3168790 w 4396281"/>
                <a:gd name="connsiteY531" fmla="*/ 194659 h 3250436"/>
                <a:gd name="connsiteX532" fmla="*/ 3186975 w 4396281"/>
                <a:gd name="connsiteY532" fmla="*/ 193740 h 3250436"/>
                <a:gd name="connsiteX533" fmla="*/ 3191522 w 4396281"/>
                <a:gd name="connsiteY533" fmla="*/ 192823 h 3250436"/>
                <a:gd name="connsiteX534" fmla="*/ 3218800 w 4396281"/>
                <a:gd name="connsiteY534" fmla="*/ 191904 h 3250436"/>
                <a:gd name="connsiteX535" fmla="*/ 3223346 w 4396281"/>
                <a:gd name="connsiteY535" fmla="*/ 190068 h 3250436"/>
                <a:gd name="connsiteX536" fmla="*/ 3227892 w 4396281"/>
                <a:gd name="connsiteY536" fmla="*/ 189150 h 3250436"/>
                <a:gd name="connsiteX537" fmla="*/ 3236985 w 4396281"/>
                <a:gd name="connsiteY537" fmla="*/ 187314 h 3250436"/>
                <a:gd name="connsiteX538" fmla="*/ 3255170 w 4396281"/>
                <a:gd name="connsiteY538" fmla="*/ 185477 h 3250436"/>
                <a:gd name="connsiteX539" fmla="*/ 3259716 w 4396281"/>
                <a:gd name="connsiteY539" fmla="*/ 184559 h 3250436"/>
                <a:gd name="connsiteX540" fmla="*/ 3264263 w 4396281"/>
                <a:gd name="connsiteY540" fmla="*/ 181804 h 3250436"/>
                <a:gd name="connsiteX541" fmla="*/ 3273355 w 4396281"/>
                <a:gd name="connsiteY541" fmla="*/ 179968 h 3250436"/>
                <a:gd name="connsiteX542" fmla="*/ 3277902 w 4396281"/>
                <a:gd name="connsiteY542" fmla="*/ 179050 h 3250436"/>
                <a:gd name="connsiteX543" fmla="*/ 3296087 w 4396281"/>
                <a:gd name="connsiteY543" fmla="*/ 178131 h 3250436"/>
                <a:gd name="connsiteX544" fmla="*/ 3305180 w 4396281"/>
                <a:gd name="connsiteY544" fmla="*/ 177213 h 3250436"/>
                <a:gd name="connsiteX545" fmla="*/ 3314272 w 4396281"/>
                <a:gd name="connsiteY545" fmla="*/ 176295 h 3250436"/>
                <a:gd name="connsiteX546" fmla="*/ 3337004 w 4396281"/>
                <a:gd name="connsiteY546" fmla="*/ 174458 h 3250436"/>
                <a:gd name="connsiteX547" fmla="*/ 3341550 w 4396281"/>
                <a:gd name="connsiteY547" fmla="*/ 172622 h 3250436"/>
                <a:gd name="connsiteX548" fmla="*/ 3355189 w 4396281"/>
                <a:gd name="connsiteY548" fmla="*/ 170786 h 3250436"/>
                <a:gd name="connsiteX549" fmla="*/ 3368828 w 4396281"/>
                <a:gd name="connsiteY549" fmla="*/ 168949 h 3250436"/>
                <a:gd name="connsiteX550" fmla="*/ 3373374 w 4396281"/>
                <a:gd name="connsiteY550" fmla="*/ 168031 h 3250436"/>
                <a:gd name="connsiteX551" fmla="*/ 3377921 w 4396281"/>
                <a:gd name="connsiteY551" fmla="*/ 166195 h 3250436"/>
                <a:gd name="connsiteX552" fmla="*/ 3382467 w 4396281"/>
                <a:gd name="connsiteY552" fmla="*/ 165276 h 3250436"/>
                <a:gd name="connsiteX553" fmla="*/ 3387013 w 4396281"/>
                <a:gd name="connsiteY553" fmla="*/ 164358 h 3250436"/>
                <a:gd name="connsiteX554" fmla="*/ 3396106 w 4396281"/>
                <a:gd name="connsiteY554" fmla="*/ 163440 h 3250436"/>
                <a:gd name="connsiteX555" fmla="*/ 3400652 w 4396281"/>
                <a:gd name="connsiteY555" fmla="*/ 162522 h 3250436"/>
                <a:gd name="connsiteX556" fmla="*/ 3405199 w 4396281"/>
                <a:gd name="connsiteY556" fmla="*/ 161603 h 3250436"/>
                <a:gd name="connsiteX557" fmla="*/ 3409745 w 4396281"/>
                <a:gd name="connsiteY557" fmla="*/ 160686 h 3250436"/>
                <a:gd name="connsiteX558" fmla="*/ 3414291 w 4396281"/>
                <a:gd name="connsiteY558" fmla="*/ 159767 h 3250436"/>
                <a:gd name="connsiteX559" fmla="*/ 3427931 w 4396281"/>
                <a:gd name="connsiteY559" fmla="*/ 158849 h 3250436"/>
                <a:gd name="connsiteX560" fmla="*/ 3437023 w 4396281"/>
                <a:gd name="connsiteY560" fmla="*/ 155176 h 3250436"/>
                <a:gd name="connsiteX561" fmla="*/ 3473394 w 4396281"/>
                <a:gd name="connsiteY561" fmla="*/ 153340 h 3250436"/>
                <a:gd name="connsiteX562" fmla="*/ 3496125 w 4396281"/>
                <a:gd name="connsiteY562" fmla="*/ 151504 h 3250436"/>
                <a:gd name="connsiteX563" fmla="*/ 3505218 w 4396281"/>
                <a:gd name="connsiteY563" fmla="*/ 149667 h 3250436"/>
                <a:gd name="connsiteX564" fmla="*/ 3509764 w 4396281"/>
                <a:gd name="connsiteY564" fmla="*/ 148749 h 3250436"/>
                <a:gd name="connsiteX565" fmla="*/ 3518857 w 4396281"/>
                <a:gd name="connsiteY565" fmla="*/ 147831 h 3250436"/>
                <a:gd name="connsiteX566" fmla="*/ 3537042 w 4396281"/>
                <a:gd name="connsiteY566" fmla="*/ 146912 h 3250436"/>
                <a:gd name="connsiteX567" fmla="*/ 3541589 w 4396281"/>
                <a:gd name="connsiteY567" fmla="*/ 145076 h 3250436"/>
                <a:gd name="connsiteX568" fmla="*/ 3591598 w 4396281"/>
                <a:gd name="connsiteY568" fmla="*/ 143240 h 3250436"/>
                <a:gd name="connsiteX569" fmla="*/ 3614330 w 4396281"/>
                <a:gd name="connsiteY569" fmla="*/ 142321 h 3250436"/>
                <a:gd name="connsiteX570" fmla="*/ 3623422 w 4396281"/>
                <a:gd name="connsiteY570" fmla="*/ 140485 h 3250436"/>
                <a:gd name="connsiteX571" fmla="*/ 3659793 w 4396281"/>
                <a:gd name="connsiteY571" fmla="*/ 139567 h 3250436"/>
                <a:gd name="connsiteX572" fmla="*/ 3668886 w 4396281"/>
                <a:gd name="connsiteY572" fmla="*/ 137730 h 3250436"/>
                <a:gd name="connsiteX573" fmla="*/ 3677978 w 4396281"/>
                <a:gd name="connsiteY573" fmla="*/ 135894 h 3250436"/>
                <a:gd name="connsiteX574" fmla="*/ 3687071 w 4396281"/>
                <a:gd name="connsiteY574" fmla="*/ 134976 h 3250436"/>
                <a:gd name="connsiteX575" fmla="*/ 3691617 w 4396281"/>
                <a:gd name="connsiteY575" fmla="*/ 133139 h 3250436"/>
                <a:gd name="connsiteX576" fmla="*/ 3705257 w 4396281"/>
                <a:gd name="connsiteY576" fmla="*/ 132221 h 3250436"/>
                <a:gd name="connsiteX577" fmla="*/ 3714349 w 4396281"/>
                <a:gd name="connsiteY577" fmla="*/ 130385 h 3250436"/>
                <a:gd name="connsiteX578" fmla="*/ 3732535 w 4396281"/>
                <a:gd name="connsiteY578" fmla="*/ 129466 h 3250436"/>
                <a:gd name="connsiteX579" fmla="*/ 3750720 w 4396281"/>
                <a:gd name="connsiteY579" fmla="*/ 127630 h 3250436"/>
                <a:gd name="connsiteX580" fmla="*/ 3755266 w 4396281"/>
                <a:gd name="connsiteY580" fmla="*/ 126712 h 3250436"/>
                <a:gd name="connsiteX581" fmla="*/ 3768905 w 4396281"/>
                <a:gd name="connsiteY581" fmla="*/ 125794 h 3250436"/>
                <a:gd name="connsiteX582" fmla="*/ 3777998 w 4396281"/>
                <a:gd name="connsiteY582" fmla="*/ 124876 h 3250436"/>
                <a:gd name="connsiteX583" fmla="*/ 3782544 w 4396281"/>
                <a:gd name="connsiteY583" fmla="*/ 123957 h 3250436"/>
                <a:gd name="connsiteX584" fmla="*/ 3787090 w 4396281"/>
                <a:gd name="connsiteY584" fmla="*/ 123039 h 3250436"/>
                <a:gd name="connsiteX585" fmla="*/ 3796183 w 4396281"/>
                <a:gd name="connsiteY585" fmla="*/ 122121 h 3250436"/>
                <a:gd name="connsiteX586" fmla="*/ 3809822 w 4396281"/>
                <a:gd name="connsiteY586" fmla="*/ 121203 h 3250436"/>
                <a:gd name="connsiteX587" fmla="*/ 3818915 w 4396281"/>
                <a:gd name="connsiteY587" fmla="*/ 120284 h 3250436"/>
                <a:gd name="connsiteX588" fmla="*/ 3837100 w 4396281"/>
                <a:gd name="connsiteY588" fmla="*/ 119366 h 3250436"/>
                <a:gd name="connsiteX589" fmla="*/ 3841646 w 4396281"/>
                <a:gd name="connsiteY589" fmla="*/ 116611 h 3250436"/>
                <a:gd name="connsiteX590" fmla="*/ 3846193 w 4396281"/>
                <a:gd name="connsiteY590" fmla="*/ 115694 h 3250436"/>
                <a:gd name="connsiteX591" fmla="*/ 3855285 w 4396281"/>
                <a:gd name="connsiteY591" fmla="*/ 114775 h 3250436"/>
                <a:gd name="connsiteX592" fmla="*/ 3878017 w 4396281"/>
                <a:gd name="connsiteY592" fmla="*/ 112021 h 3250436"/>
                <a:gd name="connsiteX593" fmla="*/ 3882563 w 4396281"/>
                <a:gd name="connsiteY593" fmla="*/ 109266 h 3250436"/>
                <a:gd name="connsiteX594" fmla="*/ 3887109 w 4396281"/>
                <a:gd name="connsiteY594" fmla="*/ 108348 h 3250436"/>
                <a:gd name="connsiteX595" fmla="*/ 3891656 w 4396281"/>
                <a:gd name="connsiteY595" fmla="*/ 106512 h 3250436"/>
                <a:gd name="connsiteX596" fmla="*/ 3896202 w 4396281"/>
                <a:gd name="connsiteY596" fmla="*/ 105593 h 3250436"/>
                <a:gd name="connsiteX597" fmla="*/ 3905295 w 4396281"/>
                <a:gd name="connsiteY597" fmla="*/ 103757 h 3250436"/>
                <a:gd name="connsiteX598" fmla="*/ 3914387 w 4396281"/>
                <a:gd name="connsiteY598" fmla="*/ 100084 h 3250436"/>
                <a:gd name="connsiteX599" fmla="*/ 3918934 w 4396281"/>
                <a:gd name="connsiteY599" fmla="*/ 98248 h 3250436"/>
                <a:gd name="connsiteX600" fmla="*/ 3928026 w 4396281"/>
                <a:gd name="connsiteY600" fmla="*/ 92739 h 3250436"/>
                <a:gd name="connsiteX601" fmla="*/ 3946212 w 4396281"/>
                <a:gd name="connsiteY601" fmla="*/ 87229 h 3250436"/>
                <a:gd name="connsiteX602" fmla="*/ 3955304 w 4396281"/>
                <a:gd name="connsiteY602" fmla="*/ 85393 h 3250436"/>
                <a:gd name="connsiteX603" fmla="*/ 3964397 w 4396281"/>
                <a:gd name="connsiteY603" fmla="*/ 83557 h 3250436"/>
                <a:gd name="connsiteX604" fmla="*/ 3982582 w 4396281"/>
                <a:gd name="connsiteY604" fmla="*/ 81720 h 3250436"/>
                <a:gd name="connsiteX605" fmla="*/ 3991675 w 4396281"/>
                <a:gd name="connsiteY605" fmla="*/ 76211 h 3250436"/>
                <a:gd name="connsiteX606" fmla="*/ 4005314 w 4396281"/>
                <a:gd name="connsiteY606" fmla="*/ 70702 h 3250436"/>
                <a:gd name="connsiteX607" fmla="*/ 4009860 w 4396281"/>
                <a:gd name="connsiteY607" fmla="*/ 65192 h 3250436"/>
                <a:gd name="connsiteX608" fmla="*/ 4023499 w 4396281"/>
                <a:gd name="connsiteY608" fmla="*/ 59683 h 3250436"/>
                <a:gd name="connsiteX609" fmla="*/ 4028046 w 4396281"/>
                <a:gd name="connsiteY609" fmla="*/ 48664 h 3250436"/>
                <a:gd name="connsiteX610" fmla="*/ 4059870 w 4396281"/>
                <a:gd name="connsiteY610" fmla="*/ 46828 h 3250436"/>
                <a:gd name="connsiteX611" fmla="*/ 4068963 w 4396281"/>
                <a:gd name="connsiteY611" fmla="*/ 44992 h 3250436"/>
                <a:gd name="connsiteX612" fmla="*/ 4078055 w 4396281"/>
                <a:gd name="connsiteY612" fmla="*/ 43155 h 3250436"/>
                <a:gd name="connsiteX613" fmla="*/ 4082602 w 4396281"/>
                <a:gd name="connsiteY613" fmla="*/ 41319 h 3250436"/>
                <a:gd name="connsiteX614" fmla="*/ 4128065 w 4396281"/>
                <a:gd name="connsiteY614" fmla="*/ 40401 h 3250436"/>
                <a:gd name="connsiteX615" fmla="*/ 4137157 w 4396281"/>
                <a:gd name="connsiteY615" fmla="*/ 39483 h 3250436"/>
                <a:gd name="connsiteX616" fmla="*/ 4141704 w 4396281"/>
                <a:gd name="connsiteY616" fmla="*/ 37646 h 3250436"/>
                <a:gd name="connsiteX617" fmla="*/ 4150796 w 4396281"/>
                <a:gd name="connsiteY617" fmla="*/ 36728 h 3250436"/>
                <a:gd name="connsiteX618" fmla="*/ 4155343 w 4396281"/>
                <a:gd name="connsiteY618" fmla="*/ 35810 h 3250436"/>
                <a:gd name="connsiteX619" fmla="*/ 4159889 w 4396281"/>
                <a:gd name="connsiteY619" fmla="*/ 34892 h 3250436"/>
                <a:gd name="connsiteX620" fmla="*/ 4178074 w 4396281"/>
                <a:gd name="connsiteY620" fmla="*/ 33055 h 3250436"/>
                <a:gd name="connsiteX621" fmla="*/ 4191713 w 4396281"/>
                <a:gd name="connsiteY621" fmla="*/ 31219 h 3250436"/>
                <a:gd name="connsiteX622" fmla="*/ 4205352 w 4396281"/>
                <a:gd name="connsiteY622" fmla="*/ 30301 h 3250436"/>
                <a:gd name="connsiteX623" fmla="*/ 4218991 w 4396281"/>
                <a:gd name="connsiteY623" fmla="*/ 28464 h 3250436"/>
                <a:gd name="connsiteX624" fmla="*/ 4223538 w 4396281"/>
                <a:gd name="connsiteY624" fmla="*/ 27546 h 3250436"/>
                <a:gd name="connsiteX625" fmla="*/ 4228084 w 4396281"/>
                <a:gd name="connsiteY625" fmla="*/ 25710 h 3250436"/>
                <a:gd name="connsiteX626" fmla="*/ 4232630 w 4396281"/>
                <a:gd name="connsiteY626" fmla="*/ 24792 h 3250436"/>
                <a:gd name="connsiteX627" fmla="*/ 4237177 w 4396281"/>
                <a:gd name="connsiteY627" fmla="*/ 23873 h 3250436"/>
                <a:gd name="connsiteX628" fmla="*/ 4241723 w 4396281"/>
                <a:gd name="connsiteY628" fmla="*/ 22955 h 3250436"/>
                <a:gd name="connsiteX629" fmla="*/ 4246269 w 4396281"/>
                <a:gd name="connsiteY629" fmla="*/ 22037 h 3250436"/>
                <a:gd name="connsiteX630" fmla="*/ 4250816 w 4396281"/>
                <a:gd name="connsiteY630" fmla="*/ 21119 h 3250436"/>
                <a:gd name="connsiteX631" fmla="*/ 4264455 w 4396281"/>
                <a:gd name="connsiteY631" fmla="*/ 20200 h 3250436"/>
                <a:gd name="connsiteX632" fmla="*/ 4269001 w 4396281"/>
                <a:gd name="connsiteY632" fmla="*/ 19283 h 3250436"/>
                <a:gd name="connsiteX633" fmla="*/ 4273548 w 4396281"/>
                <a:gd name="connsiteY633" fmla="*/ 18364 h 3250436"/>
                <a:gd name="connsiteX634" fmla="*/ 4282640 w 4396281"/>
                <a:gd name="connsiteY634" fmla="*/ 16527 h 3250436"/>
                <a:gd name="connsiteX635" fmla="*/ 4309918 w 4396281"/>
                <a:gd name="connsiteY635" fmla="*/ 13773 h 3250436"/>
                <a:gd name="connsiteX636" fmla="*/ 4323557 w 4396281"/>
                <a:gd name="connsiteY636" fmla="*/ 12855 h 3250436"/>
                <a:gd name="connsiteX637" fmla="*/ 4328103 w 4396281"/>
                <a:gd name="connsiteY637" fmla="*/ 11937 h 3250436"/>
                <a:gd name="connsiteX638" fmla="*/ 4332650 w 4396281"/>
                <a:gd name="connsiteY638" fmla="*/ 11018 h 3250436"/>
                <a:gd name="connsiteX639" fmla="*/ 4337217 w 4396281"/>
                <a:gd name="connsiteY639" fmla="*/ 7346 h 3250436"/>
                <a:gd name="connsiteX640" fmla="*/ 4350819 w 4396281"/>
                <a:gd name="connsiteY640" fmla="*/ 6428 h 3250436"/>
                <a:gd name="connsiteX641" fmla="*/ 4369026 w 4396281"/>
                <a:gd name="connsiteY641" fmla="*/ 4591 h 3250436"/>
                <a:gd name="connsiteX642" fmla="*/ 4373577 w 4396281"/>
                <a:gd name="connsiteY642" fmla="*/ 3673 h 3250436"/>
                <a:gd name="connsiteX643" fmla="*/ 4387232 w 4396281"/>
                <a:gd name="connsiteY643" fmla="*/ 2755 h 3250436"/>
                <a:gd name="connsiteX644" fmla="*/ 4391730 w 4396281"/>
                <a:gd name="connsiteY644" fmla="*/ 918 h 3250436"/>
                <a:gd name="connsiteX645" fmla="*/ 4396282 w 4396281"/>
                <a:gd name="connsiteY645" fmla="*/ 0 h 32504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  <a:cxn ang="0">
                  <a:pos x="connsiteX222" y="connsiteY222"/>
                </a:cxn>
                <a:cxn ang="0">
                  <a:pos x="connsiteX223" y="connsiteY223"/>
                </a:cxn>
                <a:cxn ang="0">
                  <a:pos x="connsiteX224" y="connsiteY224"/>
                </a:cxn>
                <a:cxn ang="0">
                  <a:pos x="connsiteX225" y="connsiteY225"/>
                </a:cxn>
                <a:cxn ang="0">
                  <a:pos x="connsiteX226" y="connsiteY226"/>
                </a:cxn>
                <a:cxn ang="0">
                  <a:pos x="connsiteX227" y="connsiteY227"/>
                </a:cxn>
                <a:cxn ang="0">
                  <a:pos x="connsiteX228" y="connsiteY228"/>
                </a:cxn>
                <a:cxn ang="0">
                  <a:pos x="connsiteX229" y="connsiteY229"/>
                </a:cxn>
                <a:cxn ang="0">
                  <a:pos x="connsiteX230" y="connsiteY230"/>
                </a:cxn>
                <a:cxn ang="0">
                  <a:pos x="connsiteX231" y="connsiteY231"/>
                </a:cxn>
                <a:cxn ang="0">
                  <a:pos x="connsiteX232" y="connsiteY232"/>
                </a:cxn>
                <a:cxn ang="0">
                  <a:pos x="connsiteX233" y="connsiteY233"/>
                </a:cxn>
                <a:cxn ang="0">
                  <a:pos x="connsiteX234" y="connsiteY234"/>
                </a:cxn>
                <a:cxn ang="0">
                  <a:pos x="connsiteX235" y="connsiteY235"/>
                </a:cxn>
                <a:cxn ang="0">
                  <a:pos x="connsiteX236" y="connsiteY236"/>
                </a:cxn>
                <a:cxn ang="0">
                  <a:pos x="connsiteX237" y="connsiteY237"/>
                </a:cxn>
                <a:cxn ang="0">
                  <a:pos x="connsiteX238" y="connsiteY238"/>
                </a:cxn>
                <a:cxn ang="0">
                  <a:pos x="connsiteX239" y="connsiteY239"/>
                </a:cxn>
                <a:cxn ang="0">
                  <a:pos x="connsiteX240" y="connsiteY240"/>
                </a:cxn>
                <a:cxn ang="0">
                  <a:pos x="connsiteX241" y="connsiteY241"/>
                </a:cxn>
                <a:cxn ang="0">
                  <a:pos x="connsiteX242" y="connsiteY242"/>
                </a:cxn>
                <a:cxn ang="0">
                  <a:pos x="connsiteX243" y="connsiteY243"/>
                </a:cxn>
                <a:cxn ang="0">
                  <a:pos x="connsiteX244" y="connsiteY244"/>
                </a:cxn>
                <a:cxn ang="0">
                  <a:pos x="connsiteX245" y="connsiteY245"/>
                </a:cxn>
                <a:cxn ang="0">
                  <a:pos x="connsiteX246" y="connsiteY246"/>
                </a:cxn>
                <a:cxn ang="0">
                  <a:pos x="connsiteX247" y="connsiteY247"/>
                </a:cxn>
                <a:cxn ang="0">
                  <a:pos x="connsiteX248" y="connsiteY248"/>
                </a:cxn>
                <a:cxn ang="0">
                  <a:pos x="connsiteX249" y="connsiteY249"/>
                </a:cxn>
                <a:cxn ang="0">
                  <a:pos x="connsiteX250" y="connsiteY250"/>
                </a:cxn>
                <a:cxn ang="0">
                  <a:pos x="connsiteX251" y="connsiteY251"/>
                </a:cxn>
                <a:cxn ang="0">
                  <a:pos x="connsiteX252" y="connsiteY252"/>
                </a:cxn>
                <a:cxn ang="0">
                  <a:pos x="connsiteX253" y="connsiteY253"/>
                </a:cxn>
                <a:cxn ang="0">
                  <a:pos x="connsiteX254" y="connsiteY254"/>
                </a:cxn>
                <a:cxn ang="0">
                  <a:pos x="connsiteX255" y="connsiteY255"/>
                </a:cxn>
                <a:cxn ang="0">
                  <a:pos x="connsiteX256" y="connsiteY256"/>
                </a:cxn>
                <a:cxn ang="0">
                  <a:pos x="connsiteX257" y="connsiteY257"/>
                </a:cxn>
                <a:cxn ang="0">
                  <a:pos x="connsiteX258" y="connsiteY258"/>
                </a:cxn>
                <a:cxn ang="0">
                  <a:pos x="connsiteX259" y="connsiteY259"/>
                </a:cxn>
                <a:cxn ang="0">
                  <a:pos x="connsiteX260" y="connsiteY260"/>
                </a:cxn>
                <a:cxn ang="0">
                  <a:pos x="connsiteX261" y="connsiteY261"/>
                </a:cxn>
                <a:cxn ang="0">
                  <a:pos x="connsiteX262" y="connsiteY262"/>
                </a:cxn>
                <a:cxn ang="0">
                  <a:pos x="connsiteX263" y="connsiteY263"/>
                </a:cxn>
                <a:cxn ang="0">
                  <a:pos x="connsiteX264" y="connsiteY264"/>
                </a:cxn>
                <a:cxn ang="0">
                  <a:pos x="connsiteX265" y="connsiteY265"/>
                </a:cxn>
                <a:cxn ang="0">
                  <a:pos x="connsiteX266" y="connsiteY266"/>
                </a:cxn>
                <a:cxn ang="0">
                  <a:pos x="connsiteX267" y="connsiteY267"/>
                </a:cxn>
                <a:cxn ang="0">
                  <a:pos x="connsiteX268" y="connsiteY268"/>
                </a:cxn>
                <a:cxn ang="0">
                  <a:pos x="connsiteX269" y="connsiteY269"/>
                </a:cxn>
                <a:cxn ang="0">
                  <a:pos x="connsiteX270" y="connsiteY270"/>
                </a:cxn>
                <a:cxn ang="0">
                  <a:pos x="connsiteX271" y="connsiteY271"/>
                </a:cxn>
                <a:cxn ang="0">
                  <a:pos x="connsiteX272" y="connsiteY272"/>
                </a:cxn>
                <a:cxn ang="0">
                  <a:pos x="connsiteX273" y="connsiteY273"/>
                </a:cxn>
                <a:cxn ang="0">
                  <a:pos x="connsiteX274" y="connsiteY274"/>
                </a:cxn>
                <a:cxn ang="0">
                  <a:pos x="connsiteX275" y="connsiteY275"/>
                </a:cxn>
                <a:cxn ang="0">
                  <a:pos x="connsiteX276" y="connsiteY276"/>
                </a:cxn>
                <a:cxn ang="0">
                  <a:pos x="connsiteX277" y="connsiteY277"/>
                </a:cxn>
                <a:cxn ang="0">
                  <a:pos x="connsiteX278" y="connsiteY278"/>
                </a:cxn>
                <a:cxn ang="0">
                  <a:pos x="connsiteX279" y="connsiteY279"/>
                </a:cxn>
                <a:cxn ang="0">
                  <a:pos x="connsiteX280" y="connsiteY280"/>
                </a:cxn>
                <a:cxn ang="0">
                  <a:pos x="connsiteX281" y="connsiteY281"/>
                </a:cxn>
                <a:cxn ang="0">
                  <a:pos x="connsiteX282" y="connsiteY282"/>
                </a:cxn>
                <a:cxn ang="0">
                  <a:pos x="connsiteX283" y="connsiteY283"/>
                </a:cxn>
                <a:cxn ang="0">
                  <a:pos x="connsiteX284" y="connsiteY284"/>
                </a:cxn>
                <a:cxn ang="0">
                  <a:pos x="connsiteX285" y="connsiteY285"/>
                </a:cxn>
                <a:cxn ang="0">
                  <a:pos x="connsiteX286" y="connsiteY286"/>
                </a:cxn>
                <a:cxn ang="0">
                  <a:pos x="connsiteX287" y="connsiteY287"/>
                </a:cxn>
                <a:cxn ang="0">
                  <a:pos x="connsiteX288" y="connsiteY288"/>
                </a:cxn>
                <a:cxn ang="0">
                  <a:pos x="connsiteX289" y="connsiteY289"/>
                </a:cxn>
                <a:cxn ang="0">
                  <a:pos x="connsiteX290" y="connsiteY290"/>
                </a:cxn>
                <a:cxn ang="0">
                  <a:pos x="connsiteX291" y="connsiteY291"/>
                </a:cxn>
                <a:cxn ang="0">
                  <a:pos x="connsiteX292" y="connsiteY292"/>
                </a:cxn>
                <a:cxn ang="0">
                  <a:pos x="connsiteX293" y="connsiteY293"/>
                </a:cxn>
                <a:cxn ang="0">
                  <a:pos x="connsiteX294" y="connsiteY294"/>
                </a:cxn>
                <a:cxn ang="0">
                  <a:pos x="connsiteX295" y="connsiteY295"/>
                </a:cxn>
                <a:cxn ang="0">
                  <a:pos x="connsiteX296" y="connsiteY296"/>
                </a:cxn>
                <a:cxn ang="0">
                  <a:pos x="connsiteX297" y="connsiteY297"/>
                </a:cxn>
                <a:cxn ang="0">
                  <a:pos x="connsiteX298" y="connsiteY298"/>
                </a:cxn>
                <a:cxn ang="0">
                  <a:pos x="connsiteX299" y="connsiteY299"/>
                </a:cxn>
                <a:cxn ang="0">
                  <a:pos x="connsiteX300" y="connsiteY300"/>
                </a:cxn>
                <a:cxn ang="0">
                  <a:pos x="connsiteX301" y="connsiteY301"/>
                </a:cxn>
                <a:cxn ang="0">
                  <a:pos x="connsiteX302" y="connsiteY302"/>
                </a:cxn>
                <a:cxn ang="0">
                  <a:pos x="connsiteX303" y="connsiteY303"/>
                </a:cxn>
                <a:cxn ang="0">
                  <a:pos x="connsiteX304" y="connsiteY304"/>
                </a:cxn>
                <a:cxn ang="0">
                  <a:pos x="connsiteX305" y="connsiteY305"/>
                </a:cxn>
                <a:cxn ang="0">
                  <a:pos x="connsiteX306" y="connsiteY306"/>
                </a:cxn>
                <a:cxn ang="0">
                  <a:pos x="connsiteX307" y="connsiteY307"/>
                </a:cxn>
                <a:cxn ang="0">
                  <a:pos x="connsiteX308" y="connsiteY308"/>
                </a:cxn>
                <a:cxn ang="0">
                  <a:pos x="connsiteX309" y="connsiteY309"/>
                </a:cxn>
                <a:cxn ang="0">
                  <a:pos x="connsiteX310" y="connsiteY310"/>
                </a:cxn>
                <a:cxn ang="0">
                  <a:pos x="connsiteX311" y="connsiteY311"/>
                </a:cxn>
                <a:cxn ang="0">
                  <a:pos x="connsiteX312" y="connsiteY312"/>
                </a:cxn>
                <a:cxn ang="0">
                  <a:pos x="connsiteX313" y="connsiteY313"/>
                </a:cxn>
                <a:cxn ang="0">
                  <a:pos x="connsiteX314" y="connsiteY314"/>
                </a:cxn>
                <a:cxn ang="0">
                  <a:pos x="connsiteX315" y="connsiteY315"/>
                </a:cxn>
                <a:cxn ang="0">
                  <a:pos x="connsiteX316" y="connsiteY316"/>
                </a:cxn>
                <a:cxn ang="0">
                  <a:pos x="connsiteX317" y="connsiteY317"/>
                </a:cxn>
                <a:cxn ang="0">
                  <a:pos x="connsiteX318" y="connsiteY318"/>
                </a:cxn>
                <a:cxn ang="0">
                  <a:pos x="connsiteX319" y="connsiteY319"/>
                </a:cxn>
                <a:cxn ang="0">
                  <a:pos x="connsiteX320" y="connsiteY320"/>
                </a:cxn>
                <a:cxn ang="0">
                  <a:pos x="connsiteX321" y="connsiteY321"/>
                </a:cxn>
                <a:cxn ang="0">
                  <a:pos x="connsiteX322" y="connsiteY322"/>
                </a:cxn>
                <a:cxn ang="0">
                  <a:pos x="connsiteX323" y="connsiteY323"/>
                </a:cxn>
                <a:cxn ang="0">
                  <a:pos x="connsiteX324" y="connsiteY324"/>
                </a:cxn>
                <a:cxn ang="0">
                  <a:pos x="connsiteX325" y="connsiteY325"/>
                </a:cxn>
                <a:cxn ang="0">
                  <a:pos x="connsiteX326" y="connsiteY326"/>
                </a:cxn>
                <a:cxn ang="0">
                  <a:pos x="connsiteX327" y="connsiteY327"/>
                </a:cxn>
                <a:cxn ang="0">
                  <a:pos x="connsiteX328" y="connsiteY328"/>
                </a:cxn>
                <a:cxn ang="0">
                  <a:pos x="connsiteX329" y="connsiteY329"/>
                </a:cxn>
                <a:cxn ang="0">
                  <a:pos x="connsiteX330" y="connsiteY330"/>
                </a:cxn>
                <a:cxn ang="0">
                  <a:pos x="connsiteX331" y="connsiteY331"/>
                </a:cxn>
                <a:cxn ang="0">
                  <a:pos x="connsiteX332" y="connsiteY332"/>
                </a:cxn>
                <a:cxn ang="0">
                  <a:pos x="connsiteX333" y="connsiteY333"/>
                </a:cxn>
                <a:cxn ang="0">
                  <a:pos x="connsiteX334" y="connsiteY334"/>
                </a:cxn>
                <a:cxn ang="0">
                  <a:pos x="connsiteX335" y="connsiteY335"/>
                </a:cxn>
                <a:cxn ang="0">
                  <a:pos x="connsiteX336" y="connsiteY336"/>
                </a:cxn>
                <a:cxn ang="0">
                  <a:pos x="connsiteX337" y="connsiteY337"/>
                </a:cxn>
                <a:cxn ang="0">
                  <a:pos x="connsiteX338" y="connsiteY338"/>
                </a:cxn>
                <a:cxn ang="0">
                  <a:pos x="connsiteX339" y="connsiteY339"/>
                </a:cxn>
                <a:cxn ang="0">
                  <a:pos x="connsiteX340" y="connsiteY340"/>
                </a:cxn>
                <a:cxn ang="0">
                  <a:pos x="connsiteX341" y="connsiteY341"/>
                </a:cxn>
                <a:cxn ang="0">
                  <a:pos x="connsiteX342" y="connsiteY342"/>
                </a:cxn>
                <a:cxn ang="0">
                  <a:pos x="connsiteX343" y="connsiteY343"/>
                </a:cxn>
                <a:cxn ang="0">
                  <a:pos x="connsiteX344" y="connsiteY344"/>
                </a:cxn>
                <a:cxn ang="0">
                  <a:pos x="connsiteX345" y="connsiteY345"/>
                </a:cxn>
                <a:cxn ang="0">
                  <a:pos x="connsiteX346" y="connsiteY346"/>
                </a:cxn>
                <a:cxn ang="0">
                  <a:pos x="connsiteX347" y="connsiteY347"/>
                </a:cxn>
                <a:cxn ang="0">
                  <a:pos x="connsiteX348" y="connsiteY348"/>
                </a:cxn>
                <a:cxn ang="0">
                  <a:pos x="connsiteX349" y="connsiteY349"/>
                </a:cxn>
                <a:cxn ang="0">
                  <a:pos x="connsiteX350" y="connsiteY350"/>
                </a:cxn>
                <a:cxn ang="0">
                  <a:pos x="connsiteX351" y="connsiteY351"/>
                </a:cxn>
                <a:cxn ang="0">
                  <a:pos x="connsiteX352" y="connsiteY352"/>
                </a:cxn>
                <a:cxn ang="0">
                  <a:pos x="connsiteX353" y="connsiteY353"/>
                </a:cxn>
                <a:cxn ang="0">
                  <a:pos x="connsiteX354" y="connsiteY354"/>
                </a:cxn>
                <a:cxn ang="0">
                  <a:pos x="connsiteX355" y="connsiteY355"/>
                </a:cxn>
                <a:cxn ang="0">
                  <a:pos x="connsiteX356" y="connsiteY356"/>
                </a:cxn>
                <a:cxn ang="0">
                  <a:pos x="connsiteX357" y="connsiteY357"/>
                </a:cxn>
                <a:cxn ang="0">
                  <a:pos x="connsiteX358" y="connsiteY358"/>
                </a:cxn>
                <a:cxn ang="0">
                  <a:pos x="connsiteX359" y="connsiteY359"/>
                </a:cxn>
                <a:cxn ang="0">
                  <a:pos x="connsiteX360" y="connsiteY360"/>
                </a:cxn>
                <a:cxn ang="0">
                  <a:pos x="connsiteX361" y="connsiteY361"/>
                </a:cxn>
                <a:cxn ang="0">
                  <a:pos x="connsiteX362" y="connsiteY362"/>
                </a:cxn>
                <a:cxn ang="0">
                  <a:pos x="connsiteX363" y="connsiteY363"/>
                </a:cxn>
                <a:cxn ang="0">
                  <a:pos x="connsiteX364" y="connsiteY364"/>
                </a:cxn>
                <a:cxn ang="0">
                  <a:pos x="connsiteX365" y="connsiteY365"/>
                </a:cxn>
                <a:cxn ang="0">
                  <a:pos x="connsiteX366" y="connsiteY366"/>
                </a:cxn>
                <a:cxn ang="0">
                  <a:pos x="connsiteX367" y="connsiteY367"/>
                </a:cxn>
                <a:cxn ang="0">
                  <a:pos x="connsiteX368" y="connsiteY368"/>
                </a:cxn>
                <a:cxn ang="0">
                  <a:pos x="connsiteX369" y="connsiteY369"/>
                </a:cxn>
                <a:cxn ang="0">
                  <a:pos x="connsiteX370" y="connsiteY370"/>
                </a:cxn>
                <a:cxn ang="0">
                  <a:pos x="connsiteX371" y="connsiteY371"/>
                </a:cxn>
                <a:cxn ang="0">
                  <a:pos x="connsiteX372" y="connsiteY372"/>
                </a:cxn>
                <a:cxn ang="0">
                  <a:pos x="connsiteX373" y="connsiteY373"/>
                </a:cxn>
                <a:cxn ang="0">
                  <a:pos x="connsiteX374" y="connsiteY374"/>
                </a:cxn>
                <a:cxn ang="0">
                  <a:pos x="connsiteX375" y="connsiteY375"/>
                </a:cxn>
                <a:cxn ang="0">
                  <a:pos x="connsiteX376" y="connsiteY376"/>
                </a:cxn>
                <a:cxn ang="0">
                  <a:pos x="connsiteX377" y="connsiteY377"/>
                </a:cxn>
                <a:cxn ang="0">
                  <a:pos x="connsiteX378" y="connsiteY378"/>
                </a:cxn>
                <a:cxn ang="0">
                  <a:pos x="connsiteX379" y="connsiteY379"/>
                </a:cxn>
                <a:cxn ang="0">
                  <a:pos x="connsiteX380" y="connsiteY380"/>
                </a:cxn>
                <a:cxn ang="0">
                  <a:pos x="connsiteX381" y="connsiteY381"/>
                </a:cxn>
                <a:cxn ang="0">
                  <a:pos x="connsiteX382" y="connsiteY382"/>
                </a:cxn>
                <a:cxn ang="0">
                  <a:pos x="connsiteX383" y="connsiteY383"/>
                </a:cxn>
                <a:cxn ang="0">
                  <a:pos x="connsiteX384" y="connsiteY384"/>
                </a:cxn>
                <a:cxn ang="0">
                  <a:pos x="connsiteX385" y="connsiteY385"/>
                </a:cxn>
                <a:cxn ang="0">
                  <a:pos x="connsiteX386" y="connsiteY386"/>
                </a:cxn>
                <a:cxn ang="0">
                  <a:pos x="connsiteX387" y="connsiteY387"/>
                </a:cxn>
                <a:cxn ang="0">
                  <a:pos x="connsiteX388" y="connsiteY388"/>
                </a:cxn>
                <a:cxn ang="0">
                  <a:pos x="connsiteX389" y="connsiteY389"/>
                </a:cxn>
                <a:cxn ang="0">
                  <a:pos x="connsiteX390" y="connsiteY390"/>
                </a:cxn>
                <a:cxn ang="0">
                  <a:pos x="connsiteX391" y="connsiteY391"/>
                </a:cxn>
                <a:cxn ang="0">
                  <a:pos x="connsiteX392" y="connsiteY392"/>
                </a:cxn>
                <a:cxn ang="0">
                  <a:pos x="connsiteX393" y="connsiteY393"/>
                </a:cxn>
                <a:cxn ang="0">
                  <a:pos x="connsiteX394" y="connsiteY394"/>
                </a:cxn>
                <a:cxn ang="0">
                  <a:pos x="connsiteX395" y="connsiteY395"/>
                </a:cxn>
                <a:cxn ang="0">
                  <a:pos x="connsiteX396" y="connsiteY396"/>
                </a:cxn>
                <a:cxn ang="0">
                  <a:pos x="connsiteX397" y="connsiteY397"/>
                </a:cxn>
                <a:cxn ang="0">
                  <a:pos x="connsiteX398" y="connsiteY398"/>
                </a:cxn>
                <a:cxn ang="0">
                  <a:pos x="connsiteX399" y="connsiteY399"/>
                </a:cxn>
                <a:cxn ang="0">
                  <a:pos x="connsiteX400" y="connsiteY400"/>
                </a:cxn>
                <a:cxn ang="0">
                  <a:pos x="connsiteX401" y="connsiteY401"/>
                </a:cxn>
                <a:cxn ang="0">
                  <a:pos x="connsiteX402" y="connsiteY402"/>
                </a:cxn>
                <a:cxn ang="0">
                  <a:pos x="connsiteX403" y="connsiteY403"/>
                </a:cxn>
                <a:cxn ang="0">
                  <a:pos x="connsiteX404" y="connsiteY404"/>
                </a:cxn>
                <a:cxn ang="0">
                  <a:pos x="connsiteX405" y="connsiteY405"/>
                </a:cxn>
                <a:cxn ang="0">
                  <a:pos x="connsiteX406" y="connsiteY406"/>
                </a:cxn>
                <a:cxn ang="0">
                  <a:pos x="connsiteX407" y="connsiteY407"/>
                </a:cxn>
                <a:cxn ang="0">
                  <a:pos x="connsiteX408" y="connsiteY408"/>
                </a:cxn>
                <a:cxn ang="0">
                  <a:pos x="connsiteX409" y="connsiteY409"/>
                </a:cxn>
                <a:cxn ang="0">
                  <a:pos x="connsiteX410" y="connsiteY410"/>
                </a:cxn>
                <a:cxn ang="0">
                  <a:pos x="connsiteX411" y="connsiteY411"/>
                </a:cxn>
                <a:cxn ang="0">
                  <a:pos x="connsiteX412" y="connsiteY412"/>
                </a:cxn>
                <a:cxn ang="0">
                  <a:pos x="connsiteX413" y="connsiteY413"/>
                </a:cxn>
                <a:cxn ang="0">
                  <a:pos x="connsiteX414" y="connsiteY414"/>
                </a:cxn>
                <a:cxn ang="0">
                  <a:pos x="connsiteX415" y="connsiteY415"/>
                </a:cxn>
                <a:cxn ang="0">
                  <a:pos x="connsiteX416" y="connsiteY416"/>
                </a:cxn>
                <a:cxn ang="0">
                  <a:pos x="connsiteX417" y="connsiteY417"/>
                </a:cxn>
                <a:cxn ang="0">
                  <a:pos x="connsiteX418" y="connsiteY418"/>
                </a:cxn>
                <a:cxn ang="0">
                  <a:pos x="connsiteX419" y="connsiteY419"/>
                </a:cxn>
                <a:cxn ang="0">
                  <a:pos x="connsiteX420" y="connsiteY420"/>
                </a:cxn>
                <a:cxn ang="0">
                  <a:pos x="connsiteX421" y="connsiteY421"/>
                </a:cxn>
                <a:cxn ang="0">
                  <a:pos x="connsiteX422" y="connsiteY422"/>
                </a:cxn>
                <a:cxn ang="0">
                  <a:pos x="connsiteX423" y="connsiteY423"/>
                </a:cxn>
                <a:cxn ang="0">
                  <a:pos x="connsiteX424" y="connsiteY424"/>
                </a:cxn>
                <a:cxn ang="0">
                  <a:pos x="connsiteX425" y="connsiteY425"/>
                </a:cxn>
                <a:cxn ang="0">
                  <a:pos x="connsiteX426" y="connsiteY426"/>
                </a:cxn>
                <a:cxn ang="0">
                  <a:pos x="connsiteX427" y="connsiteY427"/>
                </a:cxn>
                <a:cxn ang="0">
                  <a:pos x="connsiteX428" y="connsiteY428"/>
                </a:cxn>
                <a:cxn ang="0">
                  <a:pos x="connsiteX429" y="connsiteY429"/>
                </a:cxn>
                <a:cxn ang="0">
                  <a:pos x="connsiteX430" y="connsiteY430"/>
                </a:cxn>
                <a:cxn ang="0">
                  <a:pos x="connsiteX431" y="connsiteY431"/>
                </a:cxn>
                <a:cxn ang="0">
                  <a:pos x="connsiteX432" y="connsiteY432"/>
                </a:cxn>
                <a:cxn ang="0">
                  <a:pos x="connsiteX433" y="connsiteY433"/>
                </a:cxn>
                <a:cxn ang="0">
                  <a:pos x="connsiteX434" y="connsiteY434"/>
                </a:cxn>
                <a:cxn ang="0">
                  <a:pos x="connsiteX435" y="connsiteY435"/>
                </a:cxn>
                <a:cxn ang="0">
                  <a:pos x="connsiteX436" y="connsiteY436"/>
                </a:cxn>
                <a:cxn ang="0">
                  <a:pos x="connsiteX437" y="connsiteY437"/>
                </a:cxn>
                <a:cxn ang="0">
                  <a:pos x="connsiteX438" y="connsiteY438"/>
                </a:cxn>
                <a:cxn ang="0">
                  <a:pos x="connsiteX439" y="connsiteY439"/>
                </a:cxn>
                <a:cxn ang="0">
                  <a:pos x="connsiteX440" y="connsiteY440"/>
                </a:cxn>
                <a:cxn ang="0">
                  <a:pos x="connsiteX441" y="connsiteY441"/>
                </a:cxn>
                <a:cxn ang="0">
                  <a:pos x="connsiteX442" y="connsiteY442"/>
                </a:cxn>
                <a:cxn ang="0">
                  <a:pos x="connsiteX443" y="connsiteY443"/>
                </a:cxn>
                <a:cxn ang="0">
                  <a:pos x="connsiteX444" y="connsiteY444"/>
                </a:cxn>
                <a:cxn ang="0">
                  <a:pos x="connsiteX445" y="connsiteY445"/>
                </a:cxn>
                <a:cxn ang="0">
                  <a:pos x="connsiteX446" y="connsiteY446"/>
                </a:cxn>
                <a:cxn ang="0">
                  <a:pos x="connsiteX447" y="connsiteY447"/>
                </a:cxn>
                <a:cxn ang="0">
                  <a:pos x="connsiteX448" y="connsiteY448"/>
                </a:cxn>
                <a:cxn ang="0">
                  <a:pos x="connsiteX449" y="connsiteY449"/>
                </a:cxn>
                <a:cxn ang="0">
                  <a:pos x="connsiteX450" y="connsiteY450"/>
                </a:cxn>
                <a:cxn ang="0">
                  <a:pos x="connsiteX451" y="connsiteY451"/>
                </a:cxn>
                <a:cxn ang="0">
                  <a:pos x="connsiteX452" y="connsiteY452"/>
                </a:cxn>
                <a:cxn ang="0">
                  <a:pos x="connsiteX453" y="connsiteY453"/>
                </a:cxn>
                <a:cxn ang="0">
                  <a:pos x="connsiteX454" y="connsiteY454"/>
                </a:cxn>
                <a:cxn ang="0">
                  <a:pos x="connsiteX455" y="connsiteY455"/>
                </a:cxn>
                <a:cxn ang="0">
                  <a:pos x="connsiteX456" y="connsiteY456"/>
                </a:cxn>
                <a:cxn ang="0">
                  <a:pos x="connsiteX457" y="connsiteY457"/>
                </a:cxn>
                <a:cxn ang="0">
                  <a:pos x="connsiteX458" y="connsiteY458"/>
                </a:cxn>
                <a:cxn ang="0">
                  <a:pos x="connsiteX459" y="connsiteY459"/>
                </a:cxn>
                <a:cxn ang="0">
                  <a:pos x="connsiteX460" y="connsiteY460"/>
                </a:cxn>
                <a:cxn ang="0">
                  <a:pos x="connsiteX461" y="connsiteY461"/>
                </a:cxn>
                <a:cxn ang="0">
                  <a:pos x="connsiteX462" y="connsiteY462"/>
                </a:cxn>
                <a:cxn ang="0">
                  <a:pos x="connsiteX463" y="connsiteY463"/>
                </a:cxn>
                <a:cxn ang="0">
                  <a:pos x="connsiteX464" y="connsiteY464"/>
                </a:cxn>
                <a:cxn ang="0">
                  <a:pos x="connsiteX465" y="connsiteY465"/>
                </a:cxn>
                <a:cxn ang="0">
                  <a:pos x="connsiteX466" y="connsiteY466"/>
                </a:cxn>
                <a:cxn ang="0">
                  <a:pos x="connsiteX467" y="connsiteY467"/>
                </a:cxn>
                <a:cxn ang="0">
                  <a:pos x="connsiteX468" y="connsiteY468"/>
                </a:cxn>
                <a:cxn ang="0">
                  <a:pos x="connsiteX469" y="connsiteY469"/>
                </a:cxn>
                <a:cxn ang="0">
                  <a:pos x="connsiteX470" y="connsiteY470"/>
                </a:cxn>
                <a:cxn ang="0">
                  <a:pos x="connsiteX471" y="connsiteY471"/>
                </a:cxn>
                <a:cxn ang="0">
                  <a:pos x="connsiteX472" y="connsiteY472"/>
                </a:cxn>
                <a:cxn ang="0">
                  <a:pos x="connsiteX473" y="connsiteY473"/>
                </a:cxn>
                <a:cxn ang="0">
                  <a:pos x="connsiteX474" y="connsiteY474"/>
                </a:cxn>
                <a:cxn ang="0">
                  <a:pos x="connsiteX475" y="connsiteY475"/>
                </a:cxn>
                <a:cxn ang="0">
                  <a:pos x="connsiteX476" y="connsiteY476"/>
                </a:cxn>
                <a:cxn ang="0">
                  <a:pos x="connsiteX477" y="connsiteY477"/>
                </a:cxn>
                <a:cxn ang="0">
                  <a:pos x="connsiteX478" y="connsiteY478"/>
                </a:cxn>
                <a:cxn ang="0">
                  <a:pos x="connsiteX479" y="connsiteY479"/>
                </a:cxn>
                <a:cxn ang="0">
                  <a:pos x="connsiteX480" y="connsiteY480"/>
                </a:cxn>
                <a:cxn ang="0">
                  <a:pos x="connsiteX481" y="connsiteY481"/>
                </a:cxn>
                <a:cxn ang="0">
                  <a:pos x="connsiteX482" y="connsiteY482"/>
                </a:cxn>
                <a:cxn ang="0">
                  <a:pos x="connsiteX483" y="connsiteY483"/>
                </a:cxn>
                <a:cxn ang="0">
                  <a:pos x="connsiteX484" y="connsiteY484"/>
                </a:cxn>
                <a:cxn ang="0">
                  <a:pos x="connsiteX485" y="connsiteY485"/>
                </a:cxn>
                <a:cxn ang="0">
                  <a:pos x="connsiteX486" y="connsiteY486"/>
                </a:cxn>
                <a:cxn ang="0">
                  <a:pos x="connsiteX487" y="connsiteY487"/>
                </a:cxn>
                <a:cxn ang="0">
                  <a:pos x="connsiteX488" y="connsiteY488"/>
                </a:cxn>
                <a:cxn ang="0">
                  <a:pos x="connsiteX489" y="connsiteY489"/>
                </a:cxn>
                <a:cxn ang="0">
                  <a:pos x="connsiteX490" y="connsiteY490"/>
                </a:cxn>
                <a:cxn ang="0">
                  <a:pos x="connsiteX491" y="connsiteY491"/>
                </a:cxn>
                <a:cxn ang="0">
                  <a:pos x="connsiteX492" y="connsiteY492"/>
                </a:cxn>
                <a:cxn ang="0">
                  <a:pos x="connsiteX493" y="connsiteY493"/>
                </a:cxn>
                <a:cxn ang="0">
                  <a:pos x="connsiteX494" y="connsiteY494"/>
                </a:cxn>
                <a:cxn ang="0">
                  <a:pos x="connsiteX495" y="connsiteY495"/>
                </a:cxn>
                <a:cxn ang="0">
                  <a:pos x="connsiteX496" y="connsiteY496"/>
                </a:cxn>
                <a:cxn ang="0">
                  <a:pos x="connsiteX497" y="connsiteY497"/>
                </a:cxn>
                <a:cxn ang="0">
                  <a:pos x="connsiteX498" y="connsiteY498"/>
                </a:cxn>
                <a:cxn ang="0">
                  <a:pos x="connsiteX499" y="connsiteY499"/>
                </a:cxn>
                <a:cxn ang="0">
                  <a:pos x="connsiteX500" y="connsiteY500"/>
                </a:cxn>
                <a:cxn ang="0">
                  <a:pos x="connsiteX501" y="connsiteY501"/>
                </a:cxn>
                <a:cxn ang="0">
                  <a:pos x="connsiteX502" y="connsiteY502"/>
                </a:cxn>
                <a:cxn ang="0">
                  <a:pos x="connsiteX503" y="connsiteY503"/>
                </a:cxn>
                <a:cxn ang="0">
                  <a:pos x="connsiteX504" y="connsiteY504"/>
                </a:cxn>
                <a:cxn ang="0">
                  <a:pos x="connsiteX505" y="connsiteY505"/>
                </a:cxn>
                <a:cxn ang="0">
                  <a:pos x="connsiteX506" y="connsiteY506"/>
                </a:cxn>
                <a:cxn ang="0">
                  <a:pos x="connsiteX507" y="connsiteY507"/>
                </a:cxn>
                <a:cxn ang="0">
                  <a:pos x="connsiteX508" y="connsiteY508"/>
                </a:cxn>
                <a:cxn ang="0">
                  <a:pos x="connsiteX509" y="connsiteY509"/>
                </a:cxn>
                <a:cxn ang="0">
                  <a:pos x="connsiteX510" y="connsiteY510"/>
                </a:cxn>
                <a:cxn ang="0">
                  <a:pos x="connsiteX511" y="connsiteY511"/>
                </a:cxn>
                <a:cxn ang="0">
                  <a:pos x="connsiteX512" y="connsiteY512"/>
                </a:cxn>
                <a:cxn ang="0">
                  <a:pos x="connsiteX513" y="connsiteY513"/>
                </a:cxn>
                <a:cxn ang="0">
                  <a:pos x="connsiteX514" y="connsiteY514"/>
                </a:cxn>
                <a:cxn ang="0">
                  <a:pos x="connsiteX515" y="connsiteY515"/>
                </a:cxn>
                <a:cxn ang="0">
                  <a:pos x="connsiteX516" y="connsiteY516"/>
                </a:cxn>
                <a:cxn ang="0">
                  <a:pos x="connsiteX517" y="connsiteY517"/>
                </a:cxn>
                <a:cxn ang="0">
                  <a:pos x="connsiteX518" y="connsiteY518"/>
                </a:cxn>
                <a:cxn ang="0">
                  <a:pos x="connsiteX519" y="connsiteY519"/>
                </a:cxn>
                <a:cxn ang="0">
                  <a:pos x="connsiteX520" y="connsiteY520"/>
                </a:cxn>
                <a:cxn ang="0">
                  <a:pos x="connsiteX521" y="connsiteY521"/>
                </a:cxn>
                <a:cxn ang="0">
                  <a:pos x="connsiteX522" y="connsiteY522"/>
                </a:cxn>
                <a:cxn ang="0">
                  <a:pos x="connsiteX523" y="connsiteY523"/>
                </a:cxn>
                <a:cxn ang="0">
                  <a:pos x="connsiteX524" y="connsiteY524"/>
                </a:cxn>
                <a:cxn ang="0">
                  <a:pos x="connsiteX525" y="connsiteY525"/>
                </a:cxn>
                <a:cxn ang="0">
                  <a:pos x="connsiteX526" y="connsiteY526"/>
                </a:cxn>
                <a:cxn ang="0">
                  <a:pos x="connsiteX527" y="connsiteY527"/>
                </a:cxn>
                <a:cxn ang="0">
                  <a:pos x="connsiteX528" y="connsiteY528"/>
                </a:cxn>
                <a:cxn ang="0">
                  <a:pos x="connsiteX529" y="connsiteY529"/>
                </a:cxn>
                <a:cxn ang="0">
                  <a:pos x="connsiteX530" y="connsiteY530"/>
                </a:cxn>
                <a:cxn ang="0">
                  <a:pos x="connsiteX531" y="connsiteY531"/>
                </a:cxn>
                <a:cxn ang="0">
                  <a:pos x="connsiteX532" y="connsiteY532"/>
                </a:cxn>
                <a:cxn ang="0">
                  <a:pos x="connsiteX533" y="connsiteY533"/>
                </a:cxn>
                <a:cxn ang="0">
                  <a:pos x="connsiteX534" y="connsiteY534"/>
                </a:cxn>
                <a:cxn ang="0">
                  <a:pos x="connsiteX535" y="connsiteY535"/>
                </a:cxn>
                <a:cxn ang="0">
                  <a:pos x="connsiteX536" y="connsiteY536"/>
                </a:cxn>
                <a:cxn ang="0">
                  <a:pos x="connsiteX537" y="connsiteY537"/>
                </a:cxn>
                <a:cxn ang="0">
                  <a:pos x="connsiteX538" y="connsiteY538"/>
                </a:cxn>
                <a:cxn ang="0">
                  <a:pos x="connsiteX539" y="connsiteY539"/>
                </a:cxn>
                <a:cxn ang="0">
                  <a:pos x="connsiteX540" y="connsiteY540"/>
                </a:cxn>
                <a:cxn ang="0">
                  <a:pos x="connsiteX541" y="connsiteY541"/>
                </a:cxn>
                <a:cxn ang="0">
                  <a:pos x="connsiteX542" y="connsiteY542"/>
                </a:cxn>
                <a:cxn ang="0">
                  <a:pos x="connsiteX543" y="connsiteY543"/>
                </a:cxn>
                <a:cxn ang="0">
                  <a:pos x="connsiteX544" y="connsiteY544"/>
                </a:cxn>
                <a:cxn ang="0">
                  <a:pos x="connsiteX545" y="connsiteY545"/>
                </a:cxn>
                <a:cxn ang="0">
                  <a:pos x="connsiteX546" y="connsiteY546"/>
                </a:cxn>
                <a:cxn ang="0">
                  <a:pos x="connsiteX547" y="connsiteY547"/>
                </a:cxn>
                <a:cxn ang="0">
                  <a:pos x="connsiteX548" y="connsiteY548"/>
                </a:cxn>
                <a:cxn ang="0">
                  <a:pos x="connsiteX549" y="connsiteY549"/>
                </a:cxn>
                <a:cxn ang="0">
                  <a:pos x="connsiteX550" y="connsiteY550"/>
                </a:cxn>
                <a:cxn ang="0">
                  <a:pos x="connsiteX551" y="connsiteY551"/>
                </a:cxn>
                <a:cxn ang="0">
                  <a:pos x="connsiteX552" y="connsiteY552"/>
                </a:cxn>
                <a:cxn ang="0">
                  <a:pos x="connsiteX553" y="connsiteY553"/>
                </a:cxn>
                <a:cxn ang="0">
                  <a:pos x="connsiteX554" y="connsiteY554"/>
                </a:cxn>
                <a:cxn ang="0">
                  <a:pos x="connsiteX555" y="connsiteY555"/>
                </a:cxn>
                <a:cxn ang="0">
                  <a:pos x="connsiteX556" y="connsiteY556"/>
                </a:cxn>
                <a:cxn ang="0">
                  <a:pos x="connsiteX557" y="connsiteY557"/>
                </a:cxn>
                <a:cxn ang="0">
                  <a:pos x="connsiteX558" y="connsiteY558"/>
                </a:cxn>
                <a:cxn ang="0">
                  <a:pos x="connsiteX559" y="connsiteY559"/>
                </a:cxn>
                <a:cxn ang="0">
                  <a:pos x="connsiteX560" y="connsiteY560"/>
                </a:cxn>
                <a:cxn ang="0">
                  <a:pos x="connsiteX561" y="connsiteY561"/>
                </a:cxn>
                <a:cxn ang="0">
                  <a:pos x="connsiteX562" y="connsiteY562"/>
                </a:cxn>
                <a:cxn ang="0">
                  <a:pos x="connsiteX563" y="connsiteY563"/>
                </a:cxn>
                <a:cxn ang="0">
                  <a:pos x="connsiteX564" y="connsiteY564"/>
                </a:cxn>
                <a:cxn ang="0">
                  <a:pos x="connsiteX565" y="connsiteY565"/>
                </a:cxn>
                <a:cxn ang="0">
                  <a:pos x="connsiteX566" y="connsiteY566"/>
                </a:cxn>
                <a:cxn ang="0">
                  <a:pos x="connsiteX567" y="connsiteY567"/>
                </a:cxn>
                <a:cxn ang="0">
                  <a:pos x="connsiteX568" y="connsiteY568"/>
                </a:cxn>
                <a:cxn ang="0">
                  <a:pos x="connsiteX569" y="connsiteY569"/>
                </a:cxn>
                <a:cxn ang="0">
                  <a:pos x="connsiteX570" y="connsiteY570"/>
                </a:cxn>
                <a:cxn ang="0">
                  <a:pos x="connsiteX571" y="connsiteY571"/>
                </a:cxn>
                <a:cxn ang="0">
                  <a:pos x="connsiteX572" y="connsiteY572"/>
                </a:cxn>
                <a:cxn ang="0">
                  <a:pos x="connsiteX573" y="connsiteY573"/>
                </a:cxn>
                <a:cxn ang="0">
                  <a:pos x="connsiteX574" y="connsiteY574"/>
                </a:cxn>
                <a:cxn ang="0">
                  <a:pos x="connsiteX575" y="connsiteY575"/>
                </a:cxn>
                <a:cxn ang="0">
                  <a:pos x="connsiteX576" y="connsiteY576"/>
                </a:cxn>
                <a:cxn ang="0">
                  <a:pos x="connsiteX577" y="connsiteY577"/>
                </a:cxn>
                <a:cxn ang="0">
                  <a:pos x="connsiteX578" y="connsiteY578"/>
                </a:cxn>
                <a:cxn ang="0">
                  <a:pos x="connsiteX579" y="connsiteY579"/>
                </a:cxn>
                <a:cxn ang="0">
                  <a:pos x="connsiteX580" y="connsiteY580"/>
                </a:cxn>
                <a:cxn ang="0">
                  <a:pos x="connsiteX581" y="connsiteY581"/>
                </a:cxn>
                <a:cxn ang="0">
                  <a:pos x="connsiteX582" y="connsiteY582"/>
                </a:cxn>
                <a:cxn ang="0">
                  <a:pos x="connsiteX583" y="connsiteY583"/>
                </a:cxn>
                <a:cxn ang="0">
                  <a:pos x="connsiteX584" y="connsiteY584"/>
                </a:cxn>
                <a:cxn ang="0">
                  <a:pos x="connsiteX585" y="connsiteY585"/>
                </a:cxn>
                <a:cxn ang="0">
                  <a:pos x="connsiteX586" y="connsiteY586"/>
                </a:cxn>
                <a:cxn ang="0">
                  <a:pos x="connsiteX587" y="connsiteY587"/>
                </a:cxn>
                <a:cxn ang="0">
                  <a:pos x="connsiteX588" y="connsiteY588"/>
                </a:cxn>
                <a:cxn ang="0">
                  <a:pos x="connsiteX589" y="connsiteY589"/>
                </a:cxn>
                <a:cxn ang="0">
                  <a:pos x="connsiteX590" y="connsiteY590"/>
                </a:cxn>
                <a:cxn ang="0">
                  <a:pos x="connsiteX591" y="connsiteY591"/>
                </a:cxn>
                <a:cxn ang="0">
                  <a:pos x="connsiteX592" y="connsiteY592"/>
                </a:cxn>
                <a:cxn ang="0">
                  <a:pos x="connsiteX593" y="connsiteY593"/>
                </a:cxn>
                <a:cxn ang="0">
                  <a:pos x="connsiteX594" y="connsiteY594"/>
                </a:cxn>
                <a:cxn ang="0">
                  <a:pos x="connsiteX595" y="connsiteY595"/>
                </a:cxn>
                <a:cxn ang="0">
                  <a:pos x="connsiteX596" y="connsiteY596"/>
                </a:cxn>
                <a:cxn ang="0">
                  <a:pos x="connsiteX597" y="connsiteY597"/>
                </a:cxn>
                <a:cxn ang="0">
                  <a:pos x="connsiteX598" y="connsiteY598"/>
                </a:cxn>
                <a:cxn ang="0">
                  <a:pos x="connsiteX599" y="connsiteY599"/>
                </a:cxn>
                <a:cxn ang="0">
                  <a:pos x="connsiteX600" y="connsiteY600"/>
                </a:cxn>
                <a:cxn ang="0">
                  <a:pos x="connsiteX601" y="connsiteY601"/>
                </a:cxn>
                <a:cxn ang="0">
                  <a:pos x="connsiteX602" y="connsiteY602"/>
                </a:cxn>
                <a:cxn ang="0">
                  <a:pos x="connsiteX603" y="connsiteY603"/>
                </a:cxn>
                <a:cxn ang="0">
                  <a:pos x="connsiteX604" y="connsiteY604"/>
                </a:cxn>
                <a:cxn ang="0">
                  <a:pos x="connsiteX605" y="connsiteY605"/>
                </a:cxn>
                <a:cxn ang="0">
                  <a:pos x="connsiteX606" y="connsiteY606"/>
                </a:cxn>
                <a:cxn ang="0">
                  <a:pos x="connsiteX607" y="connsiteY607"/>
                </a:cxn>
                <a:cxn ang="0">
                  <a:pos x="connsiteX608" y="connsiteY608"/>
                </a:cxn>
                <a:cxn ang="0">
                  <a:pos x="connsiteX609" y="connsiteY609"/>
                </a:cxn>
                <a:cxn ang="0">
                  <a:pos x="connsiteX610" y="connsiteY610"/>
                </a:cxn>
                <a:cxn ang="0">
                  <a:pos x="connsiteX611" y="connsiteY611"/>
                </a:cxn>
                <a:cxn ang="0">
                  <a:pos x="connsiteX612" y="connsiteY612"/>
                </a:cxn>
                <a:cxn ang="0">
                  <a:pos x="connsiteX613" y="connsiteY613"/>
                </a:cxn>
                <a:cxn ang="0">
                  <a:pos x="connsiteX614" y="connsiteY614"/>
                </a:cxn>
                <a:cxn ang="0">
                  <a:pos x="connsiteX615" y="connsiteY615"/>
                </a:cxn>
                <a:cxn ang="0">
                  <a:pos x="connsiteX616" y="connsiteY616"/>
                </a:cxn>
                <a:cxn ang="0">
                  <a:pos x="connsiteX617" y="connsiteY617"/>
                </a:cxn>
                <a:cxn ang="0">
                  <a:pos x="connsiteX618" y="connsiteY618"/>
                </a:cxn>
                <a:cxn ang="0">
                  <a:pos x="connsiteX619" y="connsiteY619"/>
                </a:cxn>
                <a:cxn ang="0">
                  <a:pos x="connsiteX620" y="connsiteY620"/>
                </a:cxn>
                <a:cxn ang="0">
                  <a:pos x="connsiteX621" y="connsiteY621"/>
                </a:cxn>
                <a:cxn ang="0">
                  <a:pos x="connsiteX622" y="connsiteY622"/>
                </a:cxn>
                <a:cxn ang="0">
                  <a:pos x="connsiteX623" y="connsiteY623"/>
                </a:cxn>
                <a:cxn ang="0">
                  <a:pos x="connsiteX624" y="connsiteY624"/>
                </a:cxn>
                <a:cxn ang="0">
                  <a:pos x="connsiteX625" y="connsiteY625"/>
                </a:cxn>
                <a:cxn ang="0">
                  <a:pos x="connsiteX626" y="connsiteY626"/>
                </a:cxn>
                <a:cxn ang="0">
                  <a:pos x="connsiteX627" y="connsiteY627"/>
                </a:cxn>
                <a:cxn ang="0">
                  <a:pos x="connsiteX628" y="connsiteY628"/>
                </a:cxn>
                <a:cxn ang="0">
                  <a:pos x="connsiteX629" y="connsiteY629"/>
                </a:cxn>
                <a:cxn ang="0">
                  <a:pos x="connsiteX630" y="connsiteY630"/>
                </a:cxn>
                <a:cxn ang="0">
                  <a:pos x="connsiteX631" y="connsiteY631"/>
                </a:cxn>
                <a:cxn ang="0">
                  <a:pos x="connsiteX632" y="connsiteY632"/>
                </a:cxn>
                <a:cxn ang="0">
                  <a:pos x="connsiteX633" y="connsiteY633"/>
                </a:cxn>
                <a:cxn ang="0">
                  <a:pos x="connsiteX634" y="connsiteY634"/>
                </a:cxn>
                <a:cxn ang="0">
                  <a:pos x="connsiteX635" y="connsiteY635"/>
                </a:cxn>
                <a:cxn ang="0">
                  <a:pos x="connsiteX636" y="connsiteY636"/>
                </a:cxn>
                <a:cxn ang="0">
                  <a:pos x="connsiteX637" y="connsiteY637"/>
                </a:cxn>
                <a:cxn ang="0">
                  <a:pos x="connsiteX638" y="connsiteY638"/>
                </a:cxn>
                <a:cxn ang="0">
                  <a:pos x="connsiteX639" y="connsiteY639"/>
                </a:cxn>
                <a:cxn ang="0">
                  <a:pos x="connsiteX640" y="connsiteY640"/>
                </a:cxn>
                <a:cxn ang="0">
                  <a:pos x="connsiteX641" y="connsiteY641"/>
                </a:cxn>
                <a:cxn ang="0">
                  <a:pos x="connsiteX642" y="connsiteY642"/>
                </a:cxn>
                <a:cxn ang="0">
                  <a:pos x="connsiteX643" y="connsiteY643"/>
                </a:cxn>
                <a:cxn ang="0">
                  <a:pos x="connsiteX644" y="connsiteY644"/>
                </a:cxn>
                <a:cxn ang="0">
                  <a:pos x="connsiteX645" y="connsiteY645"/>
                </a:cxn>
              </a:cxnLst>
              <a:rect l="l" t="t" r="r" b="b"/>
              <a:pathLst>
                <a:path w="4396281" h="3250436">
                  <a:moveTo>
                    <a:pt x="0" y="3250437"/>
                  </a:moveTo>
                  <a:lnTo>
                    <a:pt x="0" y="3241253"/>
                  </a:lnTo>
                  <a:lnTo>
                    <a:pt x="4546" y="3237580"/>
                  </a:lnTo>
                  <a:lnTo>
                    <a:pt x="9093" y="3233911"/>
                  </a:lnTo>
                  <a:lnTo>
                    <a:pt x="13639" y="3224728"/>
                  </a:lnTo>
                  <a:lnTo>
                    <a:pt x="18185" y="3221970"/>
                  </a:lnTo>
                  <a:lnTo>
                    <a:pt x="22732" y="3218302"/>
                  </a:lnTo>
                  <a:lnTo>
                    <a:pt x="27278" y="3210955"/>
                  </a:lnTo>
                  <a:lnTo>
                    <a:pt x="31824" y="3207281"/>
                  </a:lnTo>
                  <a:lnTo>
                    <a:pt x="36371" y="3201771"/>
                  </a:lnTo>
                  <a:lnTo>
                    <a:pt x="40917" y="3191672"/>
                  </a:lnTo>
                  <a:lnTo>
                    <a:pt x="45463" y="3182488"/>
                  </a:lnTo>
                  <a:lnTo>
                    <a:pt x="50010" y="3176062"/>
                  </a:lnTo>
                  <a:lnTo>
                    <a:pt x="54556" y="3172389"/>
                  </a:lnTo>
                  <a:lnTo>
                    <a:pt x="59102" y="3166879"/>
                  </a:lnTo>
                  <a:lnTo>
                    <a:pt x="63649" y="3165042"/>
                  </a:lnTo>
                  <a:lnTo>
                    <a:pt x="68195" y="3157700"/>
                  </a:lnTo>
                  <a:lnTo>
                    <a:pt x="72741" y="3150353"/>
                  </a:lnTo>
                  <a:lnTo>
                    <a:pt x="77288" y="3143927"/>
                  </a:lnTo>
                  <a:lnTo>
                    <a:pt x="81834" y="3139333"/>
                  </a:lnTo>
                  <a:lnTo>
                    <a:pt x="86380" y="3132907"/>
                  </a:lnTo>
                  <a:lnTo>
                    <a:pt x="90927" y="3128318"/>
                  </a:lnTo>
                  <a:lnTo>
                    <a:pt x="95473" y="3121887"/>
                  </a:lnTo>
                  <a:lnTo>
                    <a:pt x="100019" y="3116382"/>
                  </a:lnTo>
                  <a:lnTo>
                    <a:pt x="104565" y="3109035"/>
                  </a:lnTo>
                  <a:lnTo>
                    <a:pt x="109112" y="3101688"/>
                  </a:lnTo>
                  <a:lnTo>
                    <a:pt x="113658" y="3095262"/>
                  </a:lnTo>
                  <a:lnTo>
                    <a:pt x="118205" y="3086078"/>
                  </a:lnTo>
                  <a:lnTo>
                    <a:pt x="122751" y="3079652"/>
                  </a:lnTo>
                  <a:lnTo>
                    <a:pt x="127297" y="3070469"/>
                  </a:lnTo>
                  <a:lnTo>
                    <a:pt x="131843" y="3062206"/>
                  </a:lnTo>
                  <a:lnTo>
                    <a:pt x="136390" y="3053943"/>
                  </a:lnTo>
                  <a:lnTo>
                    <a:pt x="140936" y="3048433"/>
                  </a:lnTo>
                  <a:lnTo>
                    <a:pt x="145482" y="3039249"/>
                  </a:lnTo>
                  <a:lnTo>
                    <a:pt x="150029" y="3030066"/>
                  </a:lnTo>
                  <a:lnTo>
                    <a:pt x="154575" y="3017214"/>
                  </a:lnTo>
                  <a:lnTo>
                    <a:pt x="159121" y="3007114"/>
                  </a:lnTo>
                  <a:lnTo>
                    <a:pt x="163668" y="2998852"/>
                  </a:lnTo>
                  <a:lnTo>
                    <a:pt x="168214" y="2988747"/>
                  </a:lnTo>
                  <a:lnTo>
                    <a:pt x="172760" y="2983237"/>
                  </a:lnTo>
                  <a:lnTo>
                    <a:pt x="177307" y="2974059"/>
                  </a:lnTo>
                  <a:lnTo>
                    <a:pt x="181853" y="2961201"/>
                  </a:lnTo>
                  <a:lnTo>
                    <a:pt x="186399" y="2954775"/>
                  </a:lnTo>
                  <a:lnTo>
                    <a:pt x="190946" y="2944676"/>
                  </a:lnTo>
                  <a:lnTo>
                    <a:pt x="195492" y="2928146"/>
                  </a:lnTo>
                  <a:lnTo>
                    <a:pt x="200038" y="2919883"/>
                  </a:lnTo>
                  <a:lnTo>
                    <a:pt x="204585" y="2915294"/>
                  </a:lnTo>
                  <a:lnTo>
                    <a:pt x="209131" y="2908868"/>
                  </a:lnTo>
                  <a:lnTo>
                    <a:pt x="213677" y="2898763"/>
                  </a:lnTo>
                  <a:lnTo>
                    <a:pt x="218224" y="2894174"/>
                  </a:lnTo>
                  <a:lnTo>
                    <a:pt x="222770" y="2877648"/>
                  </a:lnTo>
                  <a:lnTo>
                    <a:pt x="227316" y="2868465"/>
                  </a:lnTo>
                  <a:lnTo>
                    <a:pt x="231863" y="2862039"/>
                  </a:lnTo>
                  <a:lnTo>
                    <a:pt x="236409" y="2851019"/>
                  </a:lnTo>
                  <a:lnTo>
                    <a:pt x="240955" y="2836325"/>
                  </a:lnTo>
                  <a:lnTo>
                    <a:pt x="245502" y="2824388"/>
                  </a:lnTo>
                  <a:lnTo>
                    <a:pt x="250048" y="2808779"/>
                  </a:lnTo>
                  <a:lnTo>
                    <a:pt x="254594" y="2803274"/>
                  </a:lnTo>
                  <a:lnTo>
                    <a:pt x="259141" y="2795927"/>
                  </a:lnTo>
                  <a:lnTo>
                    <a:pt x="263687" y="2788580"/>
                  </a:lnTo>
                  <a:lnTo>
                    <a:pt x="268233" y="2777560"/>
                  </a:lnTo>
                  <a:lnTo>
                    <a:pt x="272780" y="2763792"/>
                  </a:lnTo>
                  <a:lnTo>
                    <a:pt x="277326" y="2756445"/>
                  </a:lnTo>
                  <a:lnTo>
                    <a:pt x="281872" y="2746346"/>
                  </a:lnTo>
                  <a:lnTo>
                    <a:pt x="286419" y="2735326"/>
                  </a:lnTo>
                  <a:lnTo>
                    <a:pt x="290965" y="2722469"/>
                  </a:lnTo>
                  <a:lnTo>
                    <a:pt x="295511" y="2714206"/>
                  </a:lnTo>
                  <a:lnTo>
                    <a:pt x="300058" y="2702270"/>
                  </a:lnTo>
                  <a:lnTo>
                    <a:pt x="304604" y="2684823"/>
                  </a:lnTo>
                  <a:lnTo>
                    <a:pt x="309150" y="2672887"/>
                  </a:lnTo>
                  <a:lnTo>
                    <a:pt x="313697" y="2663704"/>
                  </a:lnTo>
                  <a:lnTo>
                    <a:pt x="318243" y="2650852"/>
                  </a:lnTo>
                  <a:lnTo>
                    <a:pt x="322789" y="2636158"/>
                  </a:lnTo>
                  <a:lnTo>
                    <a:pt x="327336" y="2631569"/>
                  </a:lnTo>
                  <a:lnTo>
                    <a:pt x="331882" y="2615959"/>
                  </a:lnTo>
                  <a:lnTo>
                    <a:pt x="336428" y="2605860"/>
                  </a:lnTo>
                  <a:lnTo>
                    <a:pt x="340975" y="2597597"/>
                  </a:lnTo>
                  <a:lnTo>
                    <a:pt x="345521" y="2592087"/>
                  </a:lnTo>
                  <a:lnTo>
                    <a:pt x="350067" y="2572804"/>
                  </a:lnTo>
                  <a:lnTo>
                    <a:pt x="354613" y="2559946"/>
                  </a:lnTo>
                  <a:lnTo>
                    <a:pt x="359160" y="2545258"/>
                  </a:lnTo>
                  <a:lnTo>
                    <a:pt x="363706" y="2535159"/>
                  </a:lnTo>
                  <a:lnTo>
                    <a:pt x="368253" y="2520465"/>
                  </a:lnTo>
                  <a:lnTo>
                    <a:pt x="372799" y="2509450"/>
                  </a:lnTo>
                  <a:lnTo>
                    <a:pt x="377345" y="2490166"/>
                  </a:lnTo>
                  <a:lnTo>
                    <a:pt x="381892" y="2480983"/>
                  </a:lnTo>
                  <a:lnTo>
                    <a:pt x="386438" y="2470883"/>
                  </a:lnTo>
                  <a:lnTo>
                    <a:pt x="390984" y="2454353"/>
                  </a:lnTo>
                  <a:lnTo>
                    <a:pt x="395530" y="2442417"/>
                  </a:lnTo>
                  <a:lnTo>
                    <a:pt x="400077" y="2431402"/>
                  </a:lnTo>
                  <a:lnTo>
                    <a:pt x="404623" y="2423134"/>
                  </a:lnTo>
                  <a:lnTo>
                    <a:pt x="409169" y="2413034"/>
                  </a:lnTo>
                  <a:lnTo>
                    <a:pt x="413716" y="2402019"/>
                  </a:lnTo>
                  <a:lnTo>
                    <a:pt x="418262" y="2390999"/>
                  </a:lnTo>
                  <a:lnTo>
                    <a:pt x="422808" y="2379063"/>
                  </a:lnTo>
                  <a:lnTo>
                    <a:pt x="427355" y="2367127"/>
                  </a:lnTo>
                  <a:lnTo>
                    <a:pt x="431901" y="2361616"/>
                  </a:lnTo>
                  <a:lnTo>
                    <a:pt x="436447" y="2346928"/>
                  </a:lnTo>
                  <a:lnTo>
                    <a:pt x="440994" y="2325808"/>
                  </a:lnTo>
                  <a:lnTo>
                    <a:pt x="445540" y="2314788"/>
                  </a:lnTo>
                  <a:lnTo>
                    <a:pt x="450086" y="2301936"/>
                  </a:lnTo>
                  <a:lnTo>
                    <a:pt x="454633" y="2290915"/>
                  </a:lnTo>
                  <a:lnTo>
                    <a:pt x="459179" y="2277143"/>
                  </a:lnTo>
                  <a:lnTo>
                    <a:pt x="463725" y="2264285"/>
                  </a:lnTo>
                  <a:lnTo>
                    <a:pt x="468272" y="2255107"/>
                  </a:lnTo>
                  <a:lnTo>
                    <a:pt x="472818" y="2243171"/>
                  </a:lnTo>
                  <a:lnTo>
                    <a:pt x="477364" y="2233066"/>
                  </a:lnTo>
                  <a:lnTo>
                    <a:pt x="481911" y="2225724"/>
                  </a:lnTo>
                  <a:lnTo>
                    <a:pt x="486457" y="2216541"/>
                  </a:lnTo>
                  <a:lnTo>
                    <a:pt x="491003" y="2208278"/>
                  </a:lnTo>
                  <a:lnTo>
                    <a:pt x="495550" y="2198179"/>
                  </a:lnTo>
                  <a:lnTo>
                    <a:pt x="500096" y="2190832"/>
                  </a:lnTo>
                  <a:lnTo>
                    <a:pt x="504642" y="2182569"/>
                  </a:lnTo>
                  <a:lnTo>
                    <a:pt x="509189" y="2164202"/>
                  </a:lnTo>
                  <a:lnTo>
                    <a:pt x="513735" y="2145840"/>
                  </a:lnTo>
                  <a:lnTo>
                    <a:pt x="518281" y="2132983"/>
                  </a:lnTo>
                  <a:lnTo>
                    <a:pt x="522828" y="2117373"/>
                  </a:lnTo>
                  <a:lnTo>
                    <a:pt x="527374" y="2103600"/>
                  </a:lnTo>
                  <a:lnTo>
                    <a:pt x="531920" y="2097174"/>
                  </a:lnTo>
                  <a:lnTo>
                    <a:pt x="536467" y="2084317"/>
                  </a:lnTo>
                  <a:lnTo>
                    <a:pt x="541013" y="2070544"/>
                  </a:lnTo>
                  <a:lnTo>
                    <a:pt x="545559" y="2057692"/>
                  </a:lnTo>
                  <a:lnTo>
                    <a:pt x="550106" y="2044835"/>
                  </a:lnTo>
                  <a:lnTo>
                    <a:pt x="554652" y="2031983"/>
                  </a:lnTo>
                  <a:lnTo>
                    <a:pt x="559198" y="2018211"/>
                  </a:lnTo>
                  <a:lnTo>
                    <a:pt x="563745" y="2003517"/>
                  </a:lnTo>
                  <a:lnTo>
                    <a:pt x="568291" y="1990665"/>
                  </a:lnTo>
                  <a:lnTo>
                    <a:pt x="572837" y="1979645"/>
                  </a:lnTo>
                  <a:lnTo>
                    <a:pt x="577384" y="1964035"/>
                  </a:lnTo>
                  <a:lnTo>
                    <a:pt x="581930" y="1949346"/>
                  </a:lnTo>
                  <a:lnTo>
                    <a:pt x="586476" y="1943836"/>
                  </a:lnTo>
                  <a:lnTo>
                    <a:pt x="591022" y="1930979"/>
                  </a:lnTo>
                  <a:lnTo>
                    <a:pt x="595569" y="1925469"/>
                  </a:lnTo>
                  <a:lnTo>
                    <a:pt x="600115" y="1916290"/>
                  </a:lnTo>
                  <a:lnTo>
                    <a:pt x="604661" y="1906191"/>
                  </a:lnTo>
                  <a:lnTo>
                    <a:pt x="609208" y="1885987"/>
                  </a:lnTo>
                  <a:lnTo>
                    <a:pt x="613754" y="1871298"/>
                  </a:lnTo>
                  <a:lnTo>
                    <a:pt x="618300" y="1858441"/>
                  </a:lnTo>
                  <a:lnTo>
                    <a:pt x="622847" y="1845589"/>
                  </a:lnTo>
                  <a:lnTo>
                    <a:pt x="627393" y="1826306"/>
                  </a:lnTo>
                  <a:lnTo>
                    <a:pt x="631939" y="1814370"/>
                  </a:lnTo>
                  <a:lnTo>
                    <a:pt x="636486" y="1802434"/>
                  </a:lnTo>
                  <a:lnTo>
                    <a:pt x="641032" y="1789577"/>
                  </a:lnTo>
                  <a:lnTo>
                    <a:pt x="645579" y="1774883"/>
                  </a:lnTo>
                  <a:lnTo>
                    <a:pt x="650125" y="1762947"/>
                  </a:lnTo>
                  <a:lnTo>
                    <a:pt x="654671" y="1749174"/>
                  </a:lnTo>
                  <a:lnTo>
                    <a:pt x="659217" y="1739996"/>
                  </a:lnTo>
                  <a:lnTo>
                    <a:pt x="663764" y="1728054"/>
                  </a:lnTo>
                  <a:lnTo>
                    <a:pt x="668310" y="1720713"/>
                  </a:lnTo>
                  <a:lnTo>
                    <a:pt x="672856" y="1713366"/>
                  </a:lnTo>
                  <a:lnTo>
                    <a:pt x="677403" y="1700509"/>
                  </a:lnTo>
                  <a:lnTo>
                    <a:pt x="681949" y="1689493"/>
                  </a:lnTo>
                  <a:lnTo>
                    <a:pt x="686495" y="1675721"/>
                  </a:lnTo>
                  <a:lnTo>
                    <a:pt x="691042" y="1663784"/>
                  </a:lnTo>
                  <a:lnTo>
                    <a:pt x="695588" y="1647254"/>
                  </a:lnTo>
                  <a:lnTo>
                    <a:pt x="700134" y="1640828"/>
                  </a:lnTo>
                  <a:lnTo>
                    <a:pt x="704681" y="1633481"/>
                  </a:lnTo>
                  <a:lnTo>
                    <a:pt x="709227" y="1623382"/>
                  </a:lnTo>
                  <a:lnTo>
                    <a:pt x="713773" y="1613282"/>
                  </a:lnTo>
                  <a:lnTo>
                    <a:pt x="718320" y="1604099"/>
                  </a:lnTo>
                  <a:lnTo>
                    <a:pt x="722866" y="1597673"/>
                  </a:lnTo>
                  <a:lnTo>
                    <a:pt x="727412" y="1584815"/>
                  </a:lnTo>
                  <a:lnTo>
                    <a:pt x="731959" y="1576553"/>
                  </a:lnTo>
                  <a:lnTo>
                    <a:pt x="736505" y="1567369"/>
                  </a:lnTo>
                  <a:lnTo>
                    <a:pt x="741051" y="1553596"/>
                  </a:lnTo>
                  <a:lnTo>
                    <a:pt x="745598" y="1536150"/>
                  </a:lnTo>
                  <a:lnTo>
                    <a:pt x="750144" y="1529724"/>
                  </a:lnTo>
                  <a:lnTo>
                    <a:pt x="754690" y="1519625"/>
                  </a:lnTo>
                  <a:lnTo>
                    <a:pt x="759237" y="1504015"/>
                  </a:lnTo>
                  <a:lnTo>
                    <a:pt x="763783" y="1499426"/>
                  </a:lnTo>
                  <a:lnTo>
                    <a:pt x="768329" y="1485653"/>
                  </a:lnTo>
                  <a:lnTo>
                    <a:pt x="772876" y="1477385"/>
                  </a:lnTo>
                  <a:lnTo>
                    <a:pt x="777422" y="1470043"/>
                  </a:lnTo>
                  <a:lnTo>
                    <a:pt x="781968" y="1463618"/>
                  </a:lnTo>
                  <a:lnTo>
                    <a:pt x="786514" y="1459023"/>
                  </a:lnTo>
                  <a:lnTo>
                    <a:pt x="791061" y="1453513"/>
                  </a:lnTo>
                  <a:lnTo>
                    <a:pt x="795607" y="1434235"/>
                  </a:lnTo>
                  <a:lnTo>
                    <a:pt x="800154" y="1419541"/>
                  </a:lnTo>
                  <a:lnTo>
                    <a:pt x="804700" y="1410358"/>
                  </a:lnTo>
                  <a:lnTo>
                    <a:pt x="809246" y="1402095"/>
                  </a:lnTo>
                  <a:lnTo>
                    <a:pt x="813793" y="1391995"/>
                  </a:lnTo>
                  <a:lnTo>
                    <a:pt x="818339" y="1385570"/>
                  </a:lnTo>
                  <a:lnTo>
                    <a:pt x="822885" y="1374549"/>
                  </a:lnTo>
                  <a:lnTo>
                    <a:pt x="827432" y="1365365"/>
                  </a:lnTo>
                  <a:lnTo>
                    <a:pt x="831978" y="1355266"/>
                  </a:lnTo>
                  <a:lnTo>
                    <a:pt x="836524" y="1349756"/>
                  </a:lnTo>
                  <a:lnTo>
                    <a:pt x="841070" y="1335983"/>
                  </a:lnTo>
                  <a:lnTo>
                    <a:pt x="845617" y="1333231"/>
                  </a:lnTo>
                  <a:lnTo>
                    <a:pt x="850163" y="1326805"/>
                  </a:lnTo>
                  <a:lnTo>
                    <a:pt x="854709" y="1320373"/>
                  </a:lnTo>
                  <a:lnTo>
                    <a:pt x="859256" y="1313948"/>
                  </a:lnTo>
                  <a:lnTo>
                    <a:pt x="863802" y="1307522"/>
                  </a:lnTo>
                  <a:lnTo>
                    <a:pt x="868348" y="1300175"/>
                  </a:lnTo>
                  <a:lnTo>
                    <a:pt x="872895" y="1289154"/>
                  </a:lnTo>
                  <a:lnTo>
                    <a:pt x="877441" y="1272629"/>
                  </a:lnTo>
                  <a:lnTo>
                    <a:pt x="881987" y="1265282"/>
                  </a:lnTo>
                  <a:lnTo>
                    <a:pt x="886534" y="1261609"/>
                  </a:lnTo>
                  <a:lnTo>
                    <a:pt x="891080" y="1255183"/>
                  </a:lnTo>
                  <a:lnTo>
                    <a:pt x="895626" y="1245999"/>
                  </a:lnTo>
                  <a:lnTo>
                    <a:pt x="900173" y="1241410"/>
                  </a:lnTo>
                  <a:lnTo>
                    <a:pt x="904719" y="1230389"/>
                  </a:lnTo>
                  <a:lnTo>
                    <a:pt x="909265" y="1224884"/>
                  </a:lnTo>
                  <a:lnTo>
                    <a:pt x="913812" y="1214780"/>
                  </a:lnTo>
                  <a:lnTo>
                    <a:pt x="918358" y="1211112"/>
                  </a:lnTo>
                  <a:lnTo>
                    <a:pt x="922904" y="1207438"/>
                  </a:lnTo>
                  <a:lnTo>
                    <a:pt x="927451" y="1198254"/>
                  </a:lnTo>
                  <a:lnTo>
                    <a:pt x="931997" y="1190907"/>
                  </a:lnTo>
                  <a:lnTo>
                    <a:pt x="936543" y="1180808"/>
                  </a:lnTo>
                  <a:lnTo>
                    <a:pt x="941090" y="1175298"/>
                  </a:lnTo>
                  <a:lnTo>
                    <a:pt x="945636" y="1168872"/>
                  </a:lnTo>
                  <a:lnTo>
                    <a:pt x="950182" y="1160609"/>
                  </a:lnTo>
                  <a:lnTo>
                    <a:pt x="954729" y="1147752"/>
                  </a:lnTo>
                  <a:lnTo>
                    <a:pt x="959275" y="1138569"/>
                  </a:lnTo>
                  <a:lnTo>
                    <a:pt x="963821" y="1133979"/>
                  </a:lnTo>
                  <a:lnTo>
                    <a:pt x="968368" y="1127553"/>
                  </a:lnTo>
                  <a:lnTo>
                    <a:pt x="972914" y="1117454"/>
                  </a:lnTo>
                  <a:lnTo>
                    <a:pt x="977460" y="1109186"/>
                  </a:lnTo>
                  <a:lnTo>
                    <a:pt x="982007" y="1101845"/>
                  </a:lnTo>
                  <a:lnTo>
                    <a:pt x="986553" y="1090824"/>
                  </a:lnTo>
                  <a:lnTo>
                    <a:pt x="991099" y="1079804"/>
                  </a:lnTo>
                  <a:lnTo>
                    <a:pt x="995646" y="1073378"/>
                  </a:lnTo>
                  <a:lnTo>
                    <a:pt x="1000192" y="1064199"/>
                  </a:lnTo>
                  <a:lnTo>
                    <a:pt x="1004738" y="1057768"/>
                  </a:lnTo>
                  <a:lnTo>
                    <a:pt x="1009285" y="1051342"/>
                  </a:lnTo>
                  <a:lnTo>
                    <a:pt x="1013831" y="1043995"/>
                  </a:lnTo>
                  <a:lnTo>
                    <a:pt x="1018377" y="1037569"/>
                  </a:lnTo>
                  <a:lnTo>
                    <a:pt x="1022924" y="1036648"/>
                  </a:lnTo>
                  <a:lnTo>
                    <a:pt x="1027470" y="1031143"/>
                  </a:lnTo>
                  <a:lnTo>
                    <a:pt x="1032016" y="1025633"/>
                  </a:lnTo>
                  <a:lnTo>
                    <a:pt x="1036562" y="1017371"/>
                  </a:lnTo>
                  <a:lnTo>
                    <a:pt x="1041109" y="1010024"/>
                  </a:lnTo>
                  <a:lnTo>
                    <a:pt x="1045655" y="1005429"/>
                  </a:lnTo>
                  <a:lnTo>
                    <a:pt x="1050201" y="999003"/>
                  </a:lnTo>
                  <a:lnTo>
                    <a:pt x="1054748" y="994414"/>
                  </a:lnTo>
                  <a:lnTo>
                    <a:pt x="1059294" y="989825"/>
                  </a:lnTo>
                  <a:lnTo>
                    <a:pt x="1063840" y="986151"/>
                  </a:lnTo>
                  <a:lnTo>
                    <a:pt x="1068387" y="980641"/>
                  </a:lnTo>
                  <a:lnTo>
                    <a:pt x="1072933" y="976047"/>
                  </a:lnTo>
                  <a:lnTo>
                    <a:pt x="1077480" y="971458"/>
                  </a:lnTo>
                  <a:lnTo>
                    <a:pt x="1082026" y="965032"/>
                  </a:lnTo>
                  <a:lnTo>
                    <a:pt x="1086572" y="962274"/>
                  </a:lnTo>
                  <a:lnTo>
                    <a:pt x="1091119" y="954932"/>
                  </a:lnTo>
                  <a:lnTo>
                    <a:pt x="1095665" y="949422"/>
                  </a:lnTo>
                  <a:lnTo>
                    <a:pt x="1100211" y="944827"/>
                  </a:lnTo>
                  <a:lnTo>
                    <a:pt x="1104758" y="942996"/>
                  </a:lnTo>
                  <a:lnTo>
                    <a:pt x="1109304" y="937486"/>
                  </a:lnTo>
                  <a:lnTo>
                    <a:pt x="1113850" y="934728"/>
                  </a:lnTo>
                  <a:lnTo>
                    <a:pt x="1118396" y="928302"/>
                  </a:lnTo>
                  <a:lnTo>
                    <a:pt x="1122943" y="922792"/>
                  </a:lnTo>
                  <a:lnTo>
                    <a:pt x="1127489" y="916366"/>
                  </a:lnTo>
                  <a:lnTo>
                    <a:pt x="1132035" y="905346"/>
                  </a:lnTo>
                  <a:lnTo>
                    <a:pt x="1136582" y="900757"/>
                  </a:lnTo>
                  <a:lnTo>
                    <a:pt x="1141128" y="895246"/>
                  </a:lnTo>
                  <a:lnTo>
                    <a:pt x="1145674" y="887905"/>
                  </a:lnTo>
                  <a:lnTo>
                    <a:pt x="1150221" y="885147"/>
                  </a:lnTo>
                  <a:lnTo>
                    <a:pt x="1154767" y="876884"/>
                  </a:lnTo>
                  <a:lnTo>
                    <a:pt x="1159313" y="872290"/>
                  </a:lnTo>
                  <a:lnTo>
                    <a:pt x="1163860" y="868622"/>
                  </a:lnTo>
                  <a:lnTo>
                    <a:pt x="1168406" y="864948"/>
                  </a:lnTo>
                  <a:lnTo>
                    <a:pt x="1172952" y="861275"/>
                  </a:lnTo>
                  <a:lnTo>
                    <a:pt x="1177499" y="852091"/>
                  </a:lnTo>
                  <a:lnTo>
                    <a:pt x="1182045" y="843828"/>
                  </a:lnTo>
                  <a:lnTo>
                    <a:pt x="1186591" y="841992"/>
                  </a:lnTo>
                  <a:lnTo>
                    <a:pt x="1191138" y="837402"/>
                  </a:lnTo>
                  <a:lnTo>
                    <a:pt x="1195684" y="834645"/>
                  </a:lnTo>
                  <a:lnTo>
                    <a:pt x="1200230" y="831892"/>
                  </a:lnTo>
                  <a:lnTo>
                    <a:pt x="1204777" y="827298"/>
                  </a:lnTo>
                  <a:lnTo>
                    <a:pt x="1209323" y="819956"/>
                  </a:lnTo>
                  <a:lnTo>
                    <a:pt x="1213869" y="817198"/>
                  </a:lnTo>
                  <a:lnTo>
                    <a:pt x="1218416" y="809857"/>
                  </a:lnTo>
                  <a:lnTo>
                    <a:pt x="1222962" y="807099"/>
                  </a:lnTo>
                  <a:lnTo>
                    <a:pt x="1227508" y="803426"/>
                  </a:lnTo>
                  <a:lnTo>
                    <a:pt x="1232055" y="798836"/>
                  </a:lnTo>
                  <a:lnTo>
                    <a:pt x="1236601" y="794247"/>
                  </a:lnTo>
                  <a:lnTo>
                    <a:pt x="1241147" y="786900"/>
                  </a:lnTo>
                  <a:lnTo>
                    <a:pt x="1245694" y="783227"/>
                  </a:lnTo>
                  <a:lnTo>
                    <a:pt x="1250240" y="778638"/>
                  </a:lnTo>
                  <a:lnTo>
                    <a:pt x="1254786" y="775880"/>
                  </a:lnTo>
                  <a:lnTo>
                    <a:pt x="1259333" y="772206"/>
                  </a:lnTo>
                  <a:lnTo>
                    <a:pt x="1263879" y="770370"/>
                  </a:lnTo>
                  <a:lnTo>
                    <a:pt x="1268425" y="769454"/>
                  </a:lnTo>
                  <a:lnTo>
                    <a:pt x="1272972" y="766701"/>
                  </a:lnTo>
                  <a:lnTo>
                    <a:pt x="1277518" y="763028"/>
                  </a:lnTo>
                  <a:lnTo>
                    <a:pt x="1282064" y="758433"/>
                  </a:lnTo>
                  <a:lnTo>
                    <a:pt x="1286611" y="756597"/>
                  </a:lnTo>
                  <a:lnTo>
                    <a:pt x="1291157" y="755681"/>
                  </a:lnTo>
                  <a:lnTo>
                    <a:pt x="1295703" y="752929"/>
                  </a:lnTo>
                  <a:lnTo>
                    <a:pt x="1300249" y="748334"/>
                  </a:lnTo>
                  <a:lnTo>
                    <a:pt x="1304796" y="745582"/>
                  </a:lnTo>
                  <a:lnTo>
                    <a:pt x="1309342" y="740071"/>
                  </a:lnTo>
                  <a:lnTo>
                    <a:pt x="1313888" y="738235"/>
                  </a:lnTo>
                  <a:lnTo>
                    <a:pt x="1318435" y="735482"/>
                  </a:lnTo>
                  <a:lnTo>
                    <a:pt x="1322981" y="731809"/>
                  </a:lnTo>
                  <a:lnTo>
                    <a:pt x="1327527" y="730888"/>
                  </a:lnTo>
                  <a:lnTo>
                    <a:pt x="1332074" y="729051"/>
                  </a:lnTo>
                  <a:lnTo>
                    <a:pt x="1336620" y="726299"/>
                  </a:lnTo>
                  <a:lnTo>
                    <a:pt x="1341166" y="722625"/>
                  </a:lnTo>
                  <a:lnTo>
                    <a:pt x="1345713" y="715278"/>
                  </a:lnTo>
                  <a:lnTo>
                    <a:pt x="1350259" y="710689"/>
                  </a:lnTo>
                  <a:lnTo>
                    <a:pt x="1354805" y="708852"/>
                  </a:lnTo>
                  <a:lnTo>
                    <a:pt x="1359352" y="702426"/>
                  </a:lnTo>
                  <a:lnTo>
                    <a:pt x="1363898" y="700590"/>
                  </a:lnTo>
                  <a:lnTo>
                    <a:pt x="1368444" y="698753"/>
                  </a:lnTo>
                  <a:lnTo>
                    <a:pt x="1372991" y="695995"/>
                  </a:lnTo>
                  <a:lnTo>
                    <a:pt x="1377537" y="691406"/>
                  </a:lnTo>
                  <a:lnTo>
                    <a:pt x="1382083" y="684980"/>
                  </a:lnTo>
                  <a:lnTo>
                    <a:pt x="1386630" y="680391"/>
                  </a:lnTo>
                  <a:lnTo>
                    <a:pt x="1391176" y="673960"/>
                  </a:lnTo>
                  <a:lnTo>
                    <a:pt x="1395722" y="670286"/>
                  </a:lnTo>
                  <a:lnTo>
                    <a:pt x="1400269" y="665697"/>
                  </a:lnTo>
                  <a:lnTo>
                    <a:pt x="1404815" y="660187"/>
                  </a:lnTo>
                  <a:lnTo>
                    <a:pt x="1409361" y="659271"/>
                  </a:lnTo>
                  <a:lnTo>
                    <a:pt x="1413908" y="656513"/>
                  </a:lnTo>
                  <a:lnTo>
                    <a:pt x="1418454" y="653761"/>
                  </a:lnTo>
                  <a:lnTo>
                    <a:pt x="1423000" y="652840"/>
                  </a:lnTo>
                  <a:lnTo>
                    <a:pt x="1432093" y="648251"/>
                  </a:lnTo>
                  <a:lnTo>
                    <a:pt x="1436639" y="644577"/>
                  </a:lnTo>
                  <a:lnTo>
                    <a:pt x="1441186" y="643661"/>
                  </a:lnTo>
                  <a:lnTo>
                    <a:pt x="1445732" y="639988"/>
                  </a:lnTo>
                  <a:lnTo>
                    <a:pt x="1450278" y="634478"/>
                  </a:lnTo>
                  <a:lnTo>
                    <a:pt x="1454825" y="628052"/>
                  </a:lnTo>
                  <a:lnTo>
                    <a:pt x="1459371" y="624378"/>
                  </a:lnTo>
                  <a:lnTo>
                    <a:pt x="1463917" y="619789"/>
                  </a:lnTo>
                  <a:lnTo>
                    <a:pt x="1468464" y="615195"/>
                  </a:lnTo>
                  <a:lnTo>
                    <a:pt x="1473010" y="612442"/>
                  </a:lnTo>
                  <a:lnTo>
                    <a:pt x="1477556" y="611521"/>
                  </a:lnTo>
                  <a:lnTo>
                    <a:pt x="1482103" y="607848"/>
                  </a:lnTo>
                  <a:lnTo>
                    <a:pt x="1486649" y="606011"/>
                  </a:lnTo>
                  <a:lnTo>
                    <a:pt x="1491195" y="601422"/>
                  </a:lnTo>
                  <a:lnTo>
                    <a:pt x="1500288" y="600506"/>
                  </a:lnTo>
                  <a:lnTo>
                    <a:pt x="1504834" y="594075"/>
                  </a:lnTo>
                  <a:lnTo>
                    <a:pt x="1509381" y="588570"/>
                  </a:lnTo>
                  <a:lnTo>
                    <a:pt x="1513927" y="584897"/>
                  </a:lnTo>
                  <a:lnTo>
                    <a:pt x="1518473" y="583976"/>
                  </a:lnTo>
                  <a:lnTo>
                    <a:pt x="1527566" y="581223"/>
                  </a:lnTo>
                  <a:lnTo>
                    <a:pt x="1532112" y="578465"/>
                  </a:lnTo>
                  <a:lnTo>
                    <a:pt x="1541205" y="576629"/>
                  </a:lnTo>
                  <a:lnTo>
                    <a:pt x="1545751" y="574792"/>
                  </a:lnTo>
                  <a:lnTo>
                    <a:pt x="1550298" y="571124"/>
                  </a:lnTo>
                  <a:lnTo>
                    <a:pt x="1554844" y="566529"/>
                  </a:lnTo>
                  <a:lnTo>
                    <a:pt x="1559390" y="564692"/>
                  </a:lnTo>
                  <a:lnTo>
                    <a:pt x="1563936" y="561940"/>
                  </a:lnTo>
                  <a:lnTo>
                    <a:pt x="1577575" y="559188"/>
                  </a:lnTo>
                  <a:lnTo>
                    <a:pt x="1582122" y="557351"/>
                  </a:lnTo>
                  <a:lnTo>
                    <a:pt x="1586668" y="554593"/>
                  </a:lnTo>
                  <a:lnTo>
                    <a:pt x="1591214" y="552756"/>
                  </a:lnTo>
                  <a:lnTo>
                    <a:pt x="1595761" y="548167"/>
                  </a:lnTo>
                  <a:lnTo>
                    <a:pt x="1600307" y="545409"/>
                  </a:lnTo>
                  <a:lnTo>
                    <a:pt x="1604853" y="544494"/>
                  </a:lnTo>
                  <a:lnTo>
                    <a:pt x="1609400" y="541741"/>
                  </a:lnTo>
                  <a:lnTo>
                    <a:pt x="1613946" y="539905"/>
                  </a:lnTo>
                  <a:lnTo>
                    <a:pt x="1618492" y="537147"/>
                  </a:lnTo>
                  <a:lnTo>
                    <a:pt x="1623039" y="536231"/>
                  </a:lnTo>
                  <a:lnTo>
                    <a:pt x="1627585" y="535310"/>
                  </a:lnTo>
                  <a:lnTo>
                    <a:pt x="1632131" y="531642"/>
                  </a:lnTo>
                  <a:lnTo>
                    <a:pt x="1636678" y="528884"/>
                  </a:lnTo>
                  <a:lnTo>
                    <a:pt x="1641224" y="527047"/>
                  </a:lnTo>
                  <a:lnTo>
                    <a:pt x="1645770" y="522458"/>
                  </a:lnTo>
                  <a:lnTo>
                    <a:pt x="1650317" y="516032"/>
                  </a:lnTo>
                  <a:lnTo>
                    <a:pt x="1654863" y="515111"/>
                  </a:lnTo>
                  <a:lnTo>
                    <a:pt x="1659409" y="510522"/>
                  </a:lnTo>
                  <a:lnTo>
                    <a:pt x="1668502" y="509601"/>
                  </a:lnTo>
                  <a:lnTo>
                    <a:pt x="1673048" y="505928"/>
                  </a:lnTo>
                  <a:lnTo>
                    <a:pt x="1677595" y="501338"/>
                  </a:lnTo>
                  <a:lnTo>
                    <a:pt x="1682141" y="500423"/>
                  </a:lnTo>
                  <a:lnTo>
                    <a:pt x="1686687" y="496749"/>
                  </a:lnTo>
                  <a:lnTo>
                    <a:pt x="1691234" y="495828"/>
                  </a:lnTo>
                  <a:lnTo>
                    <a:pt x="1695780" y="493076"/>
                  </a:lnTo>
                  <a:lnTo>
                    <a:pt x="1700326" y="487566"/>
                  </a:lnTo>
                  <a:lnTo>
                    <a:pt x="1704873" y="481140"/>
                  </a:lnTo>
                  <a:lnTo>
                    <a:pt x="1709419" y="476545"/>
                  </a:lnTo>
                  <a:lnTo>
                    <a:pt x="1713965" y="475629"/>
                  </a:lnTo>
                  <a:lnTo>
                    <a:pt x="1718512" y="471040"/>
                  </a:lnTo>
                  <a:lnTo>
                    <a:pt x="1723058" y="465530"/>
                  </a:lnTo>
                  <a:lnTo>
                    <a:pt x="1727604" y="462772"/>
                  </a:lnTo>
                  <a:lnTo>
                    <a:pt x="1732151" y="460935"/>
                  </a:lnTo>
                  <a:lnTo>
                    <a:pt x="1741243" y="459099"/>
                  </a:lnTo>
                  <a:lnTo>
                    <a:pt x="1745790" y="458183"/>
                  </a:lnTo>
                  <a:lnTo>
                    <a:pt x="1750336" y="456346"/>
                  </a:lnTo>
                  <a:lnTo>
                    <a:pt x="1754882" y="453594"/>
                  </a:lnTo>
                  <a:lnTo>
                    <a:pt x="1759429" y="451757"/>
                  </a:lnTo>
                  <a:lnTo>
                    <a:pt x="1763975" y="447163"/>
                  </a:lnTo>
                  <a:lnTo>
                    <a:pt x="1773068" y="444410"/>
                  </a:lnTo>
                  <a:lnTo>
                    <a:pt x="1777614" y="441658"/>
                  </a:lnTo>
                  <a:lnTo>
                    <a:pt x="1782160" y="439821"/>
                  </a:lnTo>
                  <a:lnTo>
                    <a:pt x="1786707" y="437063"/>
                  </a:lnTo>
                  <a:lnTo>
                    <a:pt x="1791253" y="434311"/>
                  </a:lnTo>
                  <a:lnTo>
                    <a:pt x="1795799" y="431553"/>
                  </a:lnTo>
                  <a:lnTo>
                    <a:pt x="1800346" y="430637"/>
                  </a:lnTo>
                  <a:lnTo>
                    <a:pt x="1804892" y="426964"/>
                  </a:lnTo>
                  <a:lnTo>
                    <a:pt x="1809438" y="426048"/>
                  </a:lnTo>
                  <a:lnTo>
                    <a:pt x="1813984" y="424211"/>
                  </a:lnTo>
                  <a:lnTo>
                    <a:pt x="1818531" y="423290"/>
                  </a:lnTo>
                  <a:lnTo>
                    <a:pt x="1823077" y="421454"/>
                  </a:lnTo>
                  <a:lnTo>
                    <a:pt x="1827623" y="420538"/>
                  </a:lnTo>
                  <a:lnTo>
                    <a:pt x="1832170" y="415943"/>
                  </a:lnTo>
                  <a:lnTo>
                    <a:pt x="1836716" y="414112"/>
                  </a:lnTo>
                  <a:lnTo>
                    <a:pt x="1850355" y="409518"/>
                  </a:lnTo>
                  <a:lnTo>
                    <a:pt x="1854901" y="406765"/>
                  </a:lnTo>
                  <a:lnTo>
                    <a:pt x="1859448" y="405844"/>
                  </a:lnTo>
                  <a:lnTo>
                    <a:pt x="1863994" y="403092"/>
                  </a:lnTo>
                  <a:lnTo>
                    <a:pt x="1868540" y="401255"/>
                  </a:lnTo>
                  <a:lnTo>
                    <a:pt x="1873087" y="397581"/>
                  </a:lnTo>
                  <a:lnTo>
                    <a:pt x="1877633" y="396666"/>
                  </a:lnTo>
                  <a:lnTo>
                    <a:pt x="1882179" y="393908"/>
                  </a:lnTo>
                  <a:lnTo>
                    <a:pt x="1900365" y="389319"/>
                  </a:lnTo>
                  <a:lnTo>
                    <a:pt x="1904911" y="385645"/>
                  </a:lnTo>
                  <a:lnTo>
                    <a:pt x="1914004" y="381972"/>
                  </a:lnTo>
                  <a:lnTo>
                    <a:pt x="1918550" y="379219"/>
                  </a:lnTo>
                  <a:lnTo>
                    <a:pt x="1923096" y="377383"/>
                  </a:lnTo>
                  <a:lnTo>
                    <a:pt x="1927643" y="376462"/>
                  </a:lnTo>
                  <a:lnTo>
                    <a:pt x="1932189" y="373709"/>
                  </a:lnTo>
                  <a:lnTo>
                    <a:pt x="1936735" y="370951"/>
                  </a:lnTo>
                  <a:lnTo>
                    <a:pt x="1941281" y="369115"/>
                  </a:lnTo>
                  <a:lnTo>
                    <a:pt x="1945828" y="367283"/>
                  </a:lnTo>
                  <a:lnTo>
                    <a:pt x="1950374" y="366362"/>
                  </a:lnTo>
                  <a:lnTo>
                    <a:pt x="1954920" y="363610"/>
                  </a:lnTo>
                  <a:lnTo>
                    <a:pt x="1959467" y="362689"/>
                  </a:lnTo>
                  <a:lnTo>
                    <a:pt x="1964013" y="361773"/>
                  </a:lnTo>
                  <a:lnTo>
                    <a:pt x="1973106" y="360852"/>
                  </a:lnTo>
                  <a:lnTo>
                    <a:pt x="1982198" y="359936"/>
                  </a:lnTo>
                  <a:lnTo>
                    <a:pt x="1986745" y="358100"/>
                  </a:lnTo>
                  <a:lnTo>
                    <a:pt x="1991291" y="357179"/>
                  </a:lnTo>
                  <a:lnTo>
                    <a:pt x="2000384" y="356263"/>
                  </a:lnTo>
                  <a:lnTo>
                    <a:pt x="2004930" y="354426"/>
                  </a:lnTo>
                  <a:lnTo>
                    <a:pt x="2009477" y="351674"/>
                  </a:lnTo>
                  <a:lnTo>
                    <a:pt x="2014023" y="350753"/>
                  </a:lnTo>
                  <a:lnTo>
                    <a:pt x="2023116" y="348916"/>
                  </a:lnTo>
                  <a:lnTo>
                    <a:pt x="2027662" y="348000"/>
                  </a:lnTo>
                  <a:lnTo>
                    <a:pt x="2036755" y="346163"/>
                  </a:lnTo>
                  <a:lnTo>
                    <a:pt x="2045847" y="344327"/>
                  </a:lnTo>
                  <a:lnTo>
                    <a:pt x="2054940" y="343406"/>
                  </a:lnTo>
                  <a:lnTo>
                    <a:pt x="2059486" y="342490"/>
                  </a:lnTo>
                  <a:lnTo>
                    <a:pt x="2064032" y="341569"/>
                  </a:lnTo>
                  <a:lnTo>
                    <a:pt x="2068579" y="339732"/>
                  </a:lnTo>
                  <a:lnTo>
                    <a:pt x="2073125" y="337901"/>
                  </a:lnTo>
                  <a:lnTo>
                    <a:pt x="2077671" y="335143"/>
                  </a:lnTo>
                  <a:lnTo>
                    <a:pt x="2086764" y="332391"/>
                  </a:lnTo>
                  <a:lnTo>
                    <a:pt x="2091310" y="329633"/>
                  </a:lnTo>
                  <a:lnTo>
                    <a:pt x="2095857" y="327796"/>
                  </a:lnTo>
                  <a:lnTo>
                    <a:pt x="2100403" y="325959"/>
                  </a:lnTo>
                  <a:lnTo>
                    <a:pt x="2104949" y="323207"/>
                  </a:lnTo>
                  <a:lnTo>
                    <a:pt x="2114042" y="320455"/>
                  </a:lnTo>
                  <a:lnTo>
                    <a:pt x="2118588" y="318618"/>
                  </a:lnTo>
                  <a:lnTo>
                    <a:pt x="2123135" y="314023"/>
                  </a:lnTo>
                  <a:lnTo>
                    <a:pt x="2132227" y="313108"/>
                  </a:lnTo>
                  <a:lnTo>
                    <a:pt x="2455017" y="312187"/>
                  </a:lnTo>
                  <a:lnTo>
                    <a:pt x="2459563" y="310350"/>
                  </a:lnTo>
                  <a:lnTo>
                    <a:pt x="2464109" y="308518"/>
                  </a:lnTo>
                  <a:lnTo>
                    <a:pt x="2473202" y="307597"/>
                  </a:lnTo>
                  <a:lnTo>
                    <a:pt x="2486841" y="305761"/>
                  </a:lnTo>
                  <a:lnTo>
                    <a:pt x="2491387" y="304845"/>
                  </a:lnTo>
                  <a:lnTo>
                    <a:pt x="2509572" y="303008"/>
                  </a:lnTo>
                  <a:lnTo>
                    <a:pt x="2518665" y="302087"/>
                  </a:lnTo>
                  <a:lnTo>
                    <a:pt x="2532304" y="300250"/>
                  </a:lnTo>
                  <a:lnTo>
                    <a:pt x="2541397" y="298414"/>
                  </a:lnTo>
                  <a:lnTo>
                    <a:pt x="2545943" y="295661"/>
                  </a:lnTo>
                  <a:lnTo>
                    <a:pt x="2550489" y="294740"/>
                  </a:lnTo>
                  <a:lnTo>
                    <a:pt x="2555036" y="293825"/>
                  </a:lnTo>
                  <a:lnTo>
                    <a:pt x="2559582" y="292909"/>
                  </a:lnTo>
                  <a:lnTo>
                    <a:pt x="2573221" y="291988"/>
                  </a:lnTo>
                  <a:lnTo>
                    <a:pt x="2577768" y="290151"/>
                  </a:lnTo>
                  <a:lnTo>
                    <a:pt x="2582314" y="289235"/>
                  </a:lnTo>
                  <a:lnTo>
                    <a:pt x="2586860" y="288314"/>
                  </a:lnTo>
                  <a:lnTo>
                    <a:pt x="2591407" y="287399"/>
                  </a:lnTo>
                  <a:lnTo>
                    <a:pt x="2595953" y="285562"/>
                  </a:lnTo>
                  <a:lnTo>
                    <a:pt x="2605045" y="284641"/>
                  </a:lnTo>
                  <a:lnTo>
                    <a:pt x="2618684" y="283725"/>
                  </a:lnTo>
                  <a:lnTo>
                    <a:pt x="2627777" y="281888"/>
                  </a:lnTo>
                  <a:lnTo>
                    <a:pt x="2645962" y="280967"/>
                  </a:lnTo>
                  <a:lnTo>
                    <a:pt x="2650509" y="280052"/>
                  </a:lnTo>
                  <a:lnTo>
                    <a:pt x="2659601" y="277299"/>
                  </a:lnTo>
                  <a:lnTo>
                    <a:pt x="2664148" y="276378"/>
                  </a:lnTo>
                  <a:lnTo>
                    <a:pt x="2668694" y="274541"/>
                  </a:lnTo>
                  <a:lnTo>
                    <a:pt x="2677787" y="271789"/>
                  </a:lnTo>
                  <a:lnTo>
                    <a:pt x="2682333" y="270868"/>
                  </a:lnTo>
                  <a:lnTo>
                    <a:pt x="2695972" y="269952"/>
                  </a:lnTo>
                  <a:lnTo>
                    <a:pt x="2700518" y="269031"/>
                  </a:lnTo>
                  <a:lnTo>
                    <a:pt x="2705065" y="266279"/>
                  </a:lnTo>
                  <a:lnTo>
                    <a:pt x="2714157" y="265358"/>
                  </a:lnTo>
                  <a:lnTo>
                    <a:pt x="2732342" y="263526"/>
                  </a:lnTo>
                  <a:lnTo>
                    <a:pt x="2736889" y="261690"/>
                  </a:lnTo>
                  <a:lnTo>
                    <a:pt x="2755074" y="260769"/>
                  </a:lnTo>
                  <a:lnTo>
                    <a:pt x="2759620" y="258932"/>
                  </a:lnTo>
                  <a:lnTo>
                    <a:pt x="2768713" y="258016"/>
                  </a:lnTo>
                  <a:lnTo>
                    <a:pt x="2773259" y="257095"/>
                  </a:lnTo>
                  <a:lnTo>
                    <a:pt x="2777806" y="256179"/>
                  </a:lnTo>
                  <a:lnTo>
                    <a:pt x="2782352" y="255258"/>
                  </a:lnTo>
                  <a:lnTo>
                    <a:pt x="2786898" y="252506"/>
                  </a:lnTo>
                  <a:lnTo>
                    <a:pt x="2791445" y="251585"/>
                  </a:lnTo>
                  <a:lnTo>
                    <a:pt x="2795991" y="250669"/>
                  </a:lnTo>
                  <a:lnTo>
                    <a:pt x="2809630" y="249753"/>
                  </a:lnTo>
                  <a:lnTo>
                    <a:pt x="2818723" y="248832"/>
                  </a:lnTo>
                  <a:lnTo>
                    <a:pt x="2823269" y="246996"/>
                  </a:lnTo>
                  <a:lnTo>
                    <a:pt x="2827815" y="246080"/>
                  </a:lnTo>
                  <a:lnTo>
                    <a:pt x="2836908" y="245159"/>
                  </a:lnTo>
                  <a:lnTo>
                    <a:pt x="2841454" y="244243"/>
                  </a:lnTo>
                  <a:lnTo>
                    <a:pt x="2850547" y="243322"/>
                  </a:lnTo>
                  <a:lnTo>
                    <a:pt x="2859640" y="242407"/>
                  </a:lnTo>
                  <a:lnTo>
                    <a:pt x="2864186" y="241485"/>
                  </a:lnTo>
                  <a:lnTo>
                    <a:pt x="2873279" y="239649"/>
                  </a:lnTo>
                  <a:lnTo>
                    <a:pt x="2877825" y="238733"/>
                  </a:lnTo>
                  <a:lnTo>
                    <a:pt x="2882371" y="237812"/>
                  </a:lnTo>
                  <a:lnTo>
                    <a:pt x="2886918" y="236896"/>
                  </a:lnTo>
                  <a:lnTo>
                    <a:pt x="2900557" y="235975"/>
                  </a:lnTo>
                  <a:lnTo>
                    <a:pt x="2909649" y="234144"/>
                  </a:lnTo>
                  <a:lnTo>
                    <a:pt x="2914196" y="230470"/>
                  </a:lnTo>
                  <a:lnTo>
                    <a:pt x="2918742" y="229549"/>
                  </a:lnTo>
                  <a:lnTo>
                    <a:pt x="2923288" y="228634"/>
                  </a:lnTo>
                  <a:lnTo>
                    <a:pt x="2932381" y="226797"/>
                  </a:lnTo>
                  <a:lnTo>
                    <a:pt x="2946020" y="225876"/>
                  </a:lnTo>
                  <a:lnTo>
                    <a:pt x="2950566" y="224960"/>
                  </a:lnTo>
                  <a:lnTo>
                    <a:pt x="2959659" y="222202"/>
                  </a:lnTo>
                  <a:lnTo>
                    <a:pt x="2964205" y="221287"/>
                  </a:lnTo>
                  <a:lnTo>
                    <a:pt x="2973298" y="220366"/>
                  </a:lnTo>
                  <a:lnTo>
                    <a:pt x="2996029" y="219450"/>
                  </a:lnTo>
                  <a:lnTo>
                    <a:pt x="3009668" y="217613"/>
                  </a:lnTo>
                  <a:lnTo>
                    <a:pt x="3014215" y="214861"/>
                  </a:lnTo>
                  <a:lnTo>
                    <a:pt x="3023307" y="213024"/>
                  </a:lnTo>
                  <a:lnTo>
                    <a:pt x="3032400" y="211187"/>
                  </a:lnTo>
                  <a:lnTo>
                    <a:pt x="3036946" y="209351"/>
                  </a:lnTo>
                  <a:lnTo>
                    <a:pt x="3059678" y="207514"/>
                  </a:lnTo>
                  <a:lnTo>
                    <a:pt x="3073317" y="206593"/>
                  </a:lnTo>
                  <a:lnTo>
                    <a:pt x="3109687" y="205677"/>
                  </a:lnTo>
                  <a:lnTo>
                    <a:pt x="3114234" y="202925"/>
                  </a:lnTo>
                  <a:lnTo>
                    <a:pt x="3123326" y="201088"/>
                  </a:lnTo>
                  <a:lnTo>
                    <a:pt x="3127873" y="200167"/>
                  </a:lnTo>
                  <a:lnTo>
                    <a:pt x="3141512" y="199251"/>
                  </a:lnTo>
                  <a:lnTo>
                    <a:pt x="3150605" y="198330"/>
                  </a:lnTo>
                  <a:lnTo>
                    <a:pt x="3159697" y="196496"/>
                  </a:lnTo>
                  <a:lnTo>
                    <a:pt x="3164244" y="195577"/>
                  </a:lnTo>
                  <a:lnTo>
                    <a:pt x="3168790" y="194659"/>
                  </a:lnTo>
                  <a:lnTo>
                    <a:pt x="3186975" y="193740"/>
                  </a:lnTo>
                  <a:lnTo>
                    <a:pt x="3191522" y="192823"/>
                  </a:lnTo>
                  <a:lnTo>
                    <a:pt x="3218800" y="191904"/>
                  </a:lnTo>
                  <a:lnTo>
                    <a:pt x="3223346" y="190068"/>
                  </a:lnTo>
                  <a:lnTo>
                    <a:pt x="3227892" y="189150"/>
                  </a:lnTo>
                  <a:lnTo>
                    <a:pt x="3236985" y="187314"/>
                  </a:lnTo>
                  <a:lnTo>
                    <a:pt x="3255170" y="185477"/>
                  </a:lnTo>
                  <a:lnTo>
                    <a:pt x="3259716" y="184559"/>
                  </a:lnTo>
                  <a:lnTo>
                    <a:pt x="3264263" y="181804"/>
                  </a:lnTo>
                  <a:lnTo>
                    <a:pt x="3273355" y="179968"/>
                  </a:lnTo>
                  <a:lnTo>
                    <a:pt x="3277902" y="179050"/>
                  </a:lnTo>
                  <a:lnTo>
                    <a:pt x="3296087" y="178131"/>
                  </a:lnTo>
                  <a:lnTo>
                    <a:pt x="3305180" y="177213"/>
                  </a:lnTo>
                  <a:lnTo>
                    <a:pt x="3314272" y="176295"/>
                  </a:lnTo>
                  <a:lnTo>
                    <a:pt x="3337004" y="174458"/>
                  </a:lnTo>
                  <a:lnTo>
                    <a:pt x="3341550" y="172622"/>
                  </a:lnTo>
                  <a:lnTo>
                    <a:pt x="3355189" y="170786"/>
                  </a:lnTo>
                  <a:lnTo>
                    <a:pt x="3368828" y="168949"/>
                  </a:lnTo>
                  <a:lnTo>
                    <a:pt x="3373374" y="168031"/>
                  </a:lnTo>
                  <a:lnTo>
                    <a:pt x="3377921" y="166195"/>
                  </a:lnTo>
                  <a:lnTo>
                    <a:pt x="3382467" y="165276"/>
                  </a:lnTo>
                  <a:lnTo>
                    <a:pt x="3387013" y="164358"/>
                  </a:lnTo>
                  <a:lnTo>
                    <a:pt x="3396106" y="163440"/>
                  </a:lnTo>
                  <a:lnTo>
                    <a:pt x="3400652" y="162522"/>
                  </a:lnTo>
                  <a:lnTo>
                    <a:pt x="3405199" y="161603"/>
                  </a:lnTo>
                  <a:lnTo>
                    <a:pt x="3409745" y="160686"/>
                  </a:lnTo>
                  <a:lnTo>
                    <a:pt x="3414291" y="159767"/>
                  </a:lnTo>
                  <a:lnTo>
                    <a:pt x="3427931" y="158849"/>
                  </a:lnTo>
                  <a:lnTo>
                    <a:pt x="3437023" y="155176"/>
                  </a:lnTo>
                  <a:lnTo>
                    <a:pt x="3473394" y="153340"/>
                  </a:lnTo>
                  <a:lnTo>
                    <a:pt x="3496125" y="151504"/>
                  </a:lnTo>
                  <a:lnTo>
                    <a:pt x="3505218" y="149667"/>
                  </a:lnTo>
                  <a:lnTo>
                    <a:pt x="3509764" y="148749"/>
                  </a:lnTo>
                  <a:lnTo>
                    <a:pt x="3518857" y="147831"/>
                  </a:lnTo>
                  <a:lnTo>
                    <a:pt x="3537042" y="146912"/>
                  </a:lnTo>
                  <a:lnTo>
                    <a:pt x="3541589" y="145076"/>
                  </a:lnTo>
                  <a:lnTo>
                    <a:pt x="3591598" y="143240"/>
                  </a:lnTo>
                  <a:lnTo>
                    <a:pt x="3614330" y="142321"/>
                  </a:lnTo>
                  <a:lnTo>
                    <a:pt x="3623422" y="140485"/>
                  </a:lnTo>
                  <a:lnTo>
                    <a:pt x="3659793" y="139567"/>
                  </a:lnTo>
                  <a:lnTo>
                    <a:pt x="3668886" y="137730"/>
                  </a:lnTo>
                  <a:lnTo>
                    <a:pt x="3677978" y="135894"/>
                  </a:lnTo>
                  <a:lnTo>
                    <a:pt x="3687071" y="134976"/>
                  </a:lnTo>
                  <a:lnTo>
                    <a:pt x="3691617" y="133139"/>
                  </a:lnTo>
                  <a:lnTo>
                    <a:pt x="3705257" y="132221"/>
                  </a:lnTo>
                  <a:lnTo>
                    <a:pt x="3714349" y="130385"/>
                  </a:lnTo>
                  <a:lnTo>
                    <a:pt x="3732535" y="129466"/>
                  </a:lnTo>
                  <a:lnTo>
                    <a:pt x="3750720" y="127630"/>
                  </a:lnTo>
                  <a:lnTo>
                    <a:pt x="3755266" y="126712"/>
                  </a:lnTo>
                  <a:lnTo>
                    <a:pt x="3768905" y="125794"/>
                  </a:lnTo>
                  <a:lnTo>
                    <a:pt x="3777998" y="124876"/>
                  </a:lnTo>
                  <a:lnTo>
                    <a:pt x="3782544" y="123957"/>
                  </a:lnTo>
                  <a:lnTo>
                    <a:pt x="3787090" y="123039"/>
                  </a:lnTo>
                  <a:lnTo>
                    <a:pt x="3796183" y="122121"/>
                  </a:lnTo>
                  <a:lnTo>
                    <a:pt x="3809822" y="121203"/>
                  </a:lnTo>
                  <a:lnTo>
                    <a:pt x="3818915" y="120284"/>
                  </a:lnTo>
                  <a:lnTo>
                    <a:pt x="3837100" y="119366"/>
                  </a:lnTo>
                  <a:lnTo>
                    <a:pt x="3841646" y="116611"/>
                  </a:lnTo>
                  <a:lnTo>
                    <a:pt x="3846193" y="115694"/>
                  </a:lnTo>
                  <a:lnTo>
                    <a:pt x="3855285" y="114775"/>
                  </a:lnTo>
                  <a:lnTo>
                    <a:pt x="3878017" y="112021"/>
                  </a:lnTo>
                  <a:lnTo>
                    <a:pt x="3882563" y="109266"/>
                  </a:lnTo>
                  <a:lnTo>
                    <a:pt x="3887109" y="108348"/>
                  </a:lnTo>
                  <a:lnTo>
                    <a:pt x="3891656" y="106512"/>
                  </a:lnTo>
                  <a:lnTo>
                    <a:pt x="3896202" y="105593"/>
                  </a:lnTo>
                  <a:lnTo>
                    <a:pt x="3905295" y="103757"/>
                  </a:lnTo>
                  <a:lnTo>
                    <a:pt x="3914387" y="100084"/>
                  </a:lnTo>
                  <a:lnTo>
                    <a:pt x="3918934" y="98248"/>
                  </a:lnTo>
                  <a:lnTo>
                    <a:pt x="3928026" y="92739"/>
                  </a:lnTo>
                  <a:lnTo>
                    <a:pt x="3946212" y="87229"/>
                  </a:lnTo>
                  <a:lnTo>
                    <a:pt x="3955304" y="85393"/>
                  </a:lnTo>
                  <a:lnTo>
                    <a:pt x="3964397" y="83557"/>
                  </a:lnTo>
                  <a:lnTo>
                    <a:pt x="3982582" y="81720"/>
                  </a:lnTo>
                  <a:lnTo>
                    <a:pt x="3991675" y="76211"/>
                  </a:lnTo>
                  <a:lnTo>
                    <a:pt x="4005314" y="70702"/>
                  </a:lnTo>
                  <a:lnTo>
                    <a:pt x="4009860" y="65192"/>
                  </a:lnTo>
                  <a:lnTo>
                    <a:pt x="4023499" y="59683"/>
                  </a:lnTo>
                  <a:lnTo>
                    <a:pt x="4028046" y="48664"/>
                  </a:lnTo>
                  <a:lnTo>
                    <a:pt x="4059870" y="46828"/>
                  </a:lnTo>
                  <a:lnTo>
                    <a:pt x="4068963" y="44992"/>
                  </a:lnTo>
                  <a:lnTo>
                    <a:pt x="4078055" y="43155"/>
                  </a:lnTo>
                  <a:lnTo>
                    <a:pt x="4082602" y="41319"/>
                  </a:lnTo>
                  <a:lnTo>
                    <a:pt x="4128065" y="40401"/>
                  </a:lnTo>
                  <a:lnTo>
                    <a:pt x="4137157" y="39483"/>
                  </a:lnTo>
                  <a:lnTo>
                    <a:pt x="4141704" y="37646"/>
                  </a:lnTo>
                  <a:lnTo>
                    <a:pt x="4150796" y="36728"/>
                  </a:lnTo>
                  <a:lnTo>
                    <a:pt x="4155343" y="35810"/>
                  </a:lnTo>
                  <a:lnTo>
                    <a:pt x="4159889" y="34892"/>
                  </a:lnTo>
                  <a:lnTo>
                    <a:pt x="4178074" y="33055"/>
                  </a:lnTo>
                  <a:lnTo>
                    <a:pt x="4191713" y="31219"/>
                  </a:lnTo>
                  <a:lnTo>
                    <a:pt x="4205352" y="30301"/>
                  </a:lnTo>
                  <a:lnTo>
                    <a:pt x="4218991" y="28464"/>
                  </a:lnTo>
                  <a:lnTo>
                    <a:pt x="4223538" y="27546"/>
                  </a:lnTo>
                  <a:lnTo>
                    <a:pt x="4228084" y="25710"/>
                  </a:lnTo>
                  <a:lnTo>
                    <a:pt x="4232630" y="24792"/>
                  </a:lnTo>
                  <a:lnTo>
                    <a:pt x="4237177" y="23873"/>
                  </a:lnTo>
                  <a:lnTo>
                    <a:pt x="4241723" y="22955"/>
                  </a:lnTo>
                  <a:lnTo>
                    <a:pt x="4246269" y="22037"/>
                  </a:lnTo>
                  <a:lnTo>
                    <a:pt x="4250816" y="21119"/>
                  </a:lnTo>
                  <a:lnTo>
                    <a:pt x="4264455" y="20200"/>
                  </a:lnTo>
                  <a:lnTo>
                    <a:pt x="4269001" y="19283"/>
                  </a:lnTo>
                  <a:lnTo>
                    <a:pt x="4273548" y="18364"/>
                  </a:lnTo>
                  <a:lnTo>
                    <a:pt x="4282640" y="16527"/>
                  </a:lnTo>
                  <a:lnTo>
                    <a:pt x="4309918" y="13773"/>
                  </a:lnTo>
                  <a:lnTo>
                    <a:pt x="4323557" y="12855"/>
                  </a:lnTo>
                  <a:lnTo>
                    <a:pt x="4328103" y="11937"/>
                  </a:lnTo>
                  <a:lnTo>
                    <a:pt x="4332650" y="11018"/>
                  </a:lnTo>
                  <a:lnTo>
                    <a:pt x="4337217" y="7346"/>
                  </a:lnTo>
                  <a:lnTo>
                    <a:pt x="4350819" y="6428"/>
                  </a:lnTo>
                  <a:lnTo>
                    <a:pt x="4369026" y="4591"/>
                  </a:lnTo>
                  <a:lnTo>
                    <a:pt x="4373577" y="3673"/>
                  </a:lnTo>
                  <a:lnTo>
                    <a:pt x="4387232" y="2755"/>
                  </a:lnTo>
                  <a:lnTo>
                    <a:pt x="4391730" y="918"/>
                  </a:lnTo>
                  <a:lnTo>
                    <a:pt x="4396282" y="0"/>
                  </a:lnTo>
                </a:path>
              </a:pathLst>
            </a:custGeom>
            <a:noFill/>
            <a:ln w="28529" cap="flat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 dirty="0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73CB63C-F436-43A5-A2FD-EDBDBE844B72}"/>
              </a:ext>
            </a:extLst>
          </p:cNvPr>
          <p:cNvSpPr txBox="1"/>
          <p:nvPr/>
        </p:nvSpPr>
        <p:spPr>
          <a:xfrm>
            <a:off x="168958" y="1165206"/>
            <a:ext cx="57602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800">
                <a:latin typeface="Rockwell" panose="02060603020205020403" pitchFamily="18" charset="0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Drop-in app usage behavior</a:t>
            </a:r>
            <a:endParaRPr lang="en-US" altLang="zh-CN" dirty="0">
              <a:solidFill>
                <a:srgbClr val="FF0000"/>
              </a:solidFill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7CADF22A-26E6-45AB-AF29-7CD7C09E7560}"/>
              </a:ext>
            </a:extLst>
          </p:cNvPr>
          <p:cNvSpPr/>
          <p:nvPr/>
        </p:nvSpPr>
        <p:spPr>
          <a:xfrm>
            <a:off x="7539732" y="3728508"/>
            <a:ext cx="169817" cy="14586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3587F4B-7A73-46C1-8FDF-A32A7631C2DD}"/>
              </a:ext>
            </a:extLst>
          </p:cNvPr>
          <p:cNvSpPr/>
          <p:nvPr/>
        </p:nvSpPr>
        <p:spPr>
          <a:xfrm>
            <a:off x="7652552" y="1823089"/>
            <a:ext cx="3790765" cy="1932243"/>
          </a:xfrm>
          <a:prstGeom prst="rect">
            <a:avLst/>
          </a:prstGeom>
          <a:solidFill>
            <a:schemeClr val="dk1">
              <a:alpha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472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1535259-6A8C-45D1-89A3-A9268D7998CA}"/>
              </a:ext>
            </a:extLst>
          </p:cNvPr>
          <p:cNvSpPr/>
          <p:nvPr/>
        </p:nvSpPr>
        <p:spPr>
          <a:xfrm>
            <a:off x="4829452" y="3118069"/>
            <a:ext cx="5146216" cy="17513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solidFill>
                  <a:schemeClr val="bg1"/>
                </a:solidFill>
              </a:rPr>
              <a:t>Context-aware Optimization Module</a:t>
            </a:r>
            <a:endParaRPr lang="zh-CN" altLang="en-US" sz="4000" dirty="0">
              <a:solidFill>
                <a:schemeClr val="bg1"/>
              </a:solidFill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6</a:t>
            </a:fld>
            <a:endParaRPr lang="en-US" dirty="0"/>
          </a:p>
        </p:txBody>
      </p:sp>
      <p:grpSp>
        <p:nvGrpSpPr>
          <p:cNvPr id="125" name="组合 86">
            <a:extLst>
              <a:ext uri="{FF2B5EF4-FFF2-40B4-BE49-F238E27FC236}">
                <a16:creationId xmlns:a16="http://schemas.microsoft.com/office/drawing/2014/main" id="{A42D8E15-56F4-4E22-9B5B-3F09DD7D9578}"/>
              </a:ext>
            </a:extLst>
          </p:cNvPr>
          <p:cNvGrpSpPr/>
          <p:nvPr/>
        </p:nvGrpSpPr>
        <p:grpSpPr>
          <a:xfrm>
            <a:off x="7289616" y="3770529"/>
            <a:ext cx="562891" cy="457200"/>
            <a:chOff x="2822179" y="1836910"/>
            <a:chExt cx="562891" cy="457200"/>
          </a:xfrm>
        </p:grpSpPr>
        <p:sp>
          <p:nvSpPr>
            <p:cNvPr id="126" name="矩形 87">
              <a:extLst>
                <a:ext uri="{FF2B5EF4-FFF2-40B4-BE49-F238E27FC236}">
                  <a16:creationId xmlns:a16="http://schemas.microsoft.com/office/drawing/2014/main" id="{DEDF6933-D0DF-41AD-881F-CD8478E94BEA}"/>
                </a:ext>
              </a:extLst>
            </p:cNvPr>
            <p:cNvSpPr/>
            <p:nvPr/>
          </p:nvSpPr>
          <p:spPr>
            <a:xfrm>
              <a:off x="2822179" y="1842880"/>
              <a:ext cx="562891" cy="450183"/>
            </a:xfrm>
            <a:prstGeom prst="rect">
              <a:avLst/>
            </a:prstGeom>
            <a:solidFill>
              <a:schemeClr val="tx1"/>
            </a:solidFill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27" name="对象 88">
              <a:extLst>
                <a:ext uri="{FF2B5EF4-FFF2-40B4-BE49-F238E27FC236}">
                  <a16:creationId xmlns:a16="http://schemas.microsoft.com/office/drawing/2014/main" id="{C1AF3B55-F400-49EC-B6FA-2D1D22B24F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305797"/>
                </p:ext>
              </p:extLst>
            </p:nvPr>
          </p:nvGraphicFramePr>
          <p:xfrm>
            <a:off x="2874493" y="1836910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57200" progId="Equation.DSMT4">
                    <p:embed/>
                  </p:oleObj>
                </mc:Choice>
                <mc:Fallback>
                  <p:oleObj name="Equation" r:id="rId3" imgW="457200" imgH="457200" progId="Equation.DSMT4">
                    <p:embed/>
                    <p:pic>
                      <p:nvPicPr>
                        <p:cNvPr id="127" name="对象 88">
                          <a:extLst>
                            <a:ext uri="{FF2B5EF4-FFF2-40B4-BE49-F238E27FC236}">
                              <a16:creationId xmlns:a16="http://schemas.microsoft.com/office/drawing/2014/main" id="{C1AF3B55-F400-49EC-B6FA-2D1D22B24F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74493" y="1836910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8" name="组合 89">
            <a:extLst>
              <a:ext uri="{FF2B5EF4-FFF2-40B4-BE49-F238E27FC236}">
                <a16:creationId xmlns:a16="http://schemas.microsoft.com/office/drawing/2014/main" id="{CB35A067-026A-44C3-AE6A-F85494395178}"/>
              </a:ext>
            </a:extLst>
          </p:cNvPr>
          <p:cNvGrpSpPr/>
          <p:nvPr/>
        </p:nvGrpSpPr>
        <p:grpSpPr>
          <a:xfrm>
            <a:off x="9030609" y="3769478"/>
            <a:ext cx="562891" cy="457200"/>
            <a:chOff x="2822179" y="1837684"/>
            <a:chExt cx="562891" cy="457200"/>
          </a:xfrm>
        </p:grpSpPr>
        <p:sp>
          <p:nvSpPr>
            <p:cNvPr id="129" name="矩形 90">
              <a:extLst>
                <a:ext uri="{FF2B5EF4-FFF2-40B4-BE49-F238E27FC236}">
                  <a16:creationId xmlns:a16="http://schemas.microsoft.com/office/drawing/2014/main" id="{4D59DC75-CC10-4A9D-BE94-58BD8E135EEE}"/>
                </a:ext>
              </a:extLst>
            </p:cNvPr>
            <p:cNvSpPr/>
            <p:nvPr/>
          </p:nvSpPr>
          <p:spPr>
            <a:xfrm>
              <a:off x="2822179" y="1842880"/>
              <a:ext cx="562891" cy="450183"/>
            </a:xfrm>
            <a:prstGeom prst="rect">
              <a:avLst/>
            </a:prstGeom>
            <a:solidFill>
              <a:schemeClr val="tx1"/>
            </a:solidFill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30" name="对象 92">
              <a:extLst>
                <a:ext uri="{FF2B5EF4-FFF2-40B4-BE49-F238E27FC236}">
                  <a16:creationId xmlns:a16="http://schemas.microsoft.com/office/drawing/2014/main" id="{A71F0794-4612-4196-9475-E611FF17FA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985801"/>
                </p:ext>
              </p:extLst>
            </p:nvPr>
          </p:nvGraphicFramePr>
          <p:xfrm>
            <a:off x="2875516" y="1837684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457200" progId="Equation.DSMT4">
                    <p:embed/>
                  </p:oleObj>
                </mc:Choice>
                <mc:Fallback>
                  <p:oleObj name="Equation" r:id="rId5" imgW="457200" imgH="457200" progId="Equation.DSMT4">
                    <p:embed/>
                    <p:pic>
                      <p:nvPicPr>
                        <p:cNvPr id="130" name="对象 92">
                          <a:extLst>
                            <a:ext uri="{FF2B5EF4-FFF2-40B4-BE49-F238E27FC236}">
                              <a16:creationId xmlns:a16="http://schemas.microsoft.com/office/drawing/2014/main" id="{A71F0794-4612-4196-9475-E611FF17FA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875516" y="1837684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1" name="组合 99">
            <a:extLst>
              <a:ext uri="{FF2B5EF4-FFF2-40B4-BE49-F238E27FC236}">
                <a16:creationId xmlns:a16="http://schemas.microsoft.com/office/drawing/2014/main" id="{27D24A48-9883-4D61-9C54-326BDFA147B5}"/>
              </a:ext>
            </a:extLst>
          </p:cNvPr>
          <p:cNvGrpSpPr/>
          <p:nvPr/>
        </p:nvGrpSpPr>
        <p:grpSpPr>
          <a:xfrm>
            <a:off x="5978515" y="3767454"/>
            <a:ext cx="562891" cy="457200"/>
            <a:chOff x="2822179" y="1836207"/>
            <a:chExt cx="562891" cy="457200"/>
          </a:xfrm>
        </p:grpSpPr>
        <p:sp>
          <p:nvSpPr>
            <p:cNvPr id="132" name="矩形 100">
              <a:extLst>
                <a:ext uri="{FF2B5EF4-FFF2-40B4-BE49-F238E27FC236}">
                  <a16:creationId xmlns:a16="http://schemas.microsoft.com/office/drawing/2014/main" id="{D3EE277A-7502-40B9-835F-23573219ACD1}"/>
                </a:ext>
              </a:extLst>
            </p:cNvPr>
            <p:cNvSpPr/>
            <p:nvPr/>
          </p:nvSpPr>
          <p:spPr>
            <a:xfrm>
              <a:off x="2822179" y="1842880"/>
              <a:ext cx="562891" cy="450183"/>
            </a:xfrm>
            <a:prstGeom prst="rect">
              <a:avLst/>
            </a:prstGeom>
            <a:solidFill>
              <a:schemeClr val="tx1"/>
            </a:solidFill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33" name="对象 101">
              <a:extLst>
                <a:ext uri="{FF2B5EF4-FFF2-40B4-BE49-F238E27FC236}">
                  <a16:creationId xmlns:a16="http://schemas.microsoft.com/office/drawing/2014/main" id="{04917E4F-8C4F-404B-ADEE-AA1D2912EA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588139"/>
                </p:ext>
              </p:extLst>
            </p:nvPr>
          </p:nvGraphicFramePr>
          <p:xfrm>
            <a:off x="2876765" y="1836207"/>
            <a:ext cx="457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57200" imgH="457200" progId="Equation.DSMT4">
                    <p:embed/>
                  </p:oleObj>
                </mc:Choice>
                <mc:Fallback>
                  <p:oleObj name="Equation" r:id="rId7" imgW="457200" imgH="457200" progId="Equation.DSMT4">
                    <p:embed/>
                    <p:pic>
                      <p:nvPicPr>
                        <p:cNvPr id="133" name="对象 101">
                          <a:extLst>
                            <a:ext uri="{FF2B5EF4-FFF2-40B4-BE49-F238E27FC236}">
                              <a16:creationId xmlns:a16="http://schemas.microsoft.com/office/drawing/2014/main" id="{04917E4F-8C4F-404B-ADEE-AA1D2912EA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876765" y="1836207"/>
                          <a:ext cx="457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CA7B805C-09F2-4BF5-A680-F83B2A9124B6}"/>
              </a:ext>
            </a:extLst>
          </p:cNvPr>
          <p:cNvGrpSpPr/>
          <p:nvPr/>
        </p:nvGrpSpPr>
        <p:grpSpPr>
          <a:xfrm>
            <a:off x="4983256" y="4450270"/>
            <a:ext cx="364014" cy="419100"/>
            <a:chOff x="2941009" y="3445911"/>
            <a:chExt cx="364014" cy="419100"/>
          </a:xfrm>
        </p:grpSpPr>
        <p:sp>
          <p:nvSpPr>
            <p:cNvPr id="140" name="矩形 114">
              <a:extLst>
                <a:ext uri="{FF2B5EF4-FFF2-40B4-BE49-F238E27FC236}">
                  <a16:creationId xmlns:a16="http://schemas.microsoft.com/office/drawing/2014/main" id="{CDB21648-B853-49AC-A180-1AAFD7D5D7F6}"/>
                </a:ext>
              </a:extLst>
            </p:cNvPr>
            <p:cNvSpPr/>
            <p:nvPr/>
          </p:nvSpPr>
          <p:spPr>
            <a:xfrm>
              <a:off x="2941009" y="3454851"/>
              <a:ext cx="364014" cy="389389"/>
            </a:xfrm>
            <a:prstGeom prst="rect">
              <a:avLst/>
            </a:prstGeom>
            <a:solidFill>
              <a:schemeClr val="tx1"/>
            </a:solidFill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41" name="对象 115">
              <a:extLst>
                <a:ext uri="{FF2B5EF4-FFF2-40B4-BE49-F238E27FC236}">
                  <a16:creationId xmlns:a16="http://schemas.microsoft.com/office/drawing/2014/main" id="{38BE514F-8C92-4542-83D2-FB6D32CABE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241386"/>
                </p:ext>
              </p:extLst>
            </p:nvPr>
          </p:nvGraphicFramePr>
          <p:xfrm>
            <a:off x="2951566" y="3445911"/>
            <a:ext cx="342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42720" imgH="419040" progId="Equation.DSMT4">
                    <p:embed/>
                  </p:oleObj>
                </mc:Choice>
                <mc:Fallback>
                  <p:oleObj name="Equation" r:id="rId9" imgW="342720" imgH="419040" progId="Equation.DSMT4">
                    <p:embed/>
                    <p:pic>
                      <p:nvPicPr>
                        <p:cNvPr id="141" name="对象 115">
                          <a:extLst>
                            <a:ext uri="{FF2B5EF4-FFF2-40B4-BE49-F238E27FC236}">
                              <a16:creationId xmlns:a16="http://schemas.microsoft.com/office/drawing/2014/main" id="{38BE514F-8C92-4542-83D2-FB6D32CABE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51566" y="3445911"/>
                          <a:ext cx="3429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9" name="矩形 93">
            <a:extLst>
              <a:ext uri="{FF2B5EF4-FFF2-40B4-BE49-F238E27FC236}">
                <a16:creationId xmlns:a16="http://schemas.microsoft.com/office/drawing/2014/main" id="{3D914207-6882-4D98-9414-5DD1E936B716}"/>
              </a:ext>
            </a:extLst>
          </p:cNvPr>
          <p:cNvSpPr/>
          <p:nvPr/>
        </p:nvSpPr>
        <p:spPr>
          <a:xfrm>
            <a:off x="5776392" y="2413005"/>
            <a:ext cx="4210050" cy="453552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Temporal-app Vector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61" name="矩形: 圆角 36">
            <a:extLst>
              <a:ext uri="{FF2B5EF4-FFF2-40B4-BE49-F238E27FC236}">
                <a16:creationId xmlns:a16="http://schemas.microsoft.com/office/drawing/2014/main" id="{8CCC456E-6671-4462-B076-6815B396BBBC}"/>
              </a:ext>
            </a:extLst>
          </p:cNvPr>
          <p:cNvSpPr/>
          <p:nvPr/>
        </p:nvSpPr>
        <p:spPr>
          <a:xfrm>
            <a:off x="6129233" y="4921637"/>
            <a:ext cx="272715" cy="40627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62" name="对象 39">
            <a:extLst>
              <a:ext uri="{FF2B5EF4-FFF2-40B4-BE49-F238E27FC236}">
                <a16:creationId xmlns:a16="http://schemas.microsoft.com/office/drawing/2014/main" id="{E59D5BA3-17F5-4929-BAC2-C71AA1C0E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45224"/>
              </p:ext>
            </p:extLst>
          </p:nvPr>
        </p:nvGraphicFramePr>
        <p:xfrm>
          <a:off x="6152236" y="5641914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00" imgH="380880" progId="Equation.DSMT4">
                  <p:embed/>
                </p:oleObj>
              </mc:Choice>
              <mc:Fallback>
                <p:oleObj name="Equation" r:id="rId11" imgW="241200" imgH="380880" progId="Equation.DSMT4">
                  <p:embed/>
                  <p:pic>
                    <p:nvPicPr>
                      <p:cNvPr id="162" name="对象 39">
                        <a:extLst>
                          <a:ext uri="{FF2B5EF4-FFF2-40B4-BE49-F238E27FC236}">
                            <a16:creationId xmlns:a16="http://schemas.microsoft.com/office/drawing/2014/main" id="{E59D5BA3-17F5-4929-BAC2-C71AA1C0E8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2236" y="5641914"/>
                        <a:ext cx="2413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对象 40">
            <a:extLst>
              <a:ext uri="{FF2B5EF4-FFF2-40B4-BE49-F238E27FC236}">
                <a16:creationId xmlns:a16="http://schemas.microsoft.com/office/drawing/2014/main" id="{34F15AEF-51D4-4D32-93F3-ED3D45982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372181"/>
              </p:ext>
            </p:extLst>
          </p:nvPr>
        </p:nvGraphicFramePr>
        <p:xfrm>
          <a:off x="7466730" y="566027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380880" progId="Equation.DSMT4">
                  <p:embed/>
                </p:oleObj>
              </mc:Choice>
              <mc:Fallback>
                <p:oleObj name="Equation" r:id="rId13" imgW="279360" imgH="380880" progId="Equation.DSMT4">
                  <p:embed/>
                  <p:pic>
                    <p:nvPicPr>
                      <p:cNvPr id="163" name="对象 40">
                        <a:extLst>
                          <a:ext uri="{FF2B5EF4-FFF2-40B4-BE49-F238E27FC236}">
                            <a16:creationId xmlns:a16="http://schemas.microsoft.com/office/drawing/2014/main" id="{34F15AEF-51D4-4D32-93F3-ED3D45982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66730" y="5660276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对象 41">
            <a:extLst>
              <a:ext uri="{FF2B5EF4-FFF2-40B4-BE49-F238E27FC236}">
                <a16:creationId xmlns:a16="http://schemas.microsoft.com/office/drawing/2014/main" id="{3036C3FD-A7BA-4329-9CB1-4B0DD93C6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829086"/>
              </p:ext>
            </p:extLst>
          </p:nvPr>
        </p:nvGraphicFramePr>
        <p:xfrm>
          <a:off x="9185055" y="5609164"/>
          <a:ext cx="254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419040" progId="Equation.DSMT4">
                  <p:embed/>
                </p:oleObj>
              </mc:Choice>
              <mc:Fallback>
                <p:oleObj name="Equation" r:id="rId15" imgW="253800" imgH="419040" progId="Equation.DSMT4">
                  <p:embed/>
                  <p:pic>
                    <p:nvPicPr>
                      <p:cNvPr id="164" name="对象 41">
                        <a:extLst>
                          <a:ext uri="{FF2B5EF4-FFF2-40B4-BE49-F238E27FC236}">
                            <a16:creationId xmlns:a16="http://schemas.microsoft.com/office/drawing/2014/main" id="{3036C3FD-A7BA-4329-9CB1-4B0DD93C6F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85055" y="5609164"/>
                        <a:ext cx="254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5" name="直接箭头连接符 42">
            <a:extLst>
              <a:ext uri="{FF2B5EF4-FFF2-40B4-BE49-F238E27FC236}">
                <a16:creationId xmlns:a16="http://schemas.microsoft.com/office/drawing/2014/main" id="{5970134D-A879-448D-9E24-A21EF5930D20}"/>
              </a:ext>
            </a:extLst>
          </p:cNvPr>
          <p:cNvCxnSpPr/>
          <p:nvPr/>
        </p:nvCxnSpPr>
        <p:spPr>
          <a:xfrm flipV="1">
            <a:off x="6272699" y="5365142"/>
            <a:ext cx="0" cy="34490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6" name="直接箭头连接符 45">
            <a:extLst>
              <a:ext uri="{FF2B5EF4-FFF2-40B4-BE49-F238E27FC236}">
                <a16:creationId xmlns:a16="http://schemas.microsoft.com/office/drawing/2014/main" id="{880CA4D0-D8E5-49CA-99C1-FA7C30030E13}"/>
              </a:ext>
            </a:extLst>
          </p:cNvPr>
          <p:cNvCxnSpPr/>
          <p:nvPr/>
        </p:nvCxnSpPr>
        <p:spPr>
          <a:xfrm flipV="1">
            <a:off x="7571062" y="5365142"/>
            <a:ext cx="0" cy="34490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7" name="直接箭头连接符 46">
            <a:extLst>
              <a:ext uri="{FF2B5EF4-FFF2-40B4-BE49-F238E27FC236}">
                <a16:creationId xmlns:a16="http://schemas.microsoft.com/office/drawing/2014/main" id="{2D43282F-1A35-4285-9028-45FD57119D01}"/>
              </a:ext>
            </a:extLst>
          </p:cNvPr>
          <p:cNvCxnSpPr/>
          <p:nvPr/>
        </p:nvCxnSpPr>
        <p:spPr>
          <a:xfrm flipV="1">
            <a:off x="9302697" y="5361362"/>
            <a:ext cx="0" cy="34490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8" name="直接箭头连接符 51">
            <a:extLst>
              <a:ext uri="{FF2B5EF4-FFF2-40B4-BE49-F238E27FC236}">
                <a16:creationId xmlns:a16="http://schemas.microsoft.com/office/drawing/2014/main" id="{3D7C7CEF-6AFB-4E62-A67E-A3049B8C455B}"/>
              </a:ext>
            </a:extLst>
          </p:cNvPr>
          <p:cNvCxnSpPr>
            <a:cxnSpLocks/>
          </p:cNvCxnSpPr>
          <p:nvPr/>
        </p:nvCxnSpPr>
        <p:spPr>
          <a:xfrm>
            <a:off x="6592511" y="5163830"/>
            <a:ext cx="573896" cy="8022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69" name="对象 52">
            <a:extLst>
              <a:ext uri="{FF2B5EF4-FFF2-40B4-BE49-F238E27FC236}">
                <a16:creationId xmlns:a16="http://schemas.microsoft.com/office/drawing/2014/main" id="{B5513F3D-A436-4514-8ED1-240AA72C2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0493"/>
              </p:ext>
            </p:extLst>
          </p:nvPr>
        </p:nvGraphicFramePr>
        <p:xfrm>
          <a:off x="6607944" y="4780752"/>
          <a:ext cx="26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66400" imgH="419040" progId="Equation.DSMT4">
                  <p:embed/>
                </p:oleObj>
              </mc:Choice>
              <mc:Fallback>
                <p:oleObj name="Equation" r:id="rId17" imgW="266400" imgH="419040" progId="Equation.DSMT4">
                  <p:embed/>
                  <p:pic>
                    <p:nvPicPr>
                      <p:cNvPr id="169" name="对象 52">
                        <a:extLst>
                          <a:ext uri="{FF2B5EF4-FFF2-40B4-BE49-F238E27FC236}">
                            <a16:creationId xmlns:a16="http://schemas.microsoft.com/office/drawing/2014/main" id="{B5513F3D-A436-4514-8ED1-240AA72C23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07944" y="4780752"/>
                        <a:ext cx="266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对象 54">
            <a:extLst>
              <a:ext uri="{FF2B5EF4-FFF2-40B4-BE49-F238E27FC236}">
                <a16:creationId xmlns:a16="http://schemas.microsoft.com/office/drawing/2014/main" id="{82EAC4F9-1592-4DA1-8906-415069209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72490"/>
              </p:ext>
            </p:extLst>
          </p:nvPr>
        </p:nvGraphicFramePr>
        <p:xfrm>
          <a:off x="7870644" y="4739232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91960" imgH="419040" progId="Equation.DSMT4">
                  <p:embed/>
                </p:oleObj>
              </mc:Choice>
              <mc:Fallback>
                <p:oleObj name="Equation" r:id="rId19" imgW="291960" imgH="419040" progId="Equation.DSMT4">
                  <p:embed/>
                  <p:pic>
                    <p:nvPicPr>
                      <p:cNvPr id="171" name="对象 54">
                        <a:extLst>
                          <a:ext uri="{FF2B5EF4-FFF2-40B4-BE49-F238E27FC236}">
                            <a16:creationId xmlns:a16="http://schemas.microsoft.com/office/drawing/2014/main" id="{82EAC4F9-1592-4DA1-8906-415069209A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70644" y="4739232"/>
                        <a:ext cx="292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2" name="直接箭头连接符 57">
            <a:extLst>
              <a:ext uri="{FF2B5EF4-FFF2-40B4-BE49-F238E27FC236}">
                <a16:creationId xmlns:a16="http://schemas.microsoft.com/office/drawing/2014/main" id="{FF1B5D7F-34FD-4DE5-B99B-BFCF202A30C7}"/>
              </a:ext>
            </a:extLst>
          </p:cNvPr>
          <p:cNvCxnSpPr>
            <a:cxnSpLocks/>
          </p:cNvCxnSpPr>
          <p:nvPr/>
        </p:nvCxnSpPr>
        <p:spPr>
          <a:xfrm>
            <a:off x="7875456" y="5162315"/>
            <a:ext cx="405080" cy="151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3" name="文本框 76">
            <a:extLst>
              <a:ext uri="{FF2B5EF4-FFF2-40B4-BE49-F238E27FC236}">
                <a16:creationId xmlns:a16="http://schemas.microsoft.com/office/drawing/2014/main" id="{41095250-AC51-4B1E-B3BC-3373A70AAA71}"/>
              </a:ext>
            </a:extLst>
          </p:cNvPr>
          <p:cNvSpPr txBox="1"/>
          <p:nvPr/>
        </p:nvSpPr>
        <p:spPr>
          <a:xfrm>
            <a:off x="8260642" y="4900590"/>
            <a:ext cx="441146" cy="400110"/>
          </a:xfrm>
          <a:prstGeom prst="rect">
            <a:avLst/>
          </a:prstGeom>
          <a:ln w="9525">
            <a:noFill/>
            <a:tailEnd type="stealth" w="lg" len="lg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altLang="zh-CN" sz="2000" dirty="0">
                <a:cs typeface="Times New Roman" panose="02020603050405020304" pitchFamily="18" charset="0"/>
              </a:rPr>
              <a:t>…</a:t>
            </a:r>
            <a:endParaRPr lang="zh-CN" altLang="en-US" sz="2000" dirty="0">
              <a:cs typeface="Times New Roman" panose="02020603050405020304" pitchFamily="18" charset="0"/>
            </a:endParaRPr>
          </a:p>
        </p:txBody>
      </p:sp>
      <p:cxnSp>
        <p:nvCxnSpPr>
          <p:cNvPr id="174" name="直接箭头连接符 77">
            <a:extLst>
              <a:ext uri="{FF2B5EF4-FFF2-40B4-BE49-F238E27FC236}">
                <a16:creationId xmlns:a16="http://schemas.microsoft.com/office/drawing/2014/main" id="{16A27122-4F28-4180-AD05-317ADF249318}"/>
              </a:ext>
            </a:extLst>
          </p:cNvPr>
          <p:cNvCxnSpPr>
            <a:cxnSpLocks/>
          </p:cNvCxnSpPr>
          <p:nvPr/>
        </p:nvCxnSpPr>
        <p:spPr>
          <a:xfrm>
            <a:off x="8701788" y="5169303"/>
            <a:ext cx="243948" cy="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5" name="矩形: 圆角 78">
            <a:extLst>
              <a:ext uri="{FF2B5EF4-FFF2-40B4-BE49-F238E27FC236}">
                <a16:creationId xmlns:a16="http://schemas.microsoft.com/office/drawing/2014/main" id="{9ABF09E5-27D1-4512-9A48-BC99A277F069}"/>
              </a:ext>
            </a:extLst>
          </p:cNvPr>
          <p:cNvSpPr/>
          <p:nvPr/>
        </p:nvSpPr>
        <p:spPr>
          <a:xfrm>
            <a:off x="7450261" y="4927832"/>
            <a:ext cx="272715" cy="40627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sp>
        <p:nvSpPr>
          <p:cNvPr id="176" name="矩形: 圆角 79">
            <a:extLst>
              <a:ext uri="{FF2B5EF4-FFF2-40B4-BE49-F238E27FC236}">
                <a16:creationId xmlns:a16="http://schemas.microsoft.com/office/drawing/2014/main" id="{44B56EFF-F688-4146-BC13-719BF703586B}"/>
              </a:ext>
            </a:extLst>
          </p:cNvPr>
          <p:cNvSpPr/>
          <p:nvPr/>
        </p:nvSpPr>
        <p:spPr>
          <a:xfrm>
            <a:off x="9166340" y="4916649"/>
            <a:ext cx="272715" cy="406272"/>
          </a:xfrm>
          <a:prstGeom prst="roundRect">
            <a:avLst/>
          </a:prstGeom>
          <a:solidFill>
            <a:schemeClr val="tx1"/>
          </a:solidFill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bg1"/>
                </a:solidFill>
              </a:rPr>
              <a:t>G</a:t>
            </a:r>
            <a:endParaRPr lang="zh-CN" altLang="en-US" sz="2000" dirty="0">
              <a:solidFill>
                <a:schemeClr val="bg1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D0BE61A-C96E-42C3-B300-E0D4FB3C4877}"/>
              </a:ext>
            </a:extLst>
          </p:cNvPr>
          <p:cNvCxnSpPr>
            <a:cxnSpLocks/>
          </p:cNvCxnSpPr>
          <p:nvPr/>
        </p:nvCxnSpPr>
        <p:spPr>
          <a:xfrm flipV="1">
            <a:off x="5347270" y="4336582"/>
            <a:ext cx="921875" cy="317322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B9C69AF-21F7-4B65-A659-4CD8974A6E5C}"/>
              </a:ext>
            </a:extLst>
          </p:cNvPr>
          <p:cNvCxnSpPr>
            <a:cxnSpLocks/>
            <a:stCxn id="140" idx="3"/>
          </p:cNvCxnSpPr>
          <p:nvPr/>
        </p:nvCxnSpPr>
        <p:spPr>
          <a:xfrm flipV="1">
            <a:off x="5347270" y="4279080"/>
            <a:ext cx="2223260" cy="37482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E280A7F-D811-459F-B6C4-D038F9DB4F43}"/>
              </a:ext>
            </a:extLst>
          </p:cNvPr>
          <p:cNvCxnSpPr>
            <a:cxnSpLocks/>
            <a:stCxn id="140" idx="3"/>
          </p:cNvCxnSpPr>
          <p:nvPr/>
        </p:nvCxnSpPr>
        <p:spPr>
          <a:xfrm flipV="1">
            <a:off x="5347270" y="4332960"/>
            <a:ext cx="3955427" cy="320945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7" name="Straight Arrow Connector 176">
            <a:extLst>
              <a:ext uri="{FF2B5EF4-FFF2-40B4-BE49-F238E27FC236}">
                <a16:creationId xmlns:a16="http://schemas.microsoft.com/office/drawing/2014/main" id="{2A7E9C2A-23D9-423F-9277-6B70DE5AD1D7}"/>
              </a:ext>
            </a:extLst>
          </p:cNvPr>
          <p:cNvCxnSpPr>
            <a:cxnSpLocks/>
          </p:cNvCxnSpPr>
          <p:nvPr/>
        </p:nvCxnSpPr>
        <p:spPr>
          <a:xfrm flipH="1" flipV="1">
            <a:off x="7570530" y="4338955"/>
            <a:ext cx="532" cy="509644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9" name="Straight Arrow Connector 178">
            <a:extLst>
              <a:ext uri="{FF2B5EF4-FFF2-40B4-BE49-F238E27FC236}">
                <a16:creationId xmlns:a16="http://schemas.microsoft.com/office/drawing/2014/main" id="{D86B1578-6295-4F03-B92D-808AFA4AB287}"/>
              </a:ext>
            </a:extLst>
          </p:cNvPr>
          <p:cNvCxnSpPr>
            <a:cxnSpLocks/>
          </p:cNvCxnSpPr>
          <p:nvPr/>
        </p:nvCxnSpPr>
        <p:spPr>
          <a:xfrm flipH="1" flipV="1">
            <a:off x="6279702" y="4329976"/>
            <a:ext cx="532" cy="509644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0" name="Straight Arrow Connector 179">
            <a:extLst>
              <a:ext uri="{FF2B5EF4-FFF2-40B4-BE49-F238E27FC236}">
                <a16:creationId xmlns:a16="http://schemas.microsoft.com/office/drawing/2014/main" id="{7BC2717A-E64A-4F5B-B6F2-11A62778DAD5}"/>
              </a:ext>
            </a:extLst>
          </p:cNvPr>
          <p:cNvCxnSpPr>
            <a:cxnSpLocks/>
          </p:cNvCxnSpPr>
          <p:nvPr/>
        </p:nvCxnSpPr>
        <p:spPr>
          <a:xfrm flipH="1" flipV="1">
            <a:off x="9316564" y="4338955"/>
            <a:ext cx="532" cy="509644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62D525E3-FDBB-4C44-9779-634619D172C4}"/>
              </a:ext>
            </a:extLst>
          </p:cNvPr>
          <p:cNvCxnSpPr>
            <a:cxnSpLocks/>
          </p:cNvCxnSpPr>
          <p:nvPr/>
        </p:nvCxnSpPr>
        <p:spPr>
          <a:xfrm flipV="1">
            <a:off x="6279702" y="3164310"/>
            <a:ext cx="328242" cy="482970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2" name="Straight Arrow Connector 181">
            <a:extLst>
              <a:ext uri="{FF2B5EF4-FFF2-40B4-BE49-F238E27FC236}">
                <a16:creationId xmlns:a16="http://schemas.microsoft.com/office/drawing/2014/main" id="{1DE21C8F-7F4A-484C-9E13-FC73BF93DE34}"/>
              </a:ext>
            </a:extLst>
          </p:cNvPr>
          <p:cNvCxnSpPr>
            <a:cxnSpLocks/>
          </p:cNvCxnSpPr>
          <p:nvPr/>
        </p:nvCxnSpPr>
        <p:spPr>
          <a:xfrm flipV="1">
            <a:off x="7564379" y="3182714"/>
            <a:ext cx="332478" cy="483646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3" name="Straight Arrow Connector 182">
            <a:extLst>
              <a:ext uri="{FF2B5EF4-FFF2-40B4-BE49-F238E27FC236}">
                <a16:creationId xmlns:a16="http://schemas.microsoft.com/office/drawing/2014/main" id="{E8DEF6F4-30C6-4865-AAFC-336AF3A5330B}"/>
              </a:ext>
            </a:extLst>
          </p:cNvPr>
          <p:cNvCxnSpPr>
            <a:cxnSpLocks/>
          </p:cNvCxnSpPr>
          <p:nvPr/>
        </p:nvCxnSpPr>
        <p:spPr>
          <a:xfrm flipV="1">
            <a:off x="9315181" y="3229497"/>
            <a:ext cx="346339" cy="439919"/>
          </a:xfrm>
          <a:prstGeom prst="straightConnector1">
            <a:avLst/>
          </a:prstGeom>
          <a:ln w="28575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5" name="Connector: Elbow 184">
            <a:extLst>
              <a:ext uri="{FF2B5EF4-FFF2-40B4-BE49-F238E27FC236}">
                <a16:creationId xmlns:a16="http://schemas.microsoft.com/office/drawing/2014/main" id="{32564BF0-48A3-4ED1-A7D5-D463704A20B6}"/>
              </a:ext>
            </a:extLst>
          </p:cNvPr>
          <p:cNvCxnSpPr/>
          <p:nvPr/>
        </p:nvCxnSpPr>
        <p:spPr>
          <a:xfrm rot="5400000" flipH="1" flipV="1">
            <a:off x="5726782" y="3769198"/>
            <a:ext cx="1643116" cy="347758"/>
          </a:xfrm>
          <a:prstGeom prst="bentConnector3">
            <a:avLst>
              <a:gd name="adj1" fmla="val 726"/>
            </a:avLst>
          </a:prstGeom>
          <a:ln w="28575">
            <a:prstDash val="dash"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8" name="Connector: Elbow 187">
            <a:extLst>
              <a:ext uri="{FF2B5EF4-FFF2-40B4-BE49-F238E27FC236}">
                <a16:creationId xmlns:a16="http://schemas.microsoft.com/office/drawing/2014/main" id="{1C896082-5523-49A4-B1A7-8DDF7AECFEEC}"/>
              </a:ext>
            </a:extLst>
          </p:cNvPr>
          <p:cNvCxnSpPr/>
          <p:nvPr/>
        </p:nvCxnSpPr>
        <p:spPr>
          <a:xfrm rot="5400000" flipH="1" flipV="1">
            <a:off x="7030299" y="3769198"/>
            <a:ext cx="1643116" cy="347758"/>
          </a:xfrm>
          <a:prstGeom prst="bentConnector3">
            <a:avLst>
              <a:gd name="adj1" fmla="val 726"/>
            </a:avLst>
          </a:prstGeom>
          <a:ln w="28575">
            <a:prstDash val="dash"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9" name="Connector: Elbow 188">
            <a:extLst>
              <a:ext uri="{FF2B5EF4-FFF2-40B4-BE49-F238E27FC236}">
                <a16:creationId xmlns:a16="http://schemas.microsoft.com/office/drawing/2014/main" id="{A1043A91-6ED1-4F92-A7C7-F83938364AB6}"/>
              </a:ext>
            </a:extLst>
          </p:cNvPr>
          <p:cNvCxnSpPr/>
          <p:nvPr/>
        </p:nvCxnSpPr>
        <p:spPr>
          <a:xfrm rot="5400000" flipH="1" flipV="1">
            <a:off x="8768617" y="3769198"/>
            <a:ext cx="1643116" cy="347758"/>
          </a:xfrm>
          <a:prstGeom prst="bentConnector3">
            <a:avLst>
              <a:gd name="adj1" fmla="val 726"/>
            </a:avLst>
          </a:prstGeom>
          <a:ln w="28575">
            <a:prstDash val="dash"/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49F68A1D-E8BC-40CF-A741-8CFEBB9C8DC7}"/>
              </a:ext>
            </a:extLst>
          </p:cNvPr>
          <p:cNvSpPr txBox="1"/>
          <p:nvPr/>
        </p:nvSpPr>
        <p:spPr>
          <a:xfrm>
            <a:off x="262023" y="1220879"/>
            <a:ext cx="6310958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2400"/>
            </a:lvl1pPr>
          </a:lstStyle>
          <a:p>
            <a:r>
              <a:rPr lang="en-US" sz="2400" dirty="0">
                <a:latin typeface="Rockwell" panose="02060603020205020403" pitchFamily="18" charset="0"/>
              </a:rPr>
              <a:t>Attention-based temporal feature extractor </a:t>
            </a:r>
            <a:endParaRPr lang="en-US" altLang="zh-CN" sz="2400" dirty="0">
              <a:latin typeface="Rockwell" panose="02060603020205020403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1DC2DB3-8F10-4F1F-AE4C-1EA04A71B9DC}"/>
              </a:ext>
            </a:extLst>
          </p:cNvPr>
          <p:cNvSpPr txBox="1"/>
          <p:nvPr/>
        </p:nvSpPr>
        <p:spPr>
          <a:xfrm>
            <a:off x="5680234" y="3399823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45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75C8EFB-7B10-4FB3-8A3F-1AA4D3F16D26}"/>
              </a:ext>
            </a:extLst>
          </p:cNvPr>
          <p:cNvSpPr txBox="1"/>
          <p:nvPr/>
        </p:nvSpPr>
        <p:spPr>
          <a:xfrm>
            <a:off x="6984251" y="3399823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1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B7D09F0-E6F5-4FA4-9C23-2AA31A056976}"/>
              </a:ext>
            </a:extLst>
          </p:cNvPr>
          <p:cNvSpPr txBox="1"/>
          <p:nvPr/>
        </p:nvSpPr>
        <p:spPr>
          <a:xfrm>
            <a:off x="8739601" y="3399823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45</a:t>
            </a:r>
          </a:p>
        </p:txBody>
      </p:sp>
      <p:sp>
        <p:nvSpPr>
          <p:cNvPr id="55" name="Content Placeholder 2">
            <a:extLst>
              <a:ext uri="{FF2B5EF4-FFF2-40B4-BE49-F238E27FC236}">
                <a16:creationId xmlns:a16="http://schemas.microsoft.com/office/drawing/2014/main" id="{4434FD59-9CBB-4016-ACD5-76A964BC2E9D}"/>
              </a:ext>
            </a:extLst>
          </p:cNvPr>
          <p:cNvSpPr txBox="1">
            <a:spLocks/>
          </p:cNvSpPr>
          <p:nvPr/>
        </p:nvSpPr>
        <p:spPr>
          <a:xfrm>
            <a:off x="796868" y="1763531"/>
            <a:ext cx="5544815" cy="42680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Amazon, WhatsApp, Amazon, </a:t>
            </a:r>
            <a:r>
              <a:rPr lang="en-US" sz="2000" dirty="0">
                <a:solidFill>
                  <a:srgbClr val="FF0000"/>
                </a:solidFill>
              </a:rPr>
              <a:t>ApplePay</a:t>
            </a:r>
            <a:endParaRPr lang="en-US" altLang="zh-CN" sz="2000" dirty="0">
              <a:solidFill>
                <a:srgbClr val="FF0000"/>
              </a:solidFill>
            </a:endParaRPr>
          </a:p>
        </p:txBody>
      </p:sp>
      <p:sp>
        <p:nvSpPr>
          <p:cNvPr id="56" name="Content Placeholder 2">
            <a:extLst>
              <a:ext uri="{FF2B5EF4-FFF2-40B4-BE49-F238E27FC236}">
                <a16:creationId xmlns:a16="http://schemas.microsoft.com/office/drawing/2014/main" id="{7F863B41-D7CF-496F-82B0-6979C9381099}"/>
              </a:ext>
            </a:extLst>
          </p:cNvPr>
          <p:cNvSpPr txBox="1">
            <a:spLocks/>
          </p:cNvSpPr>
          <p:nvPr/>
        </p:nvSpPr>
        <p:spPr>
          <a:xfrm>
            <a:off x="5705119" y="6053034"/>
            <a:ext cx="1149165" cy="42680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/>
              <a:t>Amazon</a:t>
            </a:r>
            <a:endParaRPr lang="en-US" altLang="zh-CN" sz="2000" dirty="0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F6715099-99B9-4C7D-B3DA-22B299BF6494}"/>
              </a:ext>
            </a:extLst>
          </p:cNvPr>
          <p:cNvSpPr txBox="1"/>
          <p:nvPr/>
        </p:nvSpPr>
        <p:spPr>
          <a:xfrm>
            <a:off x="7158858" y="6067493"/>
            <a:ext cx="13859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WhatsApp</a:t>
            </a:r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D7F2DC9-0265-484D-B8EA-73C4987D6BDA}"/>
              </a:ext>
            </a:extLst>
          </p:cNvPr>
          <p:cNvSpPr txBox="1"/>
          <p:nvPr/>
        </p:nvSpPr>
        <p:spPr>
          <a:xfrm>
            <a:off x="8871227" y="6062464"/>
            <a:ext cx="10901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Amazon</a:t>
            </a:r>
            <a:endParaRPr lang="en-US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6C12BE6-EE70-4C07-8FD5-8374A2844AAD}"/>
              </a:ext>
            </a:extLst>
          </p:cNvPr>
          <p:cNvSpPr txBox="1"/>
          <p:nvPr/>
        </p:nvSpPr>
        <p:spPr>
          <a:xfrm>
            <a:off x="3445754" y="3619911"/>
            <a:ext cx="139548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latin typeface="Rockwell" panose="02060603020205020403" pitchFamily="18" charset="0"/>
              </a:rPr>
              <a:t>Attention Mechan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8171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9" grpId="0" animBg="1"/>
      <p:bldP spid="3" grpId="0"/>
      <p:bldP spid="50" grpId="0"/>
      <p:bldP spid="52" grpId="0"/>
      <p:bldP spid="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DBAF1D2-0E10-4CB0-ACBB-8AAC274AAC6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109649" y="1406426"/>
            <a:ext cx="10272225" cy="5253136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400" dirty="0"/>
              <a:t>Dataset:</a:t>
            </a:r>
          </a:p>
          <a:p>
            <a:pPr lvl="1"/>
            <a:r>
              <a:rPr lang="en-US" altLang="zh-CN" dirty="0"/>
              <a:t>443 users.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3 weeks.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wo weeks for training and one week for validation.</a:t>
            </a:r>
            <a:endParaRPr lang="en-US" dirty="0"/>
          </a:p>
          <a:p>
            <a:pPr marL="0" indent="0">
              <a:buNone/>
            </a:pPr>
            <a:br>
              <a:rPr lang="en-US" altLang="zh-CN" sz="2400" dirty="0"/>
            </a:br>
            <a:endParaRPr lang="en-US" sz="2400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8405CB43-1D59-4F51-84C8-F6D0F677B8F6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D41E5948-7153-45C1-B33E-9EC827A130D4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Trace-driven evaluation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D9A9B3CB-66AE-4F43-AF6E-F084DF8D8649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541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DBAF1D2-0E10-4CB0-ACBB-8AAC274AAC6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080609" y="1774426"/>
            <a:ext cx="9875827" cy="3211611"/>
          </a:xfrm>
          <a:prstGeom prst="rect">
            <a:avLst/>
          </a:prstGeom>
        </p:spPr>
        <p:txBody>
          <a:bodyPr>
            <a:noAutofit/>
          </a:bodyPr>
          <a:lstStyle/>
          <a:p>
            <a:pPr lvl="1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dirty="0"/>
              <a:t>  </a:t>
            </a:r>
            <a:r>
              <a:rPr lang="en-US" altLang="zh-CN" dirty="0">
                <a:solidFill>
                  <a:srgbClr val="FF0000"/>
                </a:solidFill>
              </a:rPr>
              <a:t>Prediction accuracy.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Performance gain of the proposed techniques.</a:t>
            </a:r>
          </a:p>
          <a:p>
            <a:pPr lvl="1">
              <a:lnSpc>
                <a:spcPct val="150000"/>
              </a:lnSpc>
            </a:pPr>
            <a:r>
              <a:rPr lang="en-US" altLang="zh-CN" dirty="0"/>
              <a:t>Parameter settings.</a:t>
            </a:r>
            <a:br>
              <a:rPr lang="en-US" altLang="zh-CN" dirty="0"/>
            </a:br>
            <a:endParaRPr 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B1EAF9E-0CA0-477A-9956-C0C5D62D4C47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0DEF6BFB-DE3C-4A9A-9783-A3DD6A36CB92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8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41E5948-7153-45C1-B33E-9EC827A130D4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Trace-driven evaluation</a:t>
            </a:r>
          </a:p>
        </p:txBody>
      </p:sp>
    </p:spTree>
    <p:extLst>
      <p:ext uri="{BB962C8B-B14F-4D97-AF65-F5344CB8AC3E}">
        <p14:creationId xmlns:p14="http://schemas.microsoft.com/office/powerpoint/2010/main" val="26101236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CB1EAF9E-0CA0-477A-9956-C0C5D62D4C47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0DEF6BFB-DE3C-4A9A-9783-A3DD6A36CB92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19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41E5948-7153-45C1-B33E-9EC827A130D4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Overall accuracy - Hitrate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1D4CA33C-AFA7-49AB-A6AE-E98443A830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127899" y="1527382"/>
            <a:ext cx="5936201" cy="445215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87C9A26-2937-4294-9E93-471E305D4E3E}"/>
              </a:ext>
            </a:extLst>
          </p:cNvPr>
          <p:cNvSpPr txBox="1"/>
          <p:nvPr/>
        </p:nvSpPr>
        <p:spPr>
          <a:xfrm>
            <a:off x="38581" y="6397952"/>
            <a:ext cx="117755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Z. Shen*</a:t>
            </a:r>
            <a:r>
              <a:rPr lang="en-US" sz="1400" b="0" i="0" u="none" strike="noStrike" baseline="0" dirty="0"/>
              <a:t>, </a:t>
            </a:r>
            <a:r>
              <a:rPr lang="en-US" sz="1400" b="1" i="0" u="none" strike="noStrike" baseline="0" dirty="0"/>
              <a:t>K. Yang*</a:t>
            </a:r>
            <a:r>
              <a:rPr lang="en-US" sz="1400" b="0" i="0" u="none" strike="noStrike" baseline="0" dirty="0"/>
              <a:t>, W. Du, X. Zhao, and J. Zou, </a:t>
            </a:r>
            <a:r>
              <a:rPr lang="en-US" sz="1400" b="1" i="0" u="none" strike="noStrike" baseline="0" dirty="0"/>
              <a:t>DeepAPP</a:t>
            </a:r>
            <a:r>
              <a:rPr lang="en-US" sz="1400" b="0" i="0" u="none" strike="noStrike" baseline="0" dirty="0"/>
              <a:t>: a deep reinforcement learning framework for mobile application usage prediction, in </a:t>
            </a:r>
            <a:r>
              <a:rPr lang="en-US" sz="1400" b="1" i="0" u="none" strike="noStrike" baseline="0" dirty="0"/>
              <a:t>ACM SenSys</a:t>
            </a:r>
            <a:r>
              <a:rPr lang="en-US" sz="1400" b="0" i="0" u="none" strike="noStrike" baseline="0" dirty="0"/>
              <a:t>, 2019</a:t>
            </a:r>
            <a:r>
              <a:rPr lang="en-US" sz="1400" dirty="0"/>
              <a:t>. Extended to IEEE Transactions on Mobile Computing.</a:t>
            </a:r>
            <a:r>
              <a:rPr lang="en-US" sz="1400" b="1" dirty="0"/>
              <a:t> </a:t>
            </a:r>
            <a:r>
              <a:rPr lang="en-US" sz="1400" dirty="0"/>
              <a:t>(*equal contribution)</a:t>
            </a:r>
          </a:p>
        </p:txBody>
      </p:sp>
    </p:spTree>
    <p:extLst>
      <p:ext uri="{BB962C8B-B14F-4D97-AF65-F5344CB8AC3E}">
        <p14:creationId xmlns:p14="http://schemas.microsoft.com/office/powerpoint/2010/main" val="2013685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>
            <a:extLst>
              <a:ext uri="{FF2B5EF4-FFF2-40B4-BE49-F238E27FC236}">
                <a16:creationId xmlns:a16="http://schemas.microsoft.com/office/drawing/2014/main" id="{CA5657C5-439B-451D-8941-D8C616FD44B8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7" name="Title 1">
            <a:extLst>
              <a:ext uri="{FF2B5EF4-FFF2-40B4-BE49-F238E27FC236}">
                <a16:creationId xmlns:a16="http://schemas.microsoft.com/office/drawing/2014/main" id="{71837647-25DD-41A8-AB8E-A110975D5AD9}"/>
              </a:ext>
            </a:extLst>
          </p:cNvPr>
          <p:cNvSpPr txBox="1">
            <a:spLocks/>
          </p:cNvSpPr>
          <p:nvPr/>
        </p:nvSpPr>
        <p:spPr>
          <a:xfrm>
            <a:off x="1657842" y="-22803"/>
            <a:ext cx="859999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Mobile Application Usages</a:t>
            </a:r>
            <a:endParaRPr lang="en-US" sz="4000" dirty="0">
              <a:latin typeface="Rockwell" panose="02060603020205020403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C2BCEC0-AD06-48A6-8B21-B3BC8106278F}"/>
              </a:ext>
            </a:extLst>
          </p:cNvPr>
          <p:cNvGrpSpPr/>
          <p:nvPr/>
        </p:nvGrpSpPr>
        <p:grpSpPr>
          <a:xfrm>
            <a:off x="1975705" y="2530214"/>
            <a:ext cx="6679921" cy="4331996"/>
            <a:chOff x="1975705" y="2530214"/>
            <a:chExt cx="6679921" cy="4331996"/>
          </a:xfrm>
        </p:grpSpPr>
        <p:pic>
          <p:nvPicPr>
            <p:cNvPr id="18" name="图片 17">
              <a:extLst>
                <a:ext uri="{FF2B5EF4-FFF2-40B4-BE49-F238E27FC236}">
                  <a16:creationId xmlns:a16="http://schemas.microsoft.com/office/drawing/2014/main" id="{E0E5296D-EC84-46D7-99D5-941BED350BF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8487" b="21273"/>
            <a:stretch/>
          </p:blipFill>
          <p:spPr>
            <a:xfrm flipH="1">
              <a:off x="1975705" y="2530214"/>
              <a:ext cx="6679921" cy="4331996"/>
            </a:xfrm>
            <a:prstGeom prst="rect">
              <a:avLst/>
            </a:prstGeom>
          </p:spPr>
        </p:pic>
        <p:pic>
          <p:nvPicPr>
            <p:cNvPr id="12" name="图片 11" descr="图片包含 游戏机, 画&#10;&#10;描述已自动生成">
              <a:extLst>
                <a:ext uri="{FF2B5EF4-FFF2-40B4-BE49-F238E27FC236}">
                  <a16:creationId xmlns:a16="http://schemas.microsoft.com/office/drawing/2014/main" id="{B55176E1-3EBB-48A6-8927-720AA403F41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06837">
              <a:off x="6422551" y="3442605"/>
              <a:ext cx="674299" cy="674299"/>
            </a:xfrm>
            <a:prstGeom prst="rect">
              <a:avLst/>
            </a:prstGeom>
          </p:spPr>
        </p:pic>
        <p:pic>
          <p:nvPicPr>
            <p:cNvPr id="13" name="图片 12" descr="卡通画&#10;&#10;描述已自动生成">
              <a:extLst>
                <a:ext uri="{FF2B5EF4-FFF2-40B4-BE49-F238E27FC236}">
                  <a16:creationId xmlns:a16="http://schemas.microsoft.com/office/drawing/2014/main" id="{05049090-C7EC-46CA-B664-1D7B33CD17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691542">
              <a:off x="7244425" y="4933522"/>
              <a:ext cx="471650" cy="510688"/>
            </a:xfrm>
            <a:prstGeom prst="rect">
              <a:avLst/>
            </a:prstGeom>
          </p:spPr>
        </p:pic>
        <p:pic>
          <p:nvPicPr>
            <p:cNvPr id="14" name="图片 13" descr="图片包含 游戏机&#10;&#10;描述已自动生成">
              <a:extLst>
                <a:ext uri="{FF2B5EF4-FFF2-40B4-BE49-F238E27FC236}">
                  <a16:creationId xmlns:a16="http://schemas.microsoft.com/office/drawing/2014/main" id="{F4EC02B4-6C1B-4C1F-9BE0-A537D4B1B95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20694318">
              <a:off x="7638882" y="4682289"/>
              <a:ext cx="246913" cy="244042"/>
            </a:xfrm>
            <a:prstGeom prst="rect">
              <a:avLst/>
            </a:prstGeom>
          </p:spPr>
        </p:pic>
        <p:pic>
          <p:nvPicPr>
            <p:cNvPr id="15" name="图片 14" descr="卡通人物&#10;&#10;描述已自动生成">
              <a:extLst>
                <a:ext uri="{FF2B5EF4-FFF2-40B4-BE49-F238E27FC236}">
                  <a16:creationId xmlns:a16="http://schemas.microsoft.com/office/drawing/2014/main" id="{C1AD44B5-4800-429A-B5CF-39E0738A624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 rot="389552">
              <a:off x="6778655" y="4877706"/>
              <a:ext cx="373940" cy="367037"/>
            </a:xfrm>
            <a:prstGeom prst="rect">
              <a:avLst/>
            </a:prstGeom>
          </p:spPr>
        </p:pic>
        <p:pic>
          <p:nvPicPr>
            <p:cNvPr id="16" name="图片 15" descr="图片包含 桌子, 板子, 游戏机, 电脑&#10;&#10;描述已自动生成">
              <a:extLst>
                <a:ext uri="{FF2B5EF4-FFF2-40B4-BE49-F238E27FC236}">
                  <a16:creationId xmlns:a16="http://schemas.microsoft.com/office/drawing/2014/main" id="{CF0A530D-CADD-4A00-BCA8-CF1C6C32D44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908851" y="5191473"/>
              <a:ext cx="189935" cy="189935"/>
            </a:xfrm>
            <a:prstGeom prst="rect">
              <a:avLst/>
            </a:prstGeom>
          </p:spPr>
        </p:pic>
        <p:pic>
          <p:nvPicPr>
            <p:cNvPr id="17" name="图片 16" descr="图片包含 游戏机, 盘子, 画&#10;&#10;描述已自动生成">
              <a:extLst>
                <a:ext uri="{FF2B5EF4-FFF2-40B4-BE49-F238E27FC236}">
                  <a16:creationId xmlns:a16="http://schemas.microsoft.com/office/drawing/2014/main" id="{2A9D202D-027B-46C4-BE8E-8BE2AE177B0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 rot="21372973">
              <a:off x="7011097" y="4303798"/>
              <a:ext cx="454646" cy="454646"/>
            </a:xfrm>
            <a:prstGeom prst="rect">
              <a:avLst/>
            </a:prstGeom>
          </p:spPr>
        </p:pic>
        <p:pic>
          <p:nvPicPr>
            <p:cNvPr id="31" name="图片 30" descr="图片包含 桌子, 板子, 游戏机, 电脑&#10;&#10;描述已自动生成">
              <a:extLst>
                <a:ext uri="{FF2B5EF4-FFF2-40B4-BE49-F238E27FC236}">
                  <a16:creationId xmlns:a16="http://schemas.microsoft.com/office/drawing/2014/main" id="{516B312D-0591-4F6C-ADEC-6A20F5A6FC4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358433">
              <a:off x="6502866" y="4374004"/>
              <a:ext cx="314235" cy="314235"/>
            </a:xfrm>
            <a:prstGeom prst="rect">
              <a:avLst/>
            </a:prstGeom>
          </p:spPr>
        </p:pic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F45442C-0532-49CC-881A-60699FAF9F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 rot="20828873">
              <a:off x="6083744" y="4669817"/>
              <a:ext cx="382744" cy="375848"/>
            </a:xfrm>
            <a:prstGeom prst="rect">
              <a:avLst/>
            </a:prstGeom>
          </p:spPr>
        </p:pic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E34DFC34-9493-406B-B089-10BF879E3D81}"/>
              </a:ext>
            </a:extLst>
          </p:cNvPr>
          <p:cNvGrpSpPr/>
          <p:nvPr/>
        </p:nvGrpSpPr>
        <p:grpSpPr>
          <a:xfrm>
            <a:off x="9331318" y="1202096"/>
            <a:ext cx="2025015" cy="1987399"/>
            <a:chOff x="9331318" y="1202096"/>
            <a:chExt cx="2025015" cy="1987399"/>
          </a:xfrm>
        </p:grpSpPr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40876CB6-F741-439B-8A38-28332AC6D53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9331318" y="1202096"/>
              <a:ext cx="2025015" cy="1987399"/>
            </a:xfrm>
            <a:prstGeom prst="rect">
              <a:avLst/>
            </a:prstGeom>
          </p:spPr>
        </p:pic>
        <p:cxnSp>
          <p:nvCxnSpPr>
            <p:cNvPr id="24" name="直接箭头连接符 23">
              <a:extLst>
                <a:ext uri="{FF2B5EF4-FFF2-40B4-BE49-F238E27FC236}">
                  <a16:creationId xmlns:a16="http://schemas.microsoft.com/office/drawing/2014/main" id="{D54C65EC-01E0-45DA-AF09-6EB210C5645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388600" y="1780674"/>
              <a:ext cx="271379" cy="411815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直接箭头连接符 27">
              <a:extLst>
                <a:ext uri="{FF2B5EF4-FFF2-40B4-BE49-F238E27FC236}">
                  <a16:creationId xmlns:a16="http://schemas.microsoft.com/office/drawing/2014/main" id="{B3B3EA12-2063-47A7-8039-7329B9B16240}"/>
                </a:ext>
              </a:extLst>
            </p:cNvPr>
            <p:cNvCxnSpPr>
              <a:cxnSpLocks/>
            </p:cNvCxnSpPr>
            <p:nvPr/>
          </p:nvCxnSpPr>
          <p:spPr>
            <a:xfrm>
              <a:off x="10388600" y="2204720"/>
              <a:ext cx="0" cy="325494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灯片编号占位符 2">
            <a:extLst>
              <a:ext uri="{FF2B5EF4-FFF2-40B4-BE49-F238E27FC236}">
                <a16:creationId xmlns:a16="http://schemas.microsoft.com/office/drawing/2014/main" id="{C76943C9-1BD7-41EE-8A79-D7DA134EB34C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8100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extLst>
              <a:ext uri="{FF2B5EF4-FFF2-40B4-BE49-F238E27FC236}">
                <a16:creationId xmlns:a16="http://schemas.microsoft.com/office/drawing/2014/main" id="{CB1EAF9E-0CA0-477A-9956-C0C5D62D4C47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0DEF6BFB-DE3C-4A9A-9783-A3DD6A36CB92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20</a:t>
            </a:fld>
            <a:endParaRPr 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41E5948-7153-45C1-B33E-9EC827A130D4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Overall accuracy - MAE</a:t>
            </a:r>
          </a:p>
        </p:txBody>
      </p:sp>
      <p:pic>
        <p:nvPicPr>
          <p:cNvPr id="16" name="Graphic 15">
            <a:extLst>
              <a:ext uri="{FF2B5EF4-FFF2-40B4-BE49-F238E27FC236}">
                <a16:creationId xmlns:a16="http://schemas.microsoft.com/office/drawing/2014/main" id="{3151B58D-C138-4CFA-B0F6-911E5ED34B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01771" y="1144849"/>
            <a:ext cx="6788458" cy="5091344"/>
          </a:xfrm>
          <a:prstGeom prst="rect">
            <a:avLst/>
          </a:prstGeom>
        </p:spPr>
      </p:pic>
      <p:sp>
        <p:nvSpPr>
          <p:cNvPr id="8" name="椭圆 21">
            <a:extLst>
              <a:ext uri="{FF2B5EF4-FFF2-40B4-BE49-F238E27FC236}">
                <a16:creationId xmlns:a16="http://schemas.microsoft.com/office/drawing/2014/main" id="{745CE9A7-7B6A-4D61-973F-BC0CBA082AE1}"/>
              </a:ext>
            </a:extLst>
          </p:cNvPr>
          <p:cNvSpPr/>
          <p:nvPr/>
        </p:nvSpPr>
        <p:spPr>
          <a:xfrm>
            <a:off x="7270150" y="4514392"/>
            <a:ext cx="589547" cy="380341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23">
            <a:extLst>
              <a:ext uri="{FF2B5EF4-FFF2-40B4-BE49-F238E27FC236}">
                <a16:creationId xmlns:a16="http://schemas.microsoft.com/office/drawing/2014/main" id="{C212913A-8A1C-4C02-A0D6-D1012BB7747C}"/>
              </a:ext>
            </a:extLst>
          </p:cNvPr>
          <p:cNvCxnSpPr>
            <a:cxnSpLocks/>
          </p:cNvCxnSpPr>
          <p:nvPr/>
        </p:nvCxnSpPr>
        <p:spPr>
          <a:xfrm>
            <a:off x="5329786" y="2117027"/>
            <a:ext cx="2999013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椭圆 21">
            <a:extLst>
              <a:ext uri="{FF2B5EF4-FFF2-40B4-BE49-F238E27FC236}">
                <a16:creationId xmlns:a16="http://schemas.microsoft.com/office/drawing/2014/main" id="{D54DF65D-0B11-4209-A656-148F8C9407BA}"/>
              </a:ext>
            </a:extLst>
          </p:cNvPr>
          <p:cNvSpPr/>
          <p:nvPr/>
        </p:nvSpPr>
        <p:spPr>
          <a:xfrm>
            <a:off x="4664382" y="1896573"/>
            <a:ext cx="589547" cy="380341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23">
            <a:extLst>
              <a:ext uri="{FF2B5EF4-FFF2-40B4-BE49-F238E27FC236}">
                <a16:creationId xmlns:a16="http://schemas.microsoft.com/office/drawing/2014/main" id="{C87B11B9-43CB-492C-88F2-A50D98B7634E}"/>
              </a:ext>
            </a:extLst>
          </p:cNvPr>
          <p:cNvCxnSpPr>
            <a:cxnSpLocks/>
          </p:cNvCxnSpPr>
          <p:nvPr/>
        </p:nvCxnSpPr>
        <p:spPr>
          <a:xfrm flipV="1">
            <a:off x="7564923" y="2117027"/>
            <a:ext cx="763877" cy="23408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8">
            <a:extLst>
              <a:ext uri="{FF2B5EF4-FFF2-40B4-BE49-F238E27FC236}">
                <a16:creationId xmlns:a16="http://schemas.microsoft.com/office/drawing/2014/main" id="{980FD0C4-6470-4F10-B758-BC3FFA81A3B7}"/>
              </a:ext>
            </a:extLst>
          </p:cNvPr>
          <p:cNvSpPr txBox="1"/>
          <p:nvPr/>
        </p:nvSpPr>
        <p:spPr>
          <a:xfrm>
            <a:off x="8404656" y="1855910"/>
            <a:ext cx="761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5.8</a:t>
            </a:r>
            <a:r>
              <a:rPr lang="en-US" altLang="zh-CN" sz="2400" dirty="0">
                <a:solidFill>
                  <a:srgbClr val="FF0000"/>
                </a:solidFill>
              </a:rPr>
              <a:t>×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9144D7F-4220-4017-9F7F-C66C851458E9}"/>
              </a:ext>
            </a:extLst>
          </p:cNvPr>
          <p:cNvSpPr txBox="1"/>
          <p:nvPr/>
        </p:nvSpPr>
        <p:spPr>
          <a:xfrm>
            <a:off x="0" y="6340507"/>
            <a:ext cx="118783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A. Parate, M. B¨ohmer, D. Chu, D. Ganesan, and B. M. Marlin, Practical prediction and prefetch for faster access to applications on mobile phones, in ACM Ubicomp, 2013.</a:t>
            </a:r>
          </a:p>
        </p:txBody>
      </p:sp>
    </p:spTree>
    <p:extLst>
      <p:ext uri="{BB962C8B-B14F-4D97-AF65-F5344CB8AC3E}">
        <p14:creationId xmlns:p14="http://schemas.microsoft.com/office/powerpoint/2010/main" val="1395316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0DBAF1D2-0E10-4CB0-ACBB-8AAC274AAC6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1443159" y="1445036"/>
            <a:ext cx="9664042" cy="5253136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/>
              <a:t>Participants:</a:t>
            </a:r>
          </a:p>
          <a:p>
            <a:pPr lvl="1"/>
            <a:r>
              <a:rPr lang="en-US" altLang="zh-CN" dirty="0"/>
              <a:t>22 (7 females and 15 males)</a:t>
            </a:r>
          </a:p>
          <a:p>
            <a:pPr lvl="1"/>
            <a:r>
              <a:rPr lang="en-US" altLang="zh-CN" dirty="0"/>
              <a:t>S</a:t>
            </a:r>
            <a:r>
              <a:rPr lang="en-US" dirty="0"/>
              <a:t>tudents, teachers, and employees, etc.</a:t>
            </a:r>
          </a:p>
          <a:p>
            <a:pPr lvl="1"/>
            <a:r>
              <a:rPr lang="en-US" altLang="zh-CN" dirty="0"/>
              <a:t>Aged from 19 to 48</a:t>
            </a:r>
          </a:p>
          <a:p>
            <a:pPr lvl="1"/>
            <a:r>
              <a:rPr lang="en-US" altLang="zh-CN" dirty="0"/>
              <a:t>21 days</a:t>
            </a:r>
            <a:endParaRPr lang="en-US" dirty="0"/>
          </a:p>
          <a:p>
            <a:pPr lvl="1"/>
            <a:endParaRPr lang="en-US" dirty="0"/>
          </a:p>
          <a:p>
            <a:r>
              <a:rPr lang="en-US" sz="2400" dirty="0"/>
              <a:t>Goals: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Measuring the in-field accuracy </a:t>
            </a:r>
          </a:p>
          <a:p>
            <a:pPr lvl="1"/>
            <a:r>
              <a:rPr lang="en-US" altLang="zh-CN" dirty="0">
                <a:solidFill>
                  <a:srgbClr val="000000"/>
                </a:solidFill>
              </a:rPr>
              <a:t>Evaluating the real user experience</a:t>
            </a:r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2EE5F27-D7E3-48EB-AD2D-F6E951690C21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530B736F-51C5-4F99-8EAD-63BE8C3B79D1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Field study</a:t>
            </a:r>
          </a:p>
        </p:txBody>
      </p:sp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id="{87AF555C-9579-4C2A-81F5-B71BC681EA74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21</a:t>
            </a:fld>
            <a:endParaRPr lang="en-US" dirty="0"/>
          </a:p>
        </p:txBody>
      </p:sp>
      <p:grpSp>
        <p:nvGrpSpPr>
          <p:cNvPr id="6" name="组合 1">
            <a:extLst>
              <a:ext uri="{FF2B5EF4-FFF2-40B4-BE49-F238E27FC236}">
                <a16:creationId xmlns:a16="http://schemas.microsoft.com/office/drawing/2014/main" id="{D5F943F5-46C8-4DF7-8A8A-677F5BEEAC1E}"/>
              </a:ext>
            </a:extLst>
          </p:cNvPr>
          <p:cNvGrpSpPr/>
          <p:nvPr/>
        </p:nvGrpSpPr>
        <p:grpSpPr>
          <a:xfrm>
            <a:off x="8154994" y="888189"/>
            <a:ext cx="3549325" cy="5444857"/>
            <a:chOff x="2055484" y="1191449"/>
            <a:chExt cx="3211777" cy="5157501"/>
          </a:xfrm>
        </p:grpSpPr>
        <p:grpSp>
          <p:nvGrpSpPr>
            <p:cNvPr id="7" name="组合 10">
              <a:extLst>
                <a:ext uri="{FF2B5EF4-FFF2-40B4-BE49-F238E27FC236}">
                  <a16:creationId xmlns:a16="http://schemas.microsoft.com/office/drawing/2014/main" id="{7C151D1B-9893-4424-B629-B954479CAFA4}"/>
                </a:ext>
              </a:extLst>
            </p:cNvPr>
            <p:cNvGrpSpPr/>
            <p:nvPr/>
          </p:nvGrpSpPr>
          <p:grpSpPr>
            <a:xfrm>
              <a:off x="2055484" y="1191449"/>
              <a:ext cx="3211777" cy="5157501"/>
              <a:chOff x="4775534" y="1191449"/>
              <a:chExt cx="3211777" cy="5157501"/>
            </a:xfrm>
          </p:grpSpPr>
          <p:pic>
            <p:nvPicPr>
              <p:cNvPr id="13" name="图片 8">
                <a:extLst>
                  <a:ext uri="{FF2B5EF4-FFF2-40B4-BE49-F238E27FC236}">
                    <a16:creationId xmlns:a16="http://schemas.microsoft.com/office/drawing/2014/main" id="{27C61BC9-D80B-44C3-85CD-99E6BFC603B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75534" y="1191449"/>
                <a:ext cx="3211777" cy="5157501"/>
              </a:xfrm>
              <a:prstGeom prst="rect">
                <a:avLst/>
              </a:prstGeom>
            </p:spPr>
          </p:pic>
          <p:pic>
            <p:nvPicPr>
              <p:cNvPr id="15" name="图片 3">
                <a:extLst>
                  <a:ext uri="{FF2B5EF4-FFF2-40B4-BE49-F238E27FC236}">
                    <a16:creationId xmlns:a16="http://schemas.microsoft.com/office/drawing/2014/main" id="{A3670F85-19E5-467C-966C-9EA2E48F0B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84465" y="1534748"/>
                <a:ext cx="2747424" cy="4561688"/>
              </a:xfrm>
              <a:prstGeom prst="rect">
                <a:avLst/>
              </a:prstGeom>
            </p:spPr>
          </p:pic>
        </p:grpSp>
        <p:cxnSp>
          <p:nvCxnSpPr>
            <p:cNvPr id="11" name="直接连接符 2">
              <a:extLst>
                <a:ext uri="{FF2B5EF4-FFF2-40B4-BE49-F238E27FC236}">
                  <a16:creationId xmlns:a16="http://schemas.microsoft.com/office/drawing/2014/main" id="{F83C0508-178A-4338-970B-518464732EB0}"/>
                </a:ext>
              </a:extLst>
            </p:cNvPr>
            <p:cNvCxnSpPr/>
            <p:nvPr/>
          </p:nvCxnSpPr>
          <p:spPr>
            <a:xfrm>
              <a:off x="2055484" y="2105526"/>
              <a:ext cx="3211777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3">
              <a:extLst>
                <a:ext uri="{FF2B5EF4-FFF2-40B4-BE49-F238E27FC236}">
                  <a16:creationId xmlns:a16="http://schemas.microsoft.com/office/drawing/2014/main" id="{B04C7CC8-674D-4359-8DB6-35490E0C194F}"/>
                </a:ext>
              </a:extLst>
            </p:cNvPr>
            <p:cNvCxnSpPr/>
            <p:nvPr/>
          </p:nvCxnSpPr>
          <p:spPr>
            <a:xfrm>
              <a:off x="2055484" y="3665621"/>
              <a:ext cx="3211777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5865943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4592D514-DE81-4795-9E28-BF1E33B683DA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3E002BFA-1052-4689-9837-BB764C8DD0B8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Field study</a:t>
            </a:r>
          </a:p>
        </p:txBody>
      </p:sp>
      <p:sp>
        <p:nvSpPr>
          <p:cNvPr id="15" name="灯片编号占位符 2">
            <a:extLst>
              <a:ext uri="{FF2B5EF4-FFF2-40B4-BE49-F238E27FC236}">
                <a16:creationId xmlns:a16="http://schemas.microsoft.com/office/drawing/2014/main" id="{A5734801-9C43-473D-BB9E-9D4F485FA2A5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22</a:t>
            </a:fld>
            <a:endParaRPr lang="en-US" dirty="0"/>
          </a:p>
        </p:txBody>
      </p:sp>
      <p:pic>
        <p:nvPicPr>
          <p:cNvPr id="17" name="Graphic 16">
            <a:extLst>
              <a:ext uri="{FF2B5EF4-FFF2-40B4-BE49-F238E27FC236}">
                <a16:creationId xmlns:a16="http://schemas.microsoft.com/office/drawing/2014/main" id="{0D3F8413-C6D7-44FD-BE3B-A84958E453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517776" y="1537634"/>
            <a:ext cx="6257278" cy="4907768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5318727" y="3793476"/>
            <a:ext cx="152610" cy="13708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CF9E69B-E407-413F-8A9E-A6330C54D2AF}"/>
              </a:ext>
            </a:extLst>
          </p:cNvPr>
          <p:cNvSpPr/>
          <p:nvPr/>
        </p:nvSpPr>
        <p:spPr>
          <a:xfrm>
            <a:off x="5370086" y="1910639"/>
            <a:ext cx="3814335" cy="1951381"/>
          </a:xfrm>
          <a:prstGeom prst="rect">
            <a:avLst/>
          </a:prstGeom>
          <a:solidFill>
            <a:schemeClr val="dk1">
              <a:alpha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8A8356-AAA1-4650-8930-C54330C24689}"/>
              </a:ext>
            </a:extLst>
          </p:cNvPr>
          <p:cNvSpPr txBox="1"/>
          <p:nvPr/>
        </p:nvSpPr>
        <p:spPr>
          <a:xfrm>
            <a:off x="530441" y="1300937"/>
            <a:ext cx="33047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400">
                <a:latin typeface="Rockwell" panose="02060603020205020403" pitchFamily="18" charset="0"/>
              </a:defRPr>
            </a:lvl1pPr>
          </a:lstStyle>
          <a:p>
            <a:r>
              <a:rPr lang="en-US" altLang="zh-CN" dirty="0"/>
              <a:t>Performance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865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FB30B0-747A-4EFD-9BE9-835DA1E5C05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838199" y="1574800"/>
            <a:ext cx="9388877" cy="506126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400" dirty="0"/>
          </a:p>
          <a:p>
            <a:pPr algn="l"/>
            <a:r>
              <a:rPr lang="en-US" sz="2400" dirty="0"/>
              <a:t>An RNN-based MTPP app usage predictor to predict next app and open time jointly.</a:t>
            </a:r>
          </a:p>
          <a:p>
            <a:pPr algn="l"/>
            <a:endParaRPr lang="en-US" sz="2400" dirty="0"/>
          </a:p>
          <a:p>
            <a:r>
              <a:rPr lang="en-US" sz="2400" dirty="0">
                <a:latin typeface="Rockwell" panose="02060603020205020403" pitchFamily="18" charset="0"/>
              </a:rPr>
              <a:t>An attention-based temporal feature extractor to consider drop-in app usage behavior.</a:t>
            </a:r>
          </a:p>
          <a:p>
            <a:endParaRPr lang="en-US" altLang="zh-CN" sz="2400" dirty="0">
              <a:latin typeface="Rockwell" panose="02060603020205020403" pitchFamily="18" charset="0"/>
            </a:endParaRPr>
          </a:p>
          <a:p>
            <a:r>
              <a:rPr lang="en-US" sz="2400" dirty="0"/>
              <a:t>Extensive trace-driven experiments and a field study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1743836" y="-18920"/>
            <a:ext cx="859999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Summary</a:t>
            </a:r>
            <a:endParaRPr lang="en-US" sz="4000" dirty="0">
              <a:latin typeface="Rockwell" panose="02060603020205020403" pitchFamily="18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8B4F52A-9727-469D-B73E-8D7D1B64F974}"/>
              </a:ext>
            </a:extLst>
          </p:cNvPr>
          <p:cNvSpPr txBox="1">
            <a:spLocks/>
          </p:cNvSpPr>
          <p:nvPr/>
        </p:nvSpPr>
        <p:spPr>
          <a:xfrm>
            <a:off x="6671436" y="5493177"/>
            <a:ext cx="2497964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altLang="zh-CN" sz="2400" dirty="0">
              <a:solidFill>
                <a:schemeClr val="tx1"/>
              </a:solidFill>
              <a:latin typeface="Rockwell" panose="02060603020205020403" pitchFamily="18" charset="0"/>
            </a:endParaRPr>
          </a:p>
        </p:txBody>
      </p:sp>
      <p:sp>
        <p:nvSpPr>
          <p:cNvPr id="9" name="灯片编号占位符 2">
            <a:extLst>
              <a:ext uri="{FF2B5EF4-FFF2-40B4-BE49-F238E27FC236}">
                <a16:creationId xmlns:a16="http://schemas.microsoft.com/office/drawing/2014/main" id="{AD0193EF-255D-4C30-BACF-BD283C41C6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675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AED35A4-EFB4-4628-8F36-92CE8CC4218F}"/>
              </a:ext>
            </a:extLst>
          </p:cNvPr>
          <p:cNvSpPr txBox="1">
            <a:spLocks/>
          </p:cNvSpPr>
          <p:nvPr/>
        </p:nvSpPr>
        <p:spPr>
          <a:xfrm>
            <a:off x="1796005" y="2176041"/>
            <a:ext cx="8599990" cy="193379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7200" dirty="0">
                <a:solidFill>
                  <a:schemeClr val="tx1"/>
                </a:solidFill>
                <a:latin typeface="Rockwell" panose="02060603020205020403" pitchFamily="18" charset="0"/>
              </a:rPr>
              <a:t>Thank you</a:t>
            </a:r>
            <a:endParaRPr lang="en-US" sz="7200" dirty="0">
              <a:solidFill>
                <a:schemeClr val="tx1"/>
              </a:solidFill>
              <a:latin typeface="Rockwell" panose="02060603020205020403" pitchFamily="18" charset="0"/>
            </a:endParaRPr>
          </a:p>
        </p:txBody>
      </p:sp>
      <p:sp>
        <p:nvSpPr>
          <p:cNvPr id="10" name="灯片编号占位符 2">
            <a:extLst>
              <a:ext uri="{FF2B5EF4-FFF2-40B4-BE49-F238E27FC236}">
                <a16:creationId xmlns:a16="http://schemas.microsoft.com/office/drawing/2014/main" id="{E7FD8E39-ADD4-4EFF-9A57-D886C1A7AEF0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046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E0E5296D-EC84-46D7-99D5-941BED350B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487" b="21273"/>
          <a:stretch/>
        </p:blipFill>
        <p:spPr>
          <a:xfrm flipH="1">
            <a:off x="1975705" y="2530214"/>
            <a:ext cx="6679921" cy="4331996"/>
          </a:xfrm>
          <a:prstGeom prst="rect">
            <a:avLst/>
          </a:prstGeom>
        </p:spPr>
      </p:pic>
      <p:pic>
        <p:nvPicPr>
          <p:cNvPr id="3" name="图形 2" descr="问号">
            <a:extLst>
              <a:ext uri="{FF2B5EF4-FFF2-40B4-BE49-F238E27FC236}">
                <a16:creationId xmlns:a16="http://schemas.microsoft.com/office/drawing/2014/main" id="{9E03B26F-2353-4F7D-A994-499CDBBC6F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314258">
            <a:off x="6642100" y="4114800"/>
            <a:ext cx="914400" cy="9144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3CCC89E-79DB-49D3-BECB-E1B240683A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31318" y="1202096"/>
            <a:ext cx="2025015" cy="1987399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62C7394F-1FD9-4BCB-B2B1-3BF1231CBE3D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CA73ED53-967B-4BBA-A4A1-EE21EFB24C3A}"/>
              </a:ext>
            </a:extLst>
          </p:cNvPr>
          <p:cNvSpPr txBox="1">
            <a:spLocks/>
          </p:cNvSpPr>
          <p:nvPr/>
        </p:nvSpPr>
        <p:spPr>
          <a:xfrm>
            <a:off x="1657842" y="-22803"/>
            <a:ext cx="859999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Mobile Application Usages</a:t>
            </a:r>
            <a:endParaRPr lang="en-US" sz="4000" dirty="0">
              <a:latin typeface="Rockwell" panose="02060603020205020403" pitchFamily="18" charset="0"/>
            </a:endParaRPr>
          </a:p>
        </p:txBody>
      </p:sp>
      <p:sp>
        <p:nvSpPr>
          <p:cNvPr id="17" name="灯片编号占位符 2">
            <a:extLst>
              <a:ext uri="{FF2B5EF4-FFF2-40B4-BE49-F238E27FC236}">
                <a16:creationId xmlns:a16="http://schemas.microsoft.com/office/drawing/2014/main" id="{3754FE03-E574-4A57-A66F-81D9DC957B75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3</a:t>
            </a:fld>
            <a:endParaRPr lang="en-US" dirty="0"/>
          </a:p>
        </p:txBody>
      </p:sp>
      <p:pic>
        <p:nvPicPr>
          <p:cNvPr id="19" name="图形 2" descr="问号">
            <a:extLst>
              <a:ext uri="{FF2B5EF4-FFF2-40B4-BE49-F238E27FC236}">
                <a16:creationId xmlns:a16="http://schemas.microsoft.com/office/drawing/2014/main" id="{5DC9ADD1-4F0B-4CF0-9B17-FB493BE3224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082729" y="1881359"/>
            <a:ext cx="628872" cy="62887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3EAA67E-6ADD-46D8-8F97-819148DC3A4F}"/>
              </a:ext>
            </a:extLst>
          </p:cNvPr>
          <p:cNvSpPr txBox="1"/>
          <p:nvPr/>
        </p:nvSpPr>
        <p:spPr>
          <a:xfrm>
            <a:off x="428236" y="1751178"/>
            <a:ext cx="8258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0000"/>
                </a:solidFill>
              </a:rPr>
              <a:t>Can we predict both next app and </a:t>
            </a:r>
            <a:r>
              <a:rPr lang="en-US" altLang="zh-CN" sz="2400" dirty="0">
                <a:solidFill>
                  <a:srgbClr val="FF0000"/>
                </a:solidFill>
              </a:rPr>
              <a:t>its</a:t>
            </a:r>
            <a:r>
              <a:rPr lang="en-US" sz="2400" dirty="0">
                <a:solidFill>
                  <a:srgbClr val="FF0000"/>
                </a:solidFill>
              </a:rPr>
              <a:t> open time jointly?</a:t>
            </a:r>
          </a:p>
        </p:txBody>
      </p:sp>
    </p:spTree>
    <p:extLst>
      <p:ext uri="{BB962C8B-B14F-4D97-AF65-F5344CB8AC3E}">
        <p14:creationId xmlns:p14="http://schemas.microsoft.com/office/powerpoint/2010/main" val="40322505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>
            <a:extLst>
              <a:ext uri="{FF2B5EF4-FFF2-40B4-BE49-F238E27FC236}">
                <a16:creationId xmlns:a16="http://schemas.microsoft.com/office/drawing/2014/main" id="{725A52FB-F200-4F50-A49F-AB338F72F40E}"/>
              </a:ext>
            </a:extLst>
          </p:cNvPr>
          <p:cNvGrpSpPr/>
          <p:nvPr/>
        </p:nvGrpSpPr>
        <p:grpSpPr>
          <a:xfrm>
            <a:off x="1870973" y="1834385"/>
            <a:ext cx="2295525" cy="3686175"/>
            <a:chOff x="1529186" y="2123752"/>
            <a:chExt cx="2295525" cy="3686175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A0C9BE0F-BFB7-42D1-9546-6769B951D41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29186" y="2123752"/>
              <a:ext cx="2295525" cy="3686175"/>
            </a:xfrm>
            <a:prstGeom prst="rect">
              <a:avLst/>
            </a:prstGeom>
            <a:solidFill>
              <a:schemeClr val="tx1"/>
            </a:solidFill>
          </p:spPr>
        </p:pic>
        <p:pic>
          <p:nvPicPr>
            <p:cNvPr id="18" name="图片 17" descr="图片包含 游戏机, 盘子&#10;&#10;描述已自动生成">
              <a:extLst>
                <a:ext uri="{FF2B5EF4-FFF2-40B4-BE49-F238E27FC236}">
                  <a16:creationId xmlns:a16="http://schemas.microsoft.com/office/drawing/2014/main" id="{BB96112E-2FE6-4057-AC9D-215D2E2C1F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780619" y="3966839"/>
              <a:ext cx="1792657" cy="1265405"/>
            </a:xfrm>
            <a:prstGeom prst="rect">
              <a:avLst/>
            </a:prstGeom>
          </p:spPr>
        </p:pic>
        <p:sp>
          <p:nvSpPr>
            <p:cNvPr id="31" name="矩形: 圆角 30">
              <a:extLst>
                <a:ext uri="{FF2B5EF4-FFF2-40B4-BE49-F238E27FC236}">
                  <a16:creationId xmlns:a16="http://schemas.microsoft.com/office/drawing/2014/main" id="{89E505B5-95A3-40D1-A75D-EDF971CEDAF6}"/>
                </a:ext>
              </a:extLst>
            </p:cNvPr>
            <p:cNvSpPr/>
            <p:nvPr/>
          </p:nvSpPr>
          <p:spPr>
            <a:xfrm>
              <a:off x="1870973" y="3137443"/>
              <a:ext cx="1248070" cy="244560"/>
            </a:xfrm>
            <a:prstGeom prst="roundRect">
              <a:avLst>
                <a:gd name="adj" fmla="val 50000"/>
              </a:avLst>
            </a:prstGeom>
            <a:solidFill>
              <a:srgbClr val="A0EE25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文本框 31">
              <a:extLst>
                <a:ext uri="{FF2B5EF4-FFF2-40B4-BE49-F238E27FC236}">
                  <a16:creationId xmlns:a16="http://schemas.microsoft.com/office/drawing/2014/main" id="{30E5AD94-DD5A-4685-923B-92D4AAA0A42E}"/>
                </a:ext>
              </a:extLst>
            </p:cNvPr>
            <p:cNvSpPr txBox="1"/>
            <p:nvPr/>
          </p:nvSpPr>
          <p:spPr>
            <a:xfrm flipH="1">
              <a:off x="2086137" y="3090446"/>
              <a:ext cx="148713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/>
                <a:t>Loading 83 %</a:t>
              </a:r>
              <a:endParaRPr lang="zh-CN" altLang="en-US" sz="1600" dirty="0"/>
            </a:p>
          </p:txBody>
        </p:sp>
      </p:grpSp>
      <p:sp>
        <p:nvSpPr>
          <p:cNvPr id="33" name="矩形 32">
            <a:extLst>
              <a:ext uri="{FF2B5EF4-FFF2-40B4-BE49-F238E27FC236}">
                <a16:creationId xmlns:a16="http://schemas.microsoft.com/office/drawing/2014/main" id="{325B1386-DCE2-43DF-985B-3DDBEBC00CAF}"/>
              </a:ext>
            </a:extLst>
          </p:cNvPr>
          <p:cNvSpPr/>
          <p:nvPr/>
        </p:nvSpPr>
        <p:spPr>
          <a:xfrm>
            <a:off x="1397753" y="5874563"/>
            <a:ext cx="3019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Fast Apps launching</a:t>
            </a:r>
            <a:endParaRPr lang="zh-CN" altLang="en-US" sz="2400" dirty="0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EC3A49BB-5E46-4596-AFFD-8FE5F16C9C57}"/>
              </a:ext>
            </a:extLst>
          </p:cNvPr>
          <p:cNvSpPr/>
          <p:nvPr/>
        </p:nvSpPr>
        <p:spPr>
          <a:xfrm>
            <a:off x="7456843" y="5874563"/>
            <a:ext cx="3013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Fast Apps searching</a:t>
            </a:r>
            <a:endParaRPr lang="zh-CN" altLang="en-US" sz="2400" dirty="0"/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A8943BFE-6813-443B-825D-953EB76FEF8C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809F0068-D040-4715-B762-D4808278EB2B}"/>
              </a:ext>
            </a:extLst>
          </p:cNvPr>
          <p:cNvSpPr txBox="1">
            <a:spLocks/>
          </p:cNvSpPr>
          <p:nvPr/>
        </p:nvSpPr>
        <p:spPr>
          <a:xfrm>
            <a:off x="1657842" y="-22803"/>
            <a:ext cx="859999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Mobile Application Usages</a:t>
            </a:r>
            <a:endParaRPr lang="en-US" sz="4000" dirty="0">
              <a:latin typeface="Rockwell" panose="02060603020205020403" pitchFamily="18" charset="0"/>
            </a:endParaRPr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C15D915A-F548-4B17-9B21-98100ACB391F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4</a:t>
            </a:fld>
            <a:endParaRPr lang="en-US" dirty="0"/>
          </a:p>
        </p:txBody>
      </p:sp>
      <p:grpSp>
        <p:nvGrpSpPr>
          <p:cNvPr id="57" name="组合 4">
            <a:extLst>
              <a:ext uri="{FF2B5EF4-FFF2-40B4-BE49-F238E27FC236}">
                <a16:creationId xmlns:a16="http://schemas.microsoft.com/office/drawing/2014/main" id="{D24094B6-B61D-49CE-A45A-12B5EBCAAED4}"/>
              </a:ext>
            </a:extLst>
          </p:cNvPr>
          <p:cNvGrpSpPr/>
          <p:nvPr/>
        </p:nvGrpSpPr>
        <p:grpSpPr>
          <a:xfrm>
            <a:off x="7744184" y="1831581"/>
            <a:ext cx="2513648" cy="3686175"/>
            <a:chOff x="4437942" y="1351310"/>
            <a:chExt cx="3211777" cy="5157501"/>
          </a:xfrm>
        </p:grpSpPr>
        <p:pic>
          <p:nvPicPr>
            <p:cNvPr id="59" name="图片 13">
              <a:extLst>
                <a:ext uri="{FF2B5EF4-FFF2-40B4-BE49-F238E27FC236}">
                  <a16:creationId xmlns:a16="http://schemas.microsoft.com/office/drawing/2014/main" id="{D52CA85E-6B7C-44AC-91D0-696DD08E48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37942" y="1351310"/>
              <a:ext cx="3211777" cy="5157501"/>
            </a:xfrm>
            <a:prstGeom prst="rect">
              <a:avLst/>
            </a:prstGeom>
          </p:spPr>
        </p:pic>
        <p:pic>
          <p:nvPicPr>
            <p:cNvPr id="61" name="图片 25">
              <a:extLst>
                <a:ext uri="{FF2B5EF4-FFF2-40B4-BE49-F238E27FC236}">
                  <a16:creationId xmlns:a16="http://schemas.microsoft.com/office/drawing/2014/main" id="{62C10A6B-2E85-4218-B791-5984B8553A8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35189" y="1686002"/>
              <a:ext cx="2769221" cy="46389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64734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矩形 37">
            <a:extLst>
              <a:ext uri="{FF2B5EF4-FFF2-40B4-BE49-F238E27FC236}">
                <a16:creationId xmlns:a16="http://schemas.microsoft.com/office/drawing/2014/main" id="{A8943BFE-6813-443B-825D-953EB76FEF8C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809F0068-D040-4715-B762-D4808278EB2B}"/>
              </a:ext>
            </a:extLst>
          </p:cNvPr>
          <p:cNvSpPr txBox="1">
            <a:spLocks/>
          </p:cNvSpPr>
          <p:nvPr/>
        </p:nvSpPr>
        <p:spPr>
          <a:xfrm>
            <a:off x="1657842" y="-22803"/>
            <a:ext cx="859999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dirty="0">
                <a:latin typeface="Rockwell" panose="02060603020205020403" pitchFamily="18" charset="0"/>
              </a:rPr>
              <a:t>Mobile Application Usages</a:t>
            </a:r>
            <a:endParaRPr lang="en-US" sz="4000" dirty="0">
              <a:latin typeface="Rockwell" panose="02060603020205020403" pitchFamily="18" charset="0"/>
            </a:endParaRPr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C15D915A-F548-4B17-9B21-98100ACB391F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5</a:t>
            </a:fld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31E812-F36E-43FD-A472-CFA15962FC7F}"/>
              </a:ext>
            </a:extLst>
          </p:cNvPr>
          <p:cNvSpPr txBox="1"/>
          <p:nvPr/>
        </p:nvSpPr>
        <p:spPr>
          <a:xfrm>
            <a:off x="436910" y="1079629"/>
            <a:ext cx="982092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Time prediction is important to avoid loading the next app too early</a:t>
            </a:r>
          </a:p>
        </p:txBody>
      </p:sp>
      <p:pic>
        <p:nvPicPr>
          <p:cNvPr id="4" name="Graphic 3">
            <a:extLst>
              <a:ext uri="{FF2B5EF4-FFF2-40B4-BE49-F238E27FC236}">
                <a16:creationId xmlns:a16="http://schemas.microsoft.com/office/drawing/2014/main" id="{65D1B8F5-E222-46A8-8CA1-707D37166F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832659" y="1706889"/>
            <a:ext cx="5004047" cy="3753035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CD924DA7-7837-4BF1-9186-AE90B632B426}"/>
              </a:ext>
            </a:extLst>
          </p:cNvPr>
          <p:cNvSpPr/>
          <p:nvPr/>
        </p:nvSpPr>
        <p:spPr>
          <a:xfrm>
            <a:off x="4738850" y="3503256"/>
            <a:ext cx="169817" cy="14586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0073AB0-7B28-40A1-8402-6A60558F14B0}"/>
              </a:ext>
            </a:extLst>
          </p:cNvPr>
          <p:cNvSpPr/>
          <p:nvPr/>
        </p:nvSpPr>
        <p:spPr>
          <a:xfrm>
            <a:off x="4818411" y="1982754"/>
            <a:ext cx="2555177" cy="1637576"/>
          </a:xfrm>
          <a:prstGeom prst="rect">
            <a:avLst/>
          </a:prstGeom>
          <a:solidFill>
            <a:schemeClr val="dk1">
              <a:alpha val="4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i="1" dirty="0">
              <a:solidFill>
                <a:schemeClr val="bg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610546E-5B01-4864-96A9-731E7B410112}"/>
              </a:ext>
            </a:extLst>
          </p:cNvPr>
          <p:cNvSpPr txBox="1"/>
          <p:nvPr/>
        </p:nvSpPr>
        <p:spPr>
          <a:xfrm>
            <a:off x="2475784" y="5625519"/>
            <a:ext cx="67481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0000"/>
                </a:solidFill>
              </a:rPr>
              <a:t>7</a:t>
            </a:r>
            <a:r>
              <a:rPr lang="en-US" sz="2400" b="0" i="0" u="none" strike="noStrike" baseline="0" dirty="0">
                <a:solidFill>
                  <a:srgbClr val="FF0000"/>
                </a:solidFill>
              </a:rPr>
              <a:t>% of the memory of the smartphone each da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D9D320-C2AD-4295-A534-B172EDFA8C6E}"/>
              </a:ext>
            </a:extLst>
          </p:cNvPr>
          <p:cNvSpPr txBox="1"/>
          <p:nvPr/>
        </p:nvSpPr>
        <p:spPr>
          <a:xfrm>
            <a:off x="38581" y="6397952"/>
            <a:ext cx="117755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Z. Shen*</a:t>
            </a:r>
            <a:r>
              <a:rPr lang="en-US" sz="1400" b="0" i="0" u="none" strike="noStrike" baseline="0" dirty="0"/>
              <a:t>, </a:t>
            </a:r>
            <a:r>
              <a:rPr lang="en-US" sz="1400" b="1" i="0" u="none" strike="noStrike" baseline="0" dirty="0"/>
              <a:t>K. Yang*</a:t>
            </a:r>
            <a:r>
              <a:rPr lang="en-US" sz="1400" b="0" i="0" u="none" strike="noStrike" baseline="0" dirty="0"/>
              <a:t>, W. Du, X. Zhao, and J. Zou, </a:t>
            </a:r>
            <a:r>
              <a:rPr lang="en-US" sz="1400" b="1" i="0" u="none" strike="noStrike" baseline="0" dirty="0"/>
              <a:t>DeepAPP</a:t>
            </a:r>
            <a:r>
              <a:rPr lang="en-US" sz="1400" b="0" i="0" u="none" strike="noStrike" baseline="0" dirty="0"/>
              <a:t>: a deep reinforcement learning framework for mobile application usage prediction, in </a:t>
            </a:r>
            <a:r>
              <a:rPr lang="en-US" sz="1400" b="1" i="0" u="none" strike="noStrike" baseline="0" dirty="0"/>
              <a:t>ACM SenSys</a:t>
            </a:r>
            <a:r>
              <a:rPr lang="en-US" sz="1400" b="0" i="0" u="none" strike="noStrike" baseline="0" dirty="0"/>
              <a:t>, 2019</a:t>
            </a:r>
            <a:r>
              <a:rPr lang="en-US" sz="1400" dirty="0"/>
              <a:t>. Extended to IEEE Transactions on Mobile Computing.</a:t>
            </a:r>
            <a:r>
              <a:rPr lang="en-US" sz="1400" b="1" dirty="0"/>
              <a:t> </a:t>
            </a:r>
            <a:r>
              <a:rPr lang="en-US" sz="1400" dirty="0"/>
              <a:t>(*equal contribution)</a:t>
            </a:r>
          </a:p>
        </p:txBody>
      </p:sp>
    </p:spTree>
    <p:extLst>
      <p:ext uri="{BB962C8B-B14F-4D97-AF65-F5344CB8AC3E}">
        <p14:creationId xmlns:p14="http://schemas.microsoft.com/office/powerpoint/2010/main" val="365788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>
            <a:extLst>
              <a:ext uri="{FF2B5EF4-FFF2-40B4-BE49-F238E27FC236}">
                <a16:creationId xmlns:a16="http://schemas.microsoft.com/office/drawing/2014/main" id="{5DC11B2B-E729-412E-9BF5-4A6FD495020E}"/>
              </a:ext>
            </a:extLst>
          </p:cNvPr>
          <p:cNvSpPr/>
          <p:nvPr/>
        </p:nvSpPr>
        <p:spPr>
          <a:xfrm>
            <a:off x="0" y="-6950"/>
            <a:ext cx="12192000" cy="91099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8DA4A66F-A985-449A-9452-4B1BBEF524F4}"/>
              </a:ext>
            </a:extLst>
          </p:cNvPr>
          <p:cNvSpPr txBox="1">
            <a:spLocks/>
          </p:cNvSpPr>
          <p:nvPr/>
        </p:nvSpPr>
        <p:spPr>
          <a:xfrm>
            <a:off x="0" y="-22803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dirty="0">
                <a:latin typeface="Rockwell" panose="02060603020205020403" pitchFamily="18" charset="0"/>
              </a:rPr>
              <a:t>Deep Reinforcement Learning for App Prediction (</a:t>
            </a:r>
            <a:r>
              <a:rPr lang="en-US" altLang="zh-CN" sz="3600" dirty="0"/>
              <a:t>DeepAPP</a:t>
            </a:r>
            <a:r>
              <a:rPr lang="en-US" altLang="zh-CN" sz="3600" dirty="0">
                <a:latin typeface="Rockwell" panose="02060603020205020403" pitchFamily="18" charset="0"/>
              </a:rPr>
              <a:t>)</a:t>
            </a:r>
          </a:p>
        </p:txBody>
      </p:sp>
      <p:sp>
        <p:nvSpPr>
          <p:cNvPr id="19" name="灯片编号占位符 2">
            <a:extLst>
              <a:ext uri="{FF2B5EF4-FFF2-40B4-BE49-F238E27FC236}">
                <a16:creationId xmlns:a16="http://schemas.microsoft.com/office/drawing/2014/main" id="{897709F5-F1B0-41A7-8CA5-E54D76110969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6</a:t>
            </a:fld>
            <a:endParaRPr lang="en-US" dirty="0"/>
          </a:p>
        </p:txBody>
      </p:sp>
      <p:sp>
        <p:nvSpPr>
          <p:cNvPr id="26" name="矩形 40">
            <a:extLst>
              <a:ext uri="{FF2B5EF4-FFF2-40B4-BE49-F238E27FC236}">
                <a16:creationId xmlns:a16="http://schemas.microsoft.com/office/drawing/2014/main" id="{66BACF11-4950-40F8-BC3E-A802FB39C6C7}"/>
              </a:ext>
            </a:extLst>
          </p:cNvPr>
          <p:cNvSpPr/>
          <p:nvPr/>
        </p:nvSpPr>
        <p:spPr>
          <a:xfrm>
            <a:off x="4535555" y="1723843"/>
            <a:ext cx="17822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hangingPunct="0"/>
            <a:r>
              <a:rPr lang="en-US" altLang="zh-CN" sz="2200" dirty="0">
                <a:latin typeface="Rockwell" panose="02060603020205020403" pitchFamily="18" charset="0"/>
                <a:ea typeface="+mj-ea"/>
                <a:cs typeface="+mj-cs"/>
                <a:sym typeface="Calibri"/>
              </a:rPr>
              <a:t>Smartphone</a:t>
            </a:r>
            <a:endParaRPr lang="zh-CN" altLang="en-US" sz="2200" dirty="0">
              <a:latin typeface="Rockwell" panose="02060603020205020403" pitchFamily="18" charset="0"/>
              <a:ea typeface="+mj-ea"/>
              <a:cs typeface="+mj-cs"/>
              <a:sym typeface="Calibri"/>
            </a:endParaRPr>
          </a:p>
        </p:txBody>
      </p:sp>
      <p:pic>
        <p:nvPicPr>
          <p:cNvPr id="27" name="图片 7">
            <a:extLst>
              <a:ext uri="{FF2B5EF4-FFF2-40B4-BE49-F238E27FC236}">
                <a16:creationId xmlns:a16="http://schemas.microsoft.com/office/drawing/2014/main" id="{CE73D54A-F08B-4936-9596-B0051759DB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8921" y="2170583"/>
            <a:ext cx="2295525" cy="3009288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28" name="矩形 87">
            <a:extLst>
              <a:ext uri="{FF2B5EF4-FFF2-40B4-BE49-F238E27FC236}">
                <a16:creationId xmlns:a16="http://schemas.microsoft.com/office/drawing/2014/main" id="{5460001E-5960-4055-985C-409C29E725AA}"/>
              </a:ext>
            </a:extLst>
          </p:cNvPr>
          <p:cNvSpPr/>
          <p:nvPr/>
        </p:nvSpPr>
        <p:spPr bwMode="auto">
          <a:xfrm>
            <a:off x="4622567" y="2496490"/>
            <a:ext cx="1608232" cy="70788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</a:ln>
          <a:effectLst/>
        </p:spPr>
        <p:txBody>
          <a:bodyPr lIns="0" tIns="0" rIns="0" bIns="0" anchor="ctr"/>
          <a:lstStyle/>
          <a:p>
            <a:pPr lvl="0" algn="ctr" defTabSz="455295">
              <a:defRPr/>
            </a:pPr>
            <a:r>
              <a:rPr lang="en-US" altLang="zh-CN" sz="2000" kern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Context-aware module</a:t>
            </a:r>
          </a:p>
        </p:txBody>
      </p:sp>
      <p:sp>
        <p:nvSpPr>
          <p:cNvPr id="29" name="矩形 92">
            <a:extLst>
              <a:ext uri="{FF2B5EF4-FFF2-40B4-BE49-F238E27FC236}">
                <a16:creationId xmlns:a16="http://schemas.microsoft.com/office/drawing/2014/main" id="{224BA7ED-41A1-4D83-A1BF-5AD0496140F4}"/>
              </a:ext>
            </a:extLst>
          </p:cNvPr>
          <p:cNvSpPr/>
          <p:nvPr/>
        </p:nvSpPr>
        <p:spPr bwMode="auto">
          <a:xfrm>
            <a:off x="4622567" y="4268336"/>
            <a:ext cx="1608232" cy="707887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</a:ln>
          <a:effectLst/>
        </p:spPr>
        <p:txBody>
          <a:bodyPr lIns="0" tIns="0" rIns="0" bIns="0" anchor="ctr"/>
          <a:lstStyle/>
          <a:p>
            <a:pPr lvl="0" algn="ctr" defTabSz="455295">
              <a:defRPr/>
            </a:pPr>
            <a:r>
              <a:rPr lang="en-US" altLang="zh-CN" sz="2000" kern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Scheduler</a:t>
            </a:r>
          </a:p>
          <a:p>
            <a:pPr lvl="0" algn="ctr" defTabSz="455295">
              <a:defRPr/>
            </a:pPr>
            <a:r>
              <a:rPr lang="en-US" altLang="zh-CN" sz="2000" kern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 module</a:t>
            </a:r>
          </a:p>
        </p:txBody>
      </p:sp>
      <p:sp>
        <p:nvSpPr>
          <p:cNvPr id="30" name="矩形 24">
            <a:extLst>
              <a:ext uri="{FF2B5EF4-FFF2-40B4-BE49-F238E27FC236}">
                <a16:creationId xmlns:a16="http://schemas.microsoft.com/office/drawing/2014/main" id="{3A96253D-6922-4BB0-8CB1-138A5FFE3480}"/>
              </a:ext>
            </a:extLst>
          </p:cNvPr>
          <p:cNvSpPr/>
          <p:nvPr/>
        </p:nvSpPr>
        <p:spPr bwMode="auto">
          <a:xfrm>
            <a:off x="4622567" y="3382413"/>
            <a:ext cx="1608232" cy="707886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</a:ln>
          <a:effectLst/>
        </p:spPr>
        <p:txBody>
          <a:bodyPr lIns="0" tIns="0" rIns="0" bIns="0" anchor="ctr"/>
          <a:lstStyle/>
          <a:p>
            <a:pPr lvl="0" algn="ctr" defTabSz="455295">
              <a:defRPr/>
            </a:pPr>
            <a:r>
              <a:rPr lang="en-US" altLang="zh-CN" sz="2000" kern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User </a:t>
            </a:r>
          </a:p>
          <a:p>
            <a:pPr lvl="0" algn="ctr" defTabSz="455295">
              <a:defRPr/>
            </a:pPr>
            <a:r>
              <a:rPr lang="en-US" altLang="zh-CN" sz="2000" kern="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rPr>
              <a:t>interface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34161676-509B-4963-8591-6155E4C1DC04}"/>
              </a:ext>
            </a:extLst>
          </p:cNvPr>
          <p:cNvSpPr txBox="1">
            <a:spLocks/>
          </p:cNvSpPr>
          <p:nvPr/>
        </p:nvSpPr>
        <p:spPr>
          <a:xfrm>
            <a:off x="6175768" y="2380209"/>
            <a:ext cx="6178613" cy="214329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 lvl="1" indent="-252000">
              <a:lnSpc>
                <a:spcPct val="150000"/>
              </a:lnSpc>
              <a:spcAft>
                <a:spcPts val="500"/>
              </a:spcAft>
            </a:pPr>
            <a:r>
              <a:rPr lang="en-US" altLang="zh-CN" dirty="0"/>
              <a:t>Predicting the </a:t>
            </a:r>
            <a:r>
              <a:rPr lang="en-US" dirty="0"/>
              <a:t>apps that a user will open in the next 5 minutes.</a:t>
            </a:r>
          </a:p>
          <a:p>
            <a:pPr marL="720000" lvl="1" indent="-252000">
              <a:lnSpc>
                <a:spcPct val="150000"/>
              </a:lnSpc>
              <a:spcAft>
                <a:spcPts val="500"/>
              </a:spcAft>
            </a:pPr>
            <a:r>
              <a:rPr lang="en-US" altLang="zh-CN" dirty="0"/>
              <a:t>Input: current app, location and time.</a:t>
            </a:r>
            <a:br>
              <a:rPr lang="zh-CN" altLang="en-US" dirty="0"/>
            </a:br>
            <a:endParaRPr lang="en-US" altLang="zh-CN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EF6DD3-9C8E-4073-A4BA-6FF4DEA6A687}"/>
              </a:ext>
            </a:extLst>
          </p:cNvPr>
          <p:cNvSpPr txBox="1"/>
          <p:nvPr/>
        </p:nvSpPr>
        <p:spPr>
          <a:xfrm>
            <a:off x="38581" y="6397952"/>
            <a:ext cx="117755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Z. Shen*</a:t>
            </a:r>
            <a:r>
              <a:rPr lang="en-US" sz="1400" b="0" i="0" u="none" strike="noStrike" baseline="0" dirty="0"/>
              <a:t>, </a:t>
            </a:r>
            <a:r>
              <a:rPr lang="en-US" sz="1400" b="1" i="0" u="none" strike="noStrike" baseline="0" dirty="0"/>
              <a:t>K. Yang*</a:t>
            </a:r>
            <a:r>
              <a:rPr lang="en-US" sz="1400" b="0" i="0" u="none" strike="noStrike" baseline="0" dirty="0"/>
              <a:t>, W. Du, X. Zhao, and J. Zou, </a:t>
            </a:r>
            <a:r>
              <a:rPr lang="en-US" sz="1400" b="1" i="0" u="none" strike="noStrike" baseline="0" dirty="0"/>
              <a:t>DeepAPP</a:t>
            </a:r>
            <a:r>
              <a:rPr lang="en-US" sz="1400" b="0" i="0" u="none" strike="noStrike" baseline="0" dirty="0"/>
              <a:t>: a deep reinforcement learning framework for mobile application usage prediction, in </a:t>
            </a:r>
            <a:r>
              <a:rPr lang="en-US" sz="1400" b="1" i="0" u="none" strike="noStrike" baseline="0" dirty="0"/>
              <a:t>ACM SenSys</a:t>
            </a:r>
            <a:r>
              <a:rPr lang="en-US" sz="1400" b="0" i="0" u="none" strike="noStrike" baseline="0" dirty="0"/>
              <a:t>, 2019</a:t>
            </a:r>
            <a:r>
              <a:rPr lang="en-US" sz="1400" dirty="0"/>
              <a:t>. Extended to IEEE Transactions on Mobile Computing.</a:t>
            </a:r>
            <a:r>
              <a:rPr lang="en-US" sz="1400" b="1" dirty="0"/>
              <a:t> </a:t>
            </a:r>
            <a:r>
              <a:rPr lang="en-US" sz="1400" dirty="0"/>
              <a:t>(*equal contribution)</a:t>
            </a:r>
          </a:p>
        </p:txBody>
      </p:sp>
      <p:pic>
        <p:nvPicPr>
          <p:cNvPr id="21" name="图片 38">
            <a:extLst>
              <a:ext uri="{FF2B5EF4-FFF2-40B4-BE49-F238E27FC236}">
                <a16:creationId xmlns:a16="http://schemas.microsoft.com/office/drawing/2014/main" id="{E9E7BFBA-0597-42EB-B114-E3236A75FB52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biLevel thresh="75000"/>
          </a:blip>
          <a:stretch>
            <a:fillRect/>
          </a:stretch>
        </p:blipFill>
        <p:spPr>
          <a:xfrm flipH="1">
            <a:off x="38581" y="2994694"/>
            <a:ext cx="1954075" cy="1465238"/>
          </a:xfrm>
          <a:prstGeom prst="rect">
            <a:avLst/>
          </a:prstGeom>
        </p:spPr>
      </p:pic>
      <p:sp>
        <p:nvSpPr>
          <p:cNvPr id="22" name="矩形 39">
            <a:extLst>
              <a:ext uri="{FF2B5EF4-FFF2-40B4-BE49-F238E27FC236}">
                <a16:creationId xmlns:a16="http://schemas.microsoft.com/office/drawing/2014/main" id="{3D6515E2-C4FA-41A2-A235-8C5DC1EBC314}"/>
              </a:ext>
            </a:extLst>
          </p:cNvPr>
          <p:cNvSpPr/>
          <p:nvPr/>
        </p:nvSpPr>
        <p:spPr>
          <a:xfrm>
            <a:off x="0" y="1706256"/>
            <a:ext cx="22494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sz="2200" dirty="0">
                <a:latin typeface="Rockwell" panose="02060603020205020403" pitchFamily="18" charset="0"/>
                <a:ea typeface="+mj-ea"/>
                <a:cs typeface="+mj-cs"/>
                <a:sym typeface="Calibri"/>
              </a:rPr>
              <a:t>App prediction agent server</a:t>
            </a:r>
            <a:endParaRPr lang="zh-CN" altLang="en-US" sz="2200" dirty="0">
              <a:latin typeface="Rockwell" panose="02060603020205020403" pitchFamily="18" charset="0"/>
              <a:ea typeface="+mj-ea"/>
              <a:cs typeface="+mj-cs"/>
              <a:sym typeface="Calibri"/>
            </a:endParaRPr>
          </a:p>
        </p:txBody>
      </p:sp>
      <p:sp>
        <p:nvSpPr>
          <p:cNvPr id="25" name="左箭头 6">
            <a:extLst>
              <a:ext uri="{FF2B5EF4-FFF2-40B4-BE49-F238E27FC236}">
                <a16:creationId xmlns:a16="http://schemas.microsoft.com/office/drawing/2014/main" id="{AD0020C1-9607-4955-8DD5-43E90CE9C59E}"/>
              </a:ext>
            </a:extLst>
          </p:cNvPr>
          <p:cNvSpPr/>
          <p:nvPr/>
        </p:nvSpPr>
        <p:spPr>
          <a:xfrm>
            <a:off x="2031482" y="2716643"/>
            <a:ext cx="1971688" cy="508900"/>
          </a:xfrm>
          <a:prstGeom prst="leftArrow">
            <a:avLst/>
          </a:prstGeom>
          <a:solidFill>
            <a:schemeClr val="tx1"/>
          </a:solidFill>
          <a:ln w="25400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no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xtual environment</a:t>
            </a:r>
            <a:endParaRPr lang="zh-CN" alt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左箭头 6">
            <a:extLst>
              <a:ext uri="{FF2B5EF4-FFF2-40B4-BE49-F238E27FC236}">
                <a16:creationId xmlns:a16="http://schemas.microsoft.com/office/drawing/2014/main" id="{1D17000D-6668-418C-9B4A-9AA7D2DAA4A5}"/>
              </a:ext>
            </a:extLst>
          </p:cNvPr>
          <p:cNvSpPr/>
          <p:nvPr/>
        </p:nvSpPr>
        <p:spPr>
          <a:xfrm>
            <a:off x="2029211" y="4208965"/>
            <a:ext cx="1971688" cy="508900"/>
          </a:xfrm>
          <a:prstGeom prst="leftArrow">
            <a:avLst/>
          </a:prstGeom>
          <a:solidFill>
            <a:schemeClr val="tx1"/>
          </a:solidFill>
          <a:ln w="25400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no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back</a:t>
            </a:r>
            <a:endParaRPr lang="zh-CN" alt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右箭头 5">
            <a:extLst>
              <a:ext uri="{FF2B5EF4-FFF2-40B4-BE49-F238E27FC236}">
                <a16:creationId xmlns:a16="http://schemas.microsoft.com/office/drawing/2014/main" id="{B4D507EF-ED50-4466-9A56-EA3ECDBFE583}"/>
              </a:ext>
            </a:extLst>
          </p:cNvPr>
          <p:cNvSpPr/>
          <p:nvPr/>
        </p:nvSpPr>
        <p:spPr>
          <a:xfrm>
            <a:off x="2110858" y="3460524"/>
            <a:ext cx="1965448" cy="508900"/>
          </a:xfrm>
          <a:prstGeom prst="rightArrow">
            <a:avLst/>
          </a:prstGeom>
          <a:solidFill>
            <a:schemeClr val="tx1"/>
          </a:solidFill>
          <a:ln w="25400" cap="flat">
            <a:noFill/>
            <a:prstDash val="solid"/>
            <a:round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no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Calibri"/>
              </a:rPr>
              <a:t>Predicted results</a:t>
            </a:r>
            <a:endParaRPr lang="zh-CN" alt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A50ABE9-49BE-48D1-846D-309173130732}"/>
              </a:ext>
            </a:extLst>
          </p:cNvPr>
          <p:cNvSpPr txBox="1"/>
          <p:nvPr/>
        </p:nvSpPr>
        <p:spPr>
          <a:xfrm>
            <a:off x="418368" y="3022062"/>
            <a:ext cx="8581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sz="1400" dirty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Agent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BABBE2A-855C-4B4D-B267-950B841A0469}"/>
              </a:ext>
            </a:extLst>
          </p:cNvPr>
          <p:cNvSpPr txBox="1"/>
          <p:nvPr/>
        </p:nvSpPr>
        <p:spPr>
          <a:xfrm>
            <a:off x="1002134" y="3317274"/>
            <a:ext cx="8581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sz="1400" dirty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Stat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3B8F885-809F-4F28-B5F5-42E49D35A36A}"/>
              </a:ext>
            </a:extLst>
          </p:cNvPr>
          <p:cNvSpPr txBox="1"/>
          <p:nvPr/>
        </p:nvSpPr>
        <p:spPr>
          <a:xfrm>
            <a:off x="1345134" y="3743135"/>
            <a:ext cx="686348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sz="1050" dirty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action</a:t>
            </a:r>
            <a:endParaRPr lang="en-US" altLang="zh-CN" sz="1200" dirty="0">
              <a:solidFill>
                <a:schemeClr val="bg1"/>
              </a:solidFill>
              <a:ea typeface="Calibri"/>
              <a:cs typeface="Calibri"/>
              <a:sym typeface="Calibri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51120576-E40F-48A9-A767-442EEAD7174F}"/>
              </a:ext>
            </a:extLst>
          </p:cNvPr>
          <p:cNvSpPr txBox="1"/>
          <p:nvPr/>
        </p:nvSpPr>
        <p:spPr>
          <a:xfrm>
            <a:off x="447275" y="3745622"/>
            <a:ext cx="85817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sz="1400" dirty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Reward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7CEE65A-5060-4088-AA05-07C50D774310}"/>
              </a:ext>
            </a:extLst>
          </p:cNvPr>
          <p:cNvSpPr txBox="1"/>
          <p:nvPr/>
        </p:nvSpPr>
        <p:spPr>
          <a:xfrm>
            <a:off x="-164034" y="3404312"/>
            <a:ext cx="858171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sz="900" dirty="0">
                <a:solidFill>
                  <a:schemeClr val="bg1"/>
                </a:solidFill>
                <a:ea typeface="Calibri"/>
                <a:cs typeface="Calibri"/>
                <a:sym typeface="Calibri"/>
              </a:rPr>
              <a:t>Policy</a:t>
            </a:r>
            <a:endParaRPr lang="en-US" altLang="zh-CN" sz="1400" dirty="0">
              <a:solidFill>
                <a:schemeClr val="bg1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645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 animBg="1"/>
      <p:bldP spid="29" grpId="0" animBg="1"/>
      <p:bldP spid="30" grpId="0" animBg="1"/>
      <p:bldP spid="22" grpId="0"/>
      <p:bldP spid="25" grpId="0" animBg="1"/>
      <p:bldP spid="33" grpId="0" animBg="1"/>
      <p:bldP spid="34" grpId="0" animBg="1"/>
      <p:bldP spid="35" grpId="0"/>
      <p:bldP spid="36" grpId="0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Temporal Point Processes for App Prediction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295A5EF-EB40-4A81-815B-AD61637EED11}"/>
              </a:ext>
            </a:extLst>
          </p:cNvPr>
          <p:cNvSpPr/>
          <p:nvPr/>
        </p:nvSpPr>
        <p:spPr>
          <a:xfrm>
            <a:off x="134180" y="1257584"/>
            <a:ext cx="115893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/>
              <a:t>A random process whose realization consists of  discrete events localized in time.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6A2F797-74BB-4F49-B980-A8AC6672B33D}"/>
              </a:ext>
            </a:extLst>
          </p:cNvPr>
          <p:cNvGrpSpPr/>
          <p:nvPr/>
        </p:nvGrpSpPr>
        <p:grpSpPr>
          <a:xfrm>
            <a:off x="1666021" y="2042407"/>
            <a:ext cx="8525704" cy="3096345"/>
            <a:chOff x="1731139" y="2185756"/>
            <a:chExt cx="8525704" cy="3096345"/>
          </a:xfrm>
        </p:grpSpPr>
        <p:cxnSp>
          <p:nvCxnSpPr>
            <p:cNvPr id="14" name="Straight Arrow Connector 31">
              <a:extLst>
                <a:ext uri="{FF2B5EF4-FFF2-40B4-BE49-F238E27FC236}">
                  <a16:creationId xmlns:a16="http://schemas.microsoft.com/office/drawing/2014/main" id="{25AFB1D0-0A0C-446F-879A-DACA0907A128}"/>
                </a:ext>
              </a:extLst>
            </p:cNvPr>
            <p:cNvCxnSpPr/>
            <p:nvPr/>
          </p:nvCxnSpPr>
          <p:spPr bwMode="auto">
            <a:xfrm flipV="1">
              <a:off x="2440817" y="3902771"/>
              <a:ext cx="6231850" cy="1117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/>
              <a:tailEnd type="triangle"/>
            </a:ln>
          </p:spPr>
        </p:cxnSp>
        <p:cxnSp>
          <p:nvCxnSpPr>
            <p:cNvPr id="16" name="Straight Connector 98">
              <a:extLst>
                <a:ext uri="{FF2B5EF4-FFF2-40B4-BE49-F238E27FC236}">
                  <a16:creationId xmlns:a16="http://schemas.microsoft.com/office/drawing/2014/main" id="{892514F0-0CE7-4974-85DF-9B2F4F133EFC}"/>
                </a:ext>
              </a:extLst>
            </p:cNvPr>
            <p:cNvCxnSpPr/>
            <p:nvPr/>
          </p:nvCxnSpPr>
          <p:spPr bwMode="auto">
            <a:xfrm>
              <a:off x="2696003" y="3121860"/>
              <a:ext cx="0" cy="86409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66">
              <a:extLst>
                <a:ext uri="{FF2B5EF4-FFF2-40B4-BE49-F238E27FC236}">
                  <a16:creationId xmlns:a16="http://schemas.microsoft.com/office/drawing/2014/main" id="{146275D3-77AA-49AE-AF99-CD8B2B8873AC}"/>
                </a:ext>
              </a:extLst>
            </p:cNvPr>
            <p:cNvCxnSpPr>
              <a:cxnSpLocks/>
              <a:stCxn id="18" idx="4"/>
            </p:cNvCxnSpPr>
            <p:nvPr/>
          </p:nvCxnSpPr>
          <p:spPr bwMode="auto">
            <a:xfrm>
              <a:off x="3200059" y="348190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8" name="Oval 67">
              <a:extLst>
                <a:ext uri="{FF2B5EF4-FFF2-40B4-BE49-F238E27FC236}">
                  <a16:creationId xmlns:a16="http://schemas.microsoft.com/office/drawing/2014/main" id="{1E9E2D49-804B-4B83-B1F2-6878C4BFAD86}"/>
                </a:ext>
              </a:extLst>
            </p:cNvPr>
            <p:cNvSpPr/>
            <p:nvPr/>
          </p:nvSpPr>
          <p:spPr bwMode="auto">
            <a:xfrm>
              <a:off x="3128051" y="3337884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9" name="Straight Connector 68">
              <a:extLst>
                <a:ext uri="{FF2B5EF4-FFF2-40B4-BE49-F238E27FC236}">
                  <a16:creationId xmlns:a16="http://schemas.microsoft.com/office/drawing/2014/main" id="{A8B7F18C-7E6E-419D-870C-D196CA845F36}"/>
                </a:ext>
              </a:extLst>
            </p:cNvPr>
            <p:cNvCxnSpPr/>
            <p:nvPr/>
          </p:nvCxnSpPr>
          <p:spPr bwMode="auto">
            <a:xfrm>
              <a:off x="4136163" y="348190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70">
              <a:extLst>
                <a:ext uri="{FF2B5EF4-FFF2-40B4-BE49-F238E27FC236}">
                  <a16:creationId xmlns:a16="http://schemas.microsoft.com/office/drawing/2014/main" id="{6AAC50F9-97B3-4B70-93EC-561819C159F6}"/>
                </a:ext>
              </a:extLst>
            </p:cNvPr>
            <p:cNvCxnSpPr>
              <a:cxnSpLocks/>
              <a:stCxn id="27" idx="4"/>
            </p:cNvCxnSpPr>
            <p:nvPr/>
          </p:nvCxnSpPr>
          <p:spPr bwMode="auto">
            <a:xfrm>
              <a:off x="4856243" y="3481900"/>
              <a:ext cx="0" cy="432048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76">
              <a:extLst>
                <a:ext uri="{FF2B5EF4-FFF2-40B4-BE49-F238E27FC236}">
                  <a16:creationId xmlns:a16="http://schemas.microsoft.com/office/drawing/2014/main" id="{59BB957F-1A51-4297-BD4C-D33262A904C6}"/>
                </a:ext>
              </a:extLst>
            </p:cNvPr>
            <p:cNvCxnSpPr/>
            <p:nvPr/>
          </p:nvCxnSpPr>
          <p:spPr bwMode="auto">
            <a:xfrm>
              <a:off x="8384635" y="3121860"/>
              <a:ext cx="0" cy="86409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Oval 71">
              <a:extLst>
                <a:ext uri="{FF2B5EF4-FFF2-40B4-BE49-F238E27FC236}">
                  <a16:creationId xmlns:a16="http://schemas.microsoft.com/office/drawing/2014/main" id="{3BF3A0A3-D824-4C90-8B66-D32D50D4ED5A}"/>
                </a:ext>
              </a:extLst>
            </p:cNvPr>
            <p:cNvSpPr/>
            <p:nvPr/>
          </p:nvSpPr>
          <p:spPr bwMode="auto">
            <a:xfrm>
              <a:off x="4784235" y="3337884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8" name="Oval 69">
              <a:extLst>
                <a:ext uri="{FF2B5EF4-FFF2-40B4-BE49-F238E27FC236}">
                  <a16:creationId xmlns:a16="http://schemas.microsoft.com/office/drawing/2014/main" id="{DE0191CB-9D29-41B8-98E0-46F7AE4E5306}"/>
                </a:ext>
              </a:extLst>
            </p:cNvPr>
            <p:cNvSpPr/>
            <p:nvPr/>
          </p:nvSpPr>
          <p:spPr bwMode="auto">
            <a:xfrm>
              <a:off x="4064155" y="3337884"/>
              <a:ext cx="144016" cy="144016"/>
            </a:xfrm>
            <a:prstGeom prst="ellipse">
              <a:avLst/>
            </a:prstGeom>
            <a:solidFill>
              <a:srgbClr val="FFC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pic>
          <p:nvPicPr>
            <p:cNvPr id="31" name="Picture 62">
              <a:extLst>
                <a:ext uri="{FF2B5EF4-FFF2-40B4-BE49-F238E27FC236}">
                  <a16:creationId xmlns:a16="http://schemas.microsoft.com/office/drawing/2014/main" id="{7F5C560E-482B-4022-BDDB-B890284F4C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28051" y="4057964"/>
              <a:ext cx="190207" cy="249237"/>
            </a:xfrm>
            <a:prstGeom prst="rect">
              <a:avLst/>
            </a:prstGeom>
          </p:spPr>
        </p:pic>
        <p:pic>
          <p:nvPicPr>
            <p:cNvPr id="32" name="Picture 63">
              <a:extLst>
                <a:ext uri="{FF2B5EF4-FFF2-40B4-BE49-F238E27FC236}">
                  <a16:creationId xmlns:a16="http://schemas.microsoft.com/office/drawing/2014/main" id="{908E1592-8E85-4023-9E36-9A53C4EED6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992147" y="4057964"/>
              <a:ext cx="228864" cy="274637"/>
            </a:xfrm>
            <a:prstGeom prst="rect">
              <a:avLst/>
            </a:prstGeom>
          </p:spPr>
        </p:pic>
        <p:pic>
          <p:nvPicPr>
            <p:cNvPr id="34" name="Picture 88">
              <a:extLst>
                <a:ext uri="{FF2B5EF4-FFF2-40B4-BE49-F238E27FC236}">
                  <a16:creationId xmlns:a16="http://schemas.microsoft.com/office/drawing/2014/main" id="{7EDB2216-DF7E-4AB2-8508-29ED78BD904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48331" y="4057964"/>
              <a:ext cx="125412" cy="237623"/>
            </a:xfrm>
            <a:prstGeom prst="rect">
              <a:avLst/>
            </a:prstGeom>
          </p:spPr>
        </p:pic>
        <p:sp>
          <p:nvSpPr>
            <p:cNvPr id="35" name="Rectangle 112">
              <a:extLst>
                <a:ext uri="{FF2B5EF4-FFF2-40B4-BE49-F238E27FC236}">
                  <a16:creationId xmlns:a16="http://schemas.microsoft.com/office/drawing/2014/main" id="{681D0299-C690-4BE3-9DBA-28F828C7E339}"/>
                </a:ext>
              </a:extLst>
            </p:cNvPr>
            <p:cNvSpPr/>
            <p:nvPr/>
          </p:nvSpPr>
          <p:spPr>
            <a:xfrm>
              <a:off x="8816683" y="3625916"/>
              <a:ext cx="144016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Calibri" charset="0"/>
                </a:rPr>
                <a:t>time</a:t>
              </a:r>
              <a:endParaRPr lang="en-US" sz="2000" dirty="0"/>
            </a:p>
          </p:txBody>
        </p:sp>
        <p:sp>
          <p:nvSpPr>
            <p:cNvPr id="44" name="Rectangle 131">
              <a:extLst>
                <a:ext uri="{FF2B5EF4-FFF2-40B4-BE49-F238E27FC236}">
                  <a16:creationId xmlns:a16="http://schemas.microsoft.com/office/drawing/2014/main" id="{21F77F5B-5A90-4FAB-ADCD-BF21BE1A33EF}"/>
                </a:ext>
              </a:extLst>
            </p:cNvPr>
            <p:cNvSpPr/>
            <p:nvPr/>
          </p:nvSpPr>
          <p:spPr>
            <a:xfrm>
              <a:off x="3720562" y="2185756"/>
              <a:ext cx="936104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b="1" dirty="0">
                  <a:latin typeface="Calibri" charset="0"/>
                </a:rPr>
                <a:t>apps</a:t>
              </a:r>
              <a:endParaRPr lang="en-US" sz="2400" b="1" dirty="0"/>
            </a:p>
          </p:txBody>
        </p:sp>
        <p:cxnSp>
          <p:nvCxnSpPr>
            <p:cNvPr id="45" name="Straight Arrow Connector 132">
              <a:extLst>
                <a:ext uri="{FF2B5EF4-FFF2-40B4-BE49-F238E27FC236}">
                  <a16:creationId xmlns:a16="http://schemas.microsoft.com/office/drawing/2014/main" id="{F580E643-E602-4082-93EE-D483D1B0CB12}"/>
                </a:ext>
              </a:extLst>
            </p:cNvPr>
            <p:cNvCxnSpPr/>
            <p:nvPr/>
          </p:nvCxnSpPr>
          <p:spPr bwMode="auto">
            <a:xfrm flipH="1">
              <a:off x="3306559" y="2689812"/>
              <a:ext cx="576064" cy="576064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Straight Arrow Connector 133">
              <a:extLst>
                <a:ext uri="{FF2B5EF4-FFF2-40B4-BE49-F238E27FC236}">
                  <a16:creationId xmlns:a16="http://schemas.microsoft.com/office/drawing/2014/main" id="{BB1B3340-D0A8-4C80-8BF1-7BF80EF1A29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153595" y="2689752"/>
              <a:ext cx="0" cy="54644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7" name="Straight Arrow Connector 134">
              <a:extLst>
                <a:ext uri="{FF2B5EF4-FFF2-40B4-BE49-F238E27FC236}">
                  <a16:creationId xmlns:a16="http://schemas.microsoft.com/office/drawing/2014/main" id="{4054A8A6-171F-472F-B7EC-04E0C730B86D}"/>
                </a:ext>
              </a:extLst>
            </p:cNvPr>
            <p:cNvCxnSpPr/>
            <p:nvPr/>
          </p:nvCxnSpPr>
          <p:spPr bwMode="auto">
            <a:xfrm>
              <a:off x="4314671" y="2689812"/>
              <a:ext cx="432048" cy="50405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8" name="Rectangle 135">
              <a:extLst>
                <a:ext uri="{FF2B5EF4-FFF2-40B4-BE49-F238E27FC236}">
                  <a16:creationId xmlns:a16="http://schemas.microsoft.com/office/drawing/2014/main" id="{F97A12C2-5D37-4CD0-9922-872437C185FF}"/>
                </a:ext>
              </a:extLst>
            </p:cNvPr>
            <p:cNvSpPr/>
            <p:nvPr/>
          </p:nvSpPr>
          <p:spPr>
            <a:xfrm>
              <a:off x="3594591" y="4820436"/>
              <a:ext cx="126165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History</a:t>
              </a:r>
              <a:r>
                <a:rPr lang="en-US" sz="2400" b="1" dirty="0">
                  <a:latin typeface="Calibri" charset="0"/>
                </a:rPr>
                <a:t> </a:t>
              </a:r>
              <a:endParaRPr lang="en-US" sz="2400" b="1" dirty="0"/>
            </a:p>
          </p:txBody>
        </p:sp>
        <p:sp>
          <p:nvSpPr>
            <p:cNvPr id="50" name="Left Brace 137">
              <a:extLst>
                <a:ext uri="{FF2B5EF4-FFF2-40B4-BE49-F238E27FC236}">
                  <a16:creationId xmlns:a16="http://schemas.microsoft.com/office/drawing/2014/main" id="{3C3338F8-22FA-4F34-AA6D-63CF17D85B7A}"/>
                </a:ext>
              </a:extLst>
            </p:cNvPr>
            <p:cNvSpPr/>
            <p:nvPr/>
          </p:nvSpPr>
          <p:spPr bwMode="auto">
            <a:xfrm rot="16200000">
              <a:off x="4024371" y="3124129"/>
              <a:ext cx="429768" cy="3017520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pic>
          <p:nvPicPr>
            <p:cNvPr id="60" name="Picture 142">
              <a:extLst>
                <a:ext uri="{FF2B5EF4-FFF2-40B4-BE49-F238E27FC236}">
                  <a16:creationId xmlns:a16="http://schemas.microsoft.com/office/drawing/2014/main" id="{D397349E-A958-49A1-BD96-0822B7C574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6719" y="4057964"/>
              <a:ext cx="265430" cy="286385"/>
            </a:xfrm>
            <a:prstGeom prst="rect">
              <a:avLst/>
            </a:prstGeom>
          </p:spPr>
        </p:pic>
        <p:pic>
          <p:nvPicPr>
            <p:cNvPr id="62" name="图形 61" descr="用户">
              <a:extLst>
                <a:ext uri="{FF2B5EF4-FFF2-40B4-BE49-F238E27FC236}">
                  <a16:creationId xmlns:a16="http://schemas.microsoft.com/office/drawing/2014/main" id="{331C0C23-FF5F-4A03-A1A2-74FEC42DF0D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1731139" y="3491406"/>
              <a:ext cx="508456" cy="353258"/>
            </a:xfrm>
            <a:prstGeom prst="rect">
              <a:avLst/>
            </a:prstGeom>
          </p:spPr>
        </p:pic>
      </p:grp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7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06BB711-A207-4C93-9DD0-B73D100CFA23}"/>
              </a:ext>
            </a:extLst>
          </p:cNvPr>
          <p:cNvGrpSpPr/>
          <p:nvPr/>
        </p:nvGrpSpPr>
        <p:grpSpPr>
          <a:xfrm>
            <a:off x="1666021" y="5271167"/>
            <a:ext cx="7443068" cy="1117788"/>
            <a:chOff x="1666021" y="5271167"/>
            <a:chExt cx="7443068" cy="1117788"/>
          </a:xfrm>
        </p:grpSpPr>
        <p:pic>
          <p:nvPicPr>
            <p:cNvPr id="52" name="Picture 2" descr="光明时评：成绩必须符合“正态分布”，会加剧大学生内卷吗？_腾讯新闻">
              <a:extLst>
                <a:ext uri="{FF2B5EF4-FFF2-40B4-BE49-F238E27FC236}">
                  <a16:creationId xmlns:a16="http://schemas.microsoft.com/office/drawing/2014/main" id="{4723C3FD-6076-4BF4-B7D5-70FD9D644E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021" y="5271167"/>
              <a:ext cx="2014698" cy="11177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3697C9E-9FB1-4287-A9C2-01B822C9BAD4}"/>
                </a:ext>
              </a:extLst>
            </p:cNvPr>
            <p:cNvSpPr txBox="1"/>
            <p:nvPr/>
          </p:nvSpPr>
          <p:spPr>
            <a:xfrm>
              <a:off x="4863133" y="5599228"/>
              <a:ext cx="4245956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/>
                <a:t>probability density function</a:t>
              </a:r>
            </a:p>
          </p:txBody>
        </p:sp>
        <p:sp>
          <p:nvSpPr>
            <p:cNvPr id="54" name="Arrow: Right 53">
              <a:extLst>
                <a:ext uri="{FF2B5EF4-FFF2-40B4-BE49-F238E27FC236}">
                  <a16:creationId xmlns:a16="http://schemas.microsoft.com/office/drawing/2014/main" id="{CC7E0ADA-181D-47D1-BDA4-0D90EB3D75C0}"/>
                </a:ext>
              </a:extLst>
            </p:cNvPr>
            <p:cNvSpPr/>
            <p:nvPr/>
          </p:nvSpPr>
          <p:spPr>
            <a:xfrm>
              <a:off x="3785592" y="5759303"/>
              <a:ext cx="675808" cy="22780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94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Temporal Point Processes for App Prediction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8</a:t>
            </a:fld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24684E0-9F56-4EC6-B30F-85675A30E367}"/>
              </a:ext>
            </a:extLst>
          </p:cNvPr>
          <p:cNvGrpSpPr/>
          <p:nvPr/>
        </p:nvGrpSpPr>
        <p:grpSpPr>
          <a:xfrm>
            <a:off x="2622308" y="3850085"/>
            <a:ext cx="6947383" cy="2502337"/>
            <a:chOff x="2501417" y="3517223"/>
            <a:chExt cx="6947383" cy="2502337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C0A9ECE-1D41-4BB0-AF10-8D679C08243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01417" y="3517223"/>
              <a:ext cx="6736243" cy="2194560"/>
            </a:xfrm>
            <a:prstGeom prst="rect">
              <a:avLst/>
            </a:prstGeom>
          </p:spPr>
        </p:pic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39BFC1DD-440B-480D-AB0A-2A82142757DE}"/>
                </a:ext>
              </a:extLst>
            </p:cNvPr>
            <p:cNvSpPr txBox="1"/>
            <p:nvPr/>
          </p:nvSpPr>
          <p:spPr>
            <a:xfrm>
              <a:off x="3254944" y="5711783"/>
              <a:ext cx="6193856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/>
                <a:t>Junchi Yan, IJCAI2019 Tutorial: Learning Temporal Point Process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1A8C377-0C43-4DFD-8EF7-C13285624562}"/>
              </a:ext>
            </a:extLst>
          </p:cNvPr>
          <p:cNvGrpSpPr/>
          <p:nvPr/>
        </p:nvGrpSpPr>
        <p:grpSpPr>
          <a:xfrm>
            <a:off x="1659226" y="1867996"/>
            <a:ext cx="3657600" cy="1640638"/>
            <a:chOff x="4696741" y="1820420"/>
            <a:chExt cx="3657600" cy="1640638"/>
          </a:xfrm>
        </p:grpSpPr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FAC1A48A-2D4F-428D-9B36-29EA51F4A57A}"/>
                </a:ext>
              </a:extLst>
            </p:cNvPr>
            <p:cNvSpPr/>
            <p:nvPr/>
          </p:nvSpPr>
          <p:spPr>
            <a:xfrm>
              <a:off x="7646114" y="2714901"/>
              <a:ext cx="574487" cy="32585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45B1DF9-858C-47E1-ABD8-277C52C7EC51}"/>
                </a:ext>
              </a:extLst>
            </p:cNvPr>
            <p:cNvSpPr/>
            <p:nvPr/>
          </p:nvSpPr>
          <p:spPr>
            <a:xfrm>
              <a:off x="6338418" y="2714902"/>
              <a:ext cx="1055901" cy="325853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E235F518-0AD5-42BD-8A16-16DB4294F2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4515216"/>
                </p:ext>
              </p:extLst>
            </p:nvPr>
          </p:nvGraphicFramePr>
          <p:xfrm>
            <a:off x="4696741" y="2724458"/>
            <a:ext cx="3657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57600" imgH="736560" progId="Equation.DSMT4">
                    <p:embed/>
                  </p:oleObj>
                </mc:Choice>
                <mc:Fallback>
                  <p:oleObj name="Equation" r:id="rId4" imgW="3657600" imgH="7365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E235F518-0AD5-42BD-8A16-16DB4294F2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96741" y="2724458"/>
                          <a:ext cx="3657600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5E202F4-1A13-498E-A98F-3F69F4BF7FDF}"/>
                </a:ext>
              </a:extLst>
            </p:cNvPr>
            <p:cNvSpPr txBox="1"/>
            <p:nvPr/>
          </p:nvSpPr>
          <p:spPr>
            <a:xfrm>
              <a:off x="6096000" y="1820420"/>
              <a:ext cx="18226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vent number</a:t>
              </a: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CE349285-00E6-4A03-AD13-85A4CA7FAC18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>
              <a:off x="7007308" y="2220530"/>
              <a:ext cx="758098" cy="43753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F42A67A8-2A25-4FF0-A065-3E0FEEE95360}"/>
                </a:ext>
              </a:extLst>
            </p:cNvPr>
            <p:cNvCxnSpPr>
              <a:cxnSpLocks/>
              <a:stCxn id="13" idx="2"/>
            </p:cNvCxnSpPr>
            <p:nvPr/>
          </p:nvCxnSpPr>
          <p:spPr>
            <a:xfrm flipH="1">
              <a:off x="6649638" y="2220530"/>
              <a:ext cx="357670" cy="4283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D45138D0-FAF4-4D9C-BD45-9C1068642F4F}"/>
              </a:ext>
            </a:extLst>
          </p:cNvPr>
          <p:cNvSpPr txBox="1"/>
          <p:nvPr/>
        </p:nvSpPr>
        <p:spPr>
          <a:xfrm>
            <a:off x="181735" y="1104370"/>
            <a:ext cx="51442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2800">
                <a:solidFill>
                  <a:srgbClr val="FF0000"/>
                </a:solidFill>
                <a:latin typeface="Rockwell" panose="02060603020205020403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Intensity Function</a:t>
            </a:r>
            <a:endParaRPr lang="en-US" altLang="zh-CN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8FFC0A-3A15-4CF9-908B-CF11C765DB26}"/>
              </a:ext>
            </a:extLst>
          </p:cNvPr>
          <p:cNvSpPr txBox="1"/>
          <p:nvPr/>
        </p:nvSpPr>
        <p:spPr>
          <a:xfrm>
            <a:off x="7940666" y="1863980"/>
            <a:ext cx="3902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user opens 3 apps from 10:00AM to 10:05 A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3C61ED-BF29-4249-9381-F539C8527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198288"/>
              </p:ext>
            </p:extLst>
          </p:nvPr>
        </p:nvGraphicFramePr>
        <p:xfrm>
          <a:off x="9366992" y="2391444"/>
          <a:ext cx="774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571320" progId="Equation.DSMT4">
                  <p:embed/>
                </p:oleObj>
              </mc:Choice>
              <mc:Fallback>
                <p:oleObj name="Equation" r:id="rId6" imgW="774360" imgH="571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33C61ED-BF29-4249-9381-F539C85273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66992" y="2391444"/>
                        <a:ext cx="774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776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5BFB6ED0-ECE7-435D-BBA5-A63F9E9FB842}"/>
              </a:ext>
            </a:extLst>
          </p:cNvPr>
          <p:cNvSpPr/>
          <p:nvPr/>
        </p:nvSpPr>
        <p:spPr>
          <a:xfrm>
            <a:off x="2457848" y="3660873"/>
            <a:ext cx="288758" cy="385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1F6F96E2-6E0F-446A-8D11-D5E6852F7C55}"/>
              </a:ext>
            </a:extLst>
          </p:cNvPr>
          <p:cNvSpPr/>
          <p:nvPr/>
        </p:nvSpPr>
        <p:spPr>
          <a:xfrm>
            <a:off x="2925749" y="3648941"/>
            <a:ext cx="1369903" cy="3970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FE9697B-902A-4FCC-B6F3-12CFE050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943212"/>
              </p:ext>
            </p:extLst>
          </p:nvPr>
        </p:nvGraphicFramePr>
        <p:xfrm>
          <a:off x="1630363" y="3608388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431640" progId="Equation.DSMT4">
                  <p:embed/>
                </p:oleObj>
              </mc:Choice>
              <mc:Fallback>
                <p:oleObj name="Equation" r:id="rId3" imgW="2666880" imgH="4316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FE9697B-902A-4FCC-B6F3-12CFE050C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363" y="3608388"/>
                        <a:ext cx="2667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1D64D383-7427-4939-8A2B-81060AB2891E}"/>
              </a:ext>
            </a:extLst>
          </p:cNvPr>
          <p:cNvSpPr/>
          <p:nvPr/>
        </p:nvSpPr>
        <p:spPr>
          <a:xfrm>
            <a:off x="0" y="-18920"/>
            <a:ext cx="12192000" cy="910993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AA00F37-E33E-4CD7-80BD-F3A13545ACBD}"/>
              </a:ext>
            </a:extLst>
          </p:cNvPr>
          <p:cNvSpPr txBox="1">
            <a:spLocks/>
          </p:cNvSpPr>
          <p:nvPr/>
        </p:nvSpPr>
        <p:spPr>
          <a:xfrm>
            <a:off x="0" y="-18920"/>
            <a:ext cx="12192000" cy="91099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>
                <a:latin typeface="Rockwell" panose="02060603020205020403" pitchFamily="18" charset="0"/>
              </a:rPr>
              <a:t>Temporal Point Processes for App Prediction</a:t>
            </a:r>
            <a:endParaRPr lang="en-US" altLang="zh-CN" sz="4000" dirty="0">
              <a:latin typeface="Rockwell" panose="02060603020205020403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07CF5532-28B9-4ED1-B015-1756AF794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E43E12-75C8-F547-8CFF-A7DFBF27301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79A61F45-939D-4EA9-A802-9207B92F67E6}"/>
              </a:ext>
            </a:extLst>
          </p:cNvPr>
          <p:cNvSpPr txBox="1">
            <a:spLocks/>
          </p:cNvSpPr>
          <p:nvPr/>
        </p:nvSpPr>
        <p:spPr>
          <a:xfrm>
            <a:off x="9448800" y="6477000"/>
            <a:ext cx="27432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2BE43E12-75C8-F547-8CFF-A7DFBF273010}" type="slidenum">
              <a:rPr lang="en-US" smtClean="0"/>
              <a:pPr algn="r"/>
              <a:t>9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F92D2D8-B39D-4BD2-AE16-F2A302E7ACE5}"/>
              </a:ext>
            </a:extLst>
          </p:cNvPr>
          <p:cNvGrpSpPr/>
          <p:nvPr/>
        </p:nvGrpSpPr>
        <p:grpSpPr>
          <a:xfrm>
            <a:off x="7495161" y="3209384"/>
            <a:ext cx="3024336" cy="802384"/>
            <a:chOff x="6505442" y="5090225"/>
            <a:chExt cx="3024336" cy="802384"/>
          </a:xfrm>
        </p:grpSpPr>
        <p:sp>
          <p:nvSpPr>
            <p:cNvPr id="53" name="Freeform 182">
              <a:extLst>
                <a:ext uri="{FF2B5EF4-FFF2-40B4-BE49-F238E27FC236}">
                  <a16:creationId xmlns:a16="http://schemas.microsoft.com/office/drawing/2014/main" id="{734A24B2-24AA-4E35-BBCA-3119C11A5F46}"/>
                </a:ext>
              </a:extLst>
            </p:cNvPr>
            <p:cNvSpPr/>
            <p:nvPr/>
          </p:nvSpPr>
          <p:spPr>
            <a:xfrm flipH="1">
              <a:off x="7343594" y="5244537"/>
              <a:ext cx="648072" cy="288032"/>
            </a:xfrm>
            <a:custGeom>
              <a:avLst/>
              <a:gdLst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1995354 h 1995354"/>
                <a:gd name="connsiteX1" fmla="*/ 1705535 w 3340100"/>
                <a:gd name="connsiteY1" fmla="*/ 691736 h 1995354"/>
                <a:gd name="connsiteX2" fmla="*/ 2819400 w 3340100"/>
                <a:gd name="connsiteY2" fmla="*/ 39554 h 1995354"/>
                <a:gd name="connsiteX3" fmla="*/ 3340100 w 3340100"/>
                <a:gd name="connsiteY3" fmla="*/ 179254 h 1995354"/>
                <a:gd name="connsiteX0" fmla="*/ 0 w 3340100"/>
                <a:gd name="connsiteY0" fmla="*/ 1955800 h 1955800"/>
                <a:gd name="connsiteX1" fmla="*/ 1705535 w 3340100"/>
                <a:gd name="connsiteY1" fmla="*/ 652182 h 1955800"/>
                <a:gd name="connsiteX2" fmla="*/ 2819400 w 3340100"/>
                <a:gd name="connsiteY2" fmla="*/ 0 h 1955800"/>
                <a:gd name="connsiteX3" fmla="*/ 3340100 w 3340100"/>
                <a:gd name="connsiteY3" fmla="*/ 139700 h 1955800"/>
                <a:gd name="connsiteX0" fmla="*/ 0 w 3378670"/>
                <a:gd name="connsiteY0" fmla="*/ 1955800 h 1955800"/>
                <a:gd name="connsiteX1" fmla="*/ 1705535 w 3378670"/>
                <a:gd name="connsiteY1" fmla="*/ 652182 h 1955800"/>
                <a:gd name="connsiteX2" fmla="*/ 2819400 w 3378670"/>
                <a:gd name="connsiteY2" fmla="*/ 0 h 1955800"/>
                <a:gd name="connsiteX3" fmla="*/ 3340100 w 3378670"/>
                <a:gd name="connsiteY3" fmla="*/ 139700 h 1955800"/>
                <a:gd name="connsiteX4" fmla="*/ 3340100 w 3378670"/>
                <a:gd name="connsiteY4" fmla="*/ 133723 h 1955800"/>
                <a:gd name="connsiteX0" fmla="*/ 0 w 3412818"/>
                <a:gd name="connsiteY0" fmla="*/ 1955800 h 1955800"/>
                <a:gd name="connsiteX1" fmla="*/ 1705535 w 3412818"/>
                <a:gd name="connsiteY1" fmla="*/ 652182 h 1955800"/>
                <a:gd name="connsiteX2" fmla="*/ 2819400 w 3412818"/>
                <a:gd name="connsiteY2" fmla="*/ 0 h 1955800"/>
                <a:gd name="connsiteX3" fmla="*/ 3340100 w 3412818"/>
                <a:gd name="connsiteY3" fmla="*/ 139700 h 1955800"/>
                <a:gd name="connsiteX4" fmla="*/ 3411818 w 3412818"/>
                <a:gd name="connsiteY4" fmla="*/ 160617 h 1955800"/>
                <a:gd name="connsiteX0" fmla="*/ 0 w 3411818"/>
                <a:gd name="connsiteY0" fmla="*/ 1974688 h 1974688"/>
                <a:gd name="connsiteX1" fmla="*/ 1705535 w 3411818"/>
                <a:gd name="connsiteY1" fmla="*/ 671070 h 1974688"/>
                <a:gd name="connsiteX2" fmla="*/ 2819400 w 3411818"/>
                <a:gd name="connsiteY2" fmla="*/ 18888 h 1974688"/>
                <a:gd name="connsiteX3" fmla="*/ 3411818 w 3411818"/>
                <a:gd name="connsiteY3" fmla="*/ 179505 h 1974688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8122 h 1958122"/>
                <a:gd name="connsiteX1" fmla="*/ 1705535 w 3411818"/>
                <a:gd name="connsiteY1" fmla="*/ 654504 h 1958122"/>
                <a:gd name="connsiteX2" fmla="*/ 2819400 w 3411818"/>
                <a:gd name="connsiteY2" fmla="*/ 2322 h 1958122"/>
                <a:gd name="connsiteX3" fmla="*/ 3411818 w 3411818"/>
                <a:gd name="connsiteY3" fmla="*/ 162939 h 1958122"/>
                <a:gd name="connsiteX0" fmla="*/ 0 w 3574813"/>
                <a:gd name="connsiteY0" fmla="*/ 2057364 h 2057364"/>
                <a:gd name="connsiteX1" fmla="*/ 1705535 w 3574813"/>
                <a:gd name="connsiteY1" fmla="*/ 753746 h 2057364"/>
                <a:gd name="connsiteX2" fmla="*/ 2819400 w 3574813"/>
                <a:gd name="connsiteY2" fmla="*/ 101564 h 2057364"/>
                <a:gd name="connsiteX3" fmla="*/ 3574813 w 3574813"/>
                <a:gd name="connsiteY3" fmla="*/ 21569 h 2057364"/>
                <a:gd name="connsiteX0" fmla="*/ 0 w 3574813"/>
                <a:gd name="connsiteY0" fmla="*/ 2077668 h 2077668"/>
                <a:gd name="connsiteX1" fmla="*/ 1705535 w 3574813"/>
                <a:gd name="connsiteY1" fmla="*/ 774050 h 2077668"/>
                <a:gd name="connsiteX2" fmla="*/ 2765069 w 3574813"/>
                <a:gd name="connsiteY2" fmla="*/ 75298 h 2077668"/>
                <a:gd name="connsiteX3" fmla="*/ 3574813 w 3574813"/>
                <a:gd name="connsiteY3" fmla="*/ 41873 h 2077668"/>
                <a:gd name="connsiteX0" fmla="*/ 0 w 3574813"/>
                <a:gd name="connsiteY0" fmla="*/ 2053704 h 2053704"/>
                <a:gd name="connsiteX1" fmla="*/ 1705535 w 3574813"/>
                <a:gd name="connsiteY1" fmla="*/ 750086 h 2053704"/>
                <a:gd name="connsiteX2" fmla="*/ 2765069 w 3574813"/>
                <a:gd name="connsiteY2" fmla="*/ 51334 h 2053704"/>
                <a:gd name="connsiteX3" fmla="*/ 3574813 w 3574813"/>
                <a:gd name="connsiteY3" fmla="*/ 17909 h 2053704"/>
                <a:gd name="connsiteX0" fmla="*/ 0 w 3574813"/>
                <a:gd name="connsiteY0" fmla="*/ 2112935 h 2112935"/>
                <a:gd name="connsiteX1" fmla="*/ 1705535 w 3574813"/>
                <a:gd name="connsiteY1" fmla="*/ 809317 h 2112935"/>
                <a:gd name="connsiteX2" fmla="*/ 2889256 w 3574813"/>
                <a:gd name="connsiteY2" fmla="*/ 17425 h 2112935"/>
                <a:gd name="connsiteX3" fmla="*/ 3574813 w 3574813"/>
                <a:gd name="connsiteY3" fmla="*/ 77140 h 2112935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89467 h 2189467"/>
                <a:gd name="connsiteX1" fmla="*/ 1705535 w 3574813"/>
                <a:gd name="connsiteY1" fmla="*/ 885849 h 2189467"/>
                <a:gd name="connsiteX2" fmla="*/ 2889256 w 3574813"/>
                <a:gd name="connsiteY2" fmla="*/ 93957 h 2189467"/>
                <a:gd name="connsiteX3" fmla="*/ 3574813 w 3574813"/>
                <a:gd name="connsiteY3" fmla="*/ 37247 h 2189467"/>
                <a:gd name="connsiteX0" fmla="*/ 0 w 3574813"/>
                <a:gd name="connsiteY0" fmla="*/ 2175603 h 2175603"/>
                <a:gd name="connsiteX1" fmla="*/ 1705535 w 3574813"/>
                <a:gd name="connsiteY1" fmla="*/ 871985 h 2175603"/>
                <a:gd name="connsiteX2" fmla="*/ 2889256 w 3574813"/>
                <a:gd name="connsiteY2" fmla="*/ 80093 h 2175603"/>
                <a:gd name="connsiteX3" fmla="*/ 3574813 w 3574813"/>
                <a:gd name="connsiteY3" fmla="*/ 23383 h 217560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80593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57308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1528" h="2284168">
                  <a:moveTo>
                    <a:pt x="0" y="2284168"/>
                  </a:moveTo>
                  <a:cubicBezTo>
                    <a:pt x="1039159" y="2261507"/>
                    <a:pt x="2338197" y="1648425"/>
                    <a:pt x="2820550" y="1161655"/>
                  </a:cubicBezTo>
                  <a:cubicBezTo>
                    <a:pt x="3302903" y="674885"/>
                    <a:pt x="3413374" y="391530"/>
                    <a:pt x="3551528" y="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FAD5CE9-3AE7-4D48-A85F-AB3A878EB66F}"/>
                </a:ext>
              </a:extLst>
            </p:cNvPr>
            <p:cNvGrpSpPr/>
            <p:nvPr/>
          </p:nvGrpSpPr>
          <p:grpSpPr>
            <a:xfrm>
              <a:off x="6505442" y="5090225"/>
              <a:ext cx="2808312" cy="658368"/>
              <a:chOff x="6120432" y="6361829"/>
              <a:chExt cx="4295065" cy="658368"/>
            </a:xfrm>
          </p:grpSpPr>
          <p:sp>
            <p:nvSpPr>
              <p:cNvPr id="55" name="Freeform 168">
                <a:extLst>
                  <a:ext uri="{FF2B5EF4-FFF2-40B4-BE49-F238E27FC236}">
                    <a16:creationId xmlns:a16="http://schemas.microsoft.com/office/drawing/2014/main" id="{1AA85C8F-D97C-45CA-A86D-6F5190863DE0}"/>
                  </a:ext>
                </a:extLst>
              </p:cNvPr>
              <p:cNvSpPr/>
              <p:nvPr/>
            </p:nvSpPr>
            <p:spPr>
              <a:xfrm flipH="1">
                <a:off x="7632600" y="6394938"/>
                <a:ext cx="648072" cy="329184"/>
              </a:xfrm>
              <a:custGeom>
                <a:avLst/>
                <a:gdLst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1995354 h 1995354"/>
                  <a:gd name="connsiteX1" fmla="*/ 1705535 w 3340100"/>
                  <a:gd name="connsiteY1" fmla="*/ 691736 h 1995354"/>
                  <a:gd name="connsiteX2" fmla="*/ 2819400 w 3340100"/>
                  <a:gd name="connsiteY2" fmla="*/ 39554 h 1995354"/>
                  <a:gd name="connsiteX3" fmla="*/ 3340100 w 3340100"/>
                  <a:gd name="connsiteY3" fmla="*/ 179254 h 1995354"/>
                  <a:gd name="connsiteX0" fmla="*/ 0 w 3340100"/>
                  <a:gd name="connsiteY0" fmla="*/ 1955800 h 1955800"/>
                  <a:gd name="connsiteX1" fmla="*/ 1705535 w 3340100"/>
                  <a:gd name="connsiteY1" fmla="*/ 652182 h 1955800"/>
                  <a:gd name="connsiteX2" fmla="*/ 2819400 w 3340100"/>
                  <a:gd name="connsiteY2" fmla="*/ 0 h 1955800"/>
                  <a:gd name="connsiteX3" fmla="*/ 3340100 w 3340100"/>
                  <a:gd name="connsiteY3" fmla="*/ 139700 h 1955800"/>
                  <a:gd name="connsiteX0" fmla="*/ 0 w 3378670"/>
                  <a:gd name="connsiteY0" fmla="*/ 1955800 h 1955800"/>
                  <a:gd name="connsiteX1" fmla="*/ 1705535 w 3378670"/>
                  <a:gd name="connsiteY1" fmla="*/ 652182 h 1955800"/>
                  <a:gd name="connsiteX2" fmla="*/ 2819400 w 3378670"/>
                  <a:gd name="connsiteY2" fmla="*/ 0 h 1955800"/>
                  <a:gd name="connsiteX3" fmla="*/ 3340100 w 3378670"/>
                  <a:gd name="connsiteY3" fmla="*/ 139700 h 1955800"/>
                  <a:gd name="connsiteX4" fmla="*/ 3340100 w 3378670"/>
                  <a:gd name="connsiteY4" fmla="*/ 133723 h 1955800"/>
                  <a:gd name="connsiteX0" fmla="*/ 0 w 3412818"/>
                  <a:gd name="connsiteY0" fmla="*/ 1955800 h 1955800"/>
                  <a:gd name="connsiteX1" fmla="*/ 1705535 w 3412818"/>
                  <a:gd name="connsiteY1" fmla="*/ 652182 h 1955800"/>
                  <a:gd name="connsiteX2" fmla="*/ 2819400 w 3412818"/>
                  <a:gd name="connsiteY2" fmla="*/ 0 h 1955800"/>
                  <a:gd name="connsiteX3" fmla="*/ 3340100 w 3412818"/>
                  <a:gd name="connsiteY3" fmla="*/ 139700 h 1955800"/>
                  <a:gd name="connsiteX4" fmla="*/ 3411818 w 3412818"/>
                  <a:gd name="connsiteY4" fmla="*/ 160617 h 1955800"/>
                  <a:gd name="connsiteX0" fmla="*/ 0 w 3411818"/>
                  <a:gd name="connsiteY0" fmla="*/ 1974688 h 1974688"/>
                  <a:gd name="connsiteX1" fmla="*/ 1705535 w 3411818"/>
                  <a:gd name="connsiteY1" fmla="*/ 671070 h 1974688"/>
                  <a:gd name="connsiteX2" fmla="*/ 2819400 w 3411818"/>
                  <a:gd name="connsiteY2" fmla="*/ 18888 h 1974688"/>
                  <a:gd name="connsiteX3" fmla="*/ 3411818 w 3411818"/>
                  <a:gd name="connsiteY3" fmla="*/ 179505 h 1974688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8122 h 1958122"/>
                  <a:gd name="connsiteX1" fmla="*/ 1705535 w 3411818"/>
                  <a:gd name="connsiteY1" fmla="*/ 654504 h 1958122"/>
                  <a:gd name="connsiteX2" fmla="*/ 2819400 w 3411818"/>
                  <a:gd name="connsiteY2" fmla="*/ 2322 h 1958122"/>
                  <a:gd name="connsiteX3" fmla="*/ 3411818 w 3411818"/>
                  <a:gd name="connsiteY3" fmla="*/ 162939 h 1958122"/>
                  <a:gd name="connsiteX0" fmla="*/ 0 w 3574813"/>
                  <a:gd name="connsiteY0" fmla="*/ 2057364 h 2057364"/>
                  <a:gd name="connsiteX1" fmla="*/ 1705535 w 3574813"/>
                  <a:gd name="connsiteY1" fmla="*/ 753746 h 2057364"/>
                  <a:gd name="connsiteX2" fmla="*/ 2819400 w 3574813"/>
                  <a:gd name="connsiteY2" fmla="*/ 101564 h 2057364"/>
                  <a:gd name="connsiteX3" fmla="*/ 3574813 w 3574813"/>
                  <a:gd name="connsiteY3" fmla="*/ 21569 h 2057364"/>
                  <a:gd name="connsiteX0" fmla="*/ 0 w 3574813"/>
                  <a:gd name="connsiteY0" fmla="*/ 2077668 h 2077668"/>
                  <a:gd name="connsiteX1" fmla="*/ 1705535 w 3574813"/>
                  <a:gd name="connsiteY1" fmla="*/ 774050 h 2077668"/>
                  <a:gd name="connsiteX2" fmla="*/ 2765069 w 3574813"/>
                  <a:gd name="connsiteY2" fmla="*/ 75298 h 2077668"/>
                  <a:gd name="connsiteX3" fmla="*/ 3574813 w 3574813"/>
                  <a:gd name="connsiteY3" fmla="*/ 41873 h 2077668"/>
                  <a:gd name="connsiteX0" fmla="*/ 0 w 3574813"/>
                  <a:gd name="connsiteY0" fmla="*/ 2053704 h 2053704"/>
                  <a:gd name="connsiteX1" fmla="*/ 1705535 w 3574813"/>
                  <a:gd name="connsiteY1" fmla="*/ 750086 h 2053704"/>
                  <a:gd name="connsiteX2" fmla="*/ 2765069 w 3574813"/>
                  <a:gd name="connsiteY2" fmla="*/ 51334 h 2053704"/>
                  <a:gd name="connsiteX3" fmla="*/ 3574813 w 3574813"/>
                  <a:gd name="connsiteY3" fmla="*/ 17909 h 2053704"/>
                  <a:gd name="connsiteX0" fmla="*/ 0 w 3574813"/>
                  <a:gd name="connsiteY0" fmla="*/ 2112935 h 2112935"/>
                  <a:gd name="connsiteX1" fmla="*/ 1705535 w 3574813"/>
                  <a:gd name="connsiteY1" fmla="*/ 809317 h 2112935"/>
                  <a:gd name="connsiteX2" fmla="*/ 2889256 w 3574813"/>
                  <a:gd name="connsiteY2" fmla="*/ 17425 h 2112935"/>
                  <a:gd name="connsiteX3" fmla="*/ 3574813 w 3574813"/>
                  <a:gd name="connsiteY3" fmla="*/ 77140 h 2112935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89467 h 2189467"/>
                  <a:gd name="connsiteX1" fmla="*/ 1705535 w 3574813"/>
                  <a:gd name="connsiteY1" fmla="*/ 885849 h 2189467"/>
                  <a:gd name="connsiteX2" fmla="*/ 2889256 w 3574813"/>
                  <a:gd name="connsiteY2" fmla="*/ 93957 h 2189467"/>
                  <a:gd name="connsiteX3" fmla="*/ 3574813 w 3574813"/>
                  <a:gd name="connsiteY3" fmla="*/ 37247 h 2189467"/>
                  <a:gd name="connsiteX0" fmla="*/ 0 w 3574813"/>
                  <a:gd name="connsiteY0" fmla="*/ 2175603 h 2175603"/>
                  <a:gd name="connsiteX1" fmla="*/ 1705535 w 3574813"/>
                  <a:gd name="connsiteY1" fmla="*/ 871985 h 2175603"/>
                  <a:gd name="connsiteX2" fmla="*/ 2889256 w 3574813"/>
                  <a:gd name="connsiteY2" fmla="*/ 80093 h 2175603"/>
                  <a:gd name="connsiteX3" fmla="*/ 3574813 w 3574813"/>
                  <a:gd name="connsiteY3" fmla="*/ 23383 h 217560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80593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57308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51528" h="2284168">
                    <a:moveTo>
                      <a:pt x="0" y="2284168"/>
                    </a:moveTo>
                    <a:cubicBezTo>
                      <a:pt x="1039159" y="2261507"/>
                      <a:pt x="2338197" y="1648425"/>
                      <a:pt x="2820550" y="1161655"/>
                    </a:cubicBezTo>
                    <a:cubicBezTo>
                      <a:pt x="3302903" y="674885"/>
                      <a:pt x="3413374" y="391530"/>
                      <a:pt x="3551528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899356FA-019D-4185-A92C-6416D0C222CF}"/>
                  </a:ext>
                </a:extLst>
              </p:cNvPr>
              <p:cNvCxnSpPr/>
              <p:nvPr/>
            </p:nvCxnSpPr>
            <p:spPr bwMode="auto">
              <a:xfrm>
                <a:off x="8064648" y="6361829"/>
                <a:ext cx="0" cy="3291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8C2E65B6-E2C0-4553-BD28-87166CAC9BFA}"/>
                  </a:ext>
                </a:extLst>
              </p:cNvPr>
              <p:cNvSpPr/>
              <p:nvPr/>
            </p:nvSpPr>
            <p:spPr bwMode="auto">
              <a:xfrm>
                <a:off x="8064648" y="6610962"/>
                <a:ext cx="432048" cy="31089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81A81EF-54C8-42CB-8E3E-2661880941FB}"/>
                  </a:ext>
                </a:extLst>
              </p:cNvPr>
              <p:cNvSpPr/>
              <p:nvPr/>
            </p:nvSpPr>
            <p:spPr bwMode="auto">
              <a:xfrm>
                <a:off x="7670722" y="6709301"/>
                <a:ext cx="432048" cy="31089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0" tIns="0" rIns="0" bIns="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BDEB953C-C4DC-4F2F-9BF1-A9D77A013FDF}"/>
                  </a:ext>
                </a:extLst>
              </p:cNvPr>
              <p:cNvCxnSpPr/>
              <p:nvPr/>
            </p:nvCxnSpPr>
            <p:spPr bwMode="auto">
              <a:xfrm>
                <a:off x="6120432" y="6898994"/>
                <a:ext cx="936104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1" name="Freeform 173">
                <a:extLst>
                  <a:ext uri="{FF2B5EF4-FFF2-40B4-BE49-F238E27FC236}">
                    <a16:creationId xmlns:a16="http://schemas.microsoft.com/office/drawing/2014/main" id="{6577D6BF-6A38-498B-8C97-3813E994D135}"/>
                  </a:ext>
                </a:extLst>
              </p:cNvPr>
              <p:cNvSpPr/>
              <p:nvPr/>
            </p:nvSpPr>
            <p:spPr>
              <a:xfrm flipH="1">
                <a:off x="7056536" y="6610962"/>
                <a:ext cx="495584" cy="265219"/>
              </a:xfrm>
              <a:custGeom>
                <a:avLst/>
                <a:gdLst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45737 h 2045737"/>
                  <a:gd name="connsiteX1" fmla="*/ 1257300 w 3340100"/>
                  <a:gd name="connsiteY1" fmla="*/ 1423437 h 2045737"/>
                  <a:gd name="connsiteX2" fmla="*/ 2819400 w 3340100"/>
                  <a:gd name="connsiteY2" fmla="*/ 89937 h 2045737"/>
                  <a:gd name="connsiteX3" fmla="*/ 3340100 w 3340100"/>
                  <a:gd name="connsiteY3" fmla="*/ 229637 h 204573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2014567 h 2014567"/>
                  <a:gd name="connsiteX1" fmla="*/ 1490382 w 3340100"/>
                  <a:gd name="connsiteY1" fmla="*/ 970926 h 2014567"/>
                  <a:gd name="connsiteX2" fmla="*/ 2819400 w 3340100"/>
                  <a:gd name="connsiteY2" fmla="*/ 58767 h 2014567"/>
                  <a:gd name="connsiteX3" fmla="*/ 3340100 w 3340100"/>
                  <a:gd name="connsiteY3" fmla="*/ 198467 h 2014567"/>
                  <a:gd name="connsiteX0" fmla="*/ 0 w 3340100"/>
                  <a:gd name="connsiteY0" fmla="*/ 1995354 h 1995354"/>
                  <a:gd name="connsiteX1" fmla="*/ 1705535 w 3340100"/>
                  <a:gd name="connsiteY1" fmla="*/ 691736 h 1995354"/>
                  <a:gd name="connsiteX2" fmla="*/ 2819400 w 3340100"/>
                  <a:gd name="connsiteY2" fmla="*/ 39554 h 1995354"/>
                  <a:gd name="connsiteX3" fmla="*/ 3340100 w 3340100"/>
                  <a:gd name="connsiteY3" fmla="*/ 179254 h 1995354"/>
                  <a:gd name="connsiteX0" fmla="*/ 0 w 3340100"/>
                  <a:gd name="connsiteY0" fmla="*/ 1955800 h 1955800"/>
                  <a:gd name="connsiteX1" fmla="*/ 1705535 w 3340100"/>
                  <a:gd name="connsiteY1" fmla="*/ 652182 h 1955800"/>
                  <a:gd name="connsiteX2" fmla="*/ 2819400 w 3340100"/>
                  <a:gd name="connsiteY2" fmla="*/ 0 h 1955800"/>
                  <a:gd name="connsiteX3" fmla="*/ 3340100 w 3340100"/>
                  <a:gd name="connsiteY3" fmla="*/ 139700 h 1955800"/>
                  <a:gd name="connsiteX0" fmla="*/ 0 w 3378670"/>
                  <a:gd name="connsiteY0" fmla="*/ 1955800 h 1955800"/>
                  <a:gd name="connsiteX1" fmla="*/ 1705535 w 3378670"/>
                  <a:gd name="connsiteY1" fmla="*/ 652182 h 1955800"/>
                  <a:gd name="connsiteX2" fmla="*/ 2819400 w 3378670"/>
                  <a:gd name="connsiteY2" fmla="*/ 0 h 1955800"/>
                  <a:gd name="connsiteX3" fmla="*/ 3340100 w 3378670"/>
                  <a:gd name="connsiteY3" fmla="*/ 139700 h 1955800"/>
                  <a:gd name="connsiteX4" fmla="*/ 3340100 w 3378670"/>
                  <a:gd name="connsiteY4" fmla="*/ 133723 h 1955800"/>
                  <a:gd name="connsiteX0" fmla="*/ 0 w 3412818"/>
                  <a:gd name="connsiteY0" fmla="*/ 1955800 h 1955800"/>
                  <a:gd name="connsiteX1" fmla="*/ 1705535 w 3412818"/>
                  <a:gd name="connsiteY1" fmla="*/ 652182 h 1955800"/>
                  <a:gd name="connsiteX2" fmla="*/ 2819400 w 3412818"/>
                  <a:gd name="connsiteY2" fmla="*/ 0 h 1955800"/>
                  <a:gd name="connsiteX3" fmla="*/ 3340100 w 3412818"/>
                  <a:gd name="connsiteY3" fmla="*/ 139700 h 1955800"/>
                  <a:gd name="connsiteX4" fmla="*/ 3411818 w 3412818"/>
                  <a:gd name="connsiteY4" fmla="*/ 160617 h 1955800"/>
                  <a:gd name="connsiteX0" fmla="*/ 0 w 3411818"/>
                  <a:gd name="connsiteY0" fmla="*/ 1974688 h 1974688"/>
                  <a:gd name="connsiteX1" fmla="*/ 1705535 w 3411818"/>
                  <a:gd name="connsiteY1" fmla="*/ 671070 h 1974688"/>
                  <a:gd name="connsiteX2" fmla="*/ 2819400 w 3411818"/>
                  <a:gd name="connsiteY2" fmla="*/ 18888 h 1974688"/>
                  <a:gd name="connsiteX3" fmla="*/ 3411818 w 3411818"/>
                  <a:gd name="connsiteY3" fmla="*/ 179505 h 1974688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5809 h 1955809"/>
                  <a:gd name="connsiteX1" fmla="*/ 1705535 w 3411818"/>
                  <a:gd name="connsiteY1" fmla="*/ 652191 h 1955809"/>
                  <a:gd name="connsiteX2" fmla="*/ 2819400 w 3411818"/>
                  <a:gd name="connsiteY2" fmla="*/ 9 h 1955809"/>
                  <a:gd name="connsiteX3" fmla="*/ 3411818 w 3411818"/>
                  <a:gd name="connsiteY3" fmla="*/ 160626 h 1955809"/>
                  <a:gd name="connsiteX0" fmla="*/ 0 w 3411818"/>
                  <a:gd name="connsiteY0" fmla="*/ 1958122 h 1958122"/>
                  <a:gd name="connsiteX1" fmla="*/ 1705535 w 3411818"/>
                  <a:gd name="connsiteY1" fmla="*/ 654504 h 1958122"/>
                  <a:gd name="connsiteX2" fmla="*/ 2819400 w 3411818"/>
                  <a:gd name="connsiteY2" fmla="*/ 2322 h 1958122"/>
                  <a:gd name="connsiteX3" fmla="*/ 3411818 w 3411818"/>
                  <a:gd name="connsiteY3" fmla="*/ 162939 h 1958122"/>
                  <a:gd name="connsiteX0" fmla="*/ 0 w 3574813"/>
                  <a:gd name="connsiteY0" fmla="*/ 2057364 h 2057364"/>
                  <a:gd name="connsiteX1" fmla="*/ 1705535 w 3574813"/>
                  <a:gd name="connsiteY1" fmla="*/ 753746 h 2057364"/>
                  <a:gd name="connsiteX2" fmla="*/ 2819400 w 3574813"/>
                  <a:gd name="connsiteY2" fmla="*/ 101564 h 2057364"/>
                  <a:gd name="connsiteX3" fmla="*/ 3574813 w 3574813"/>
                  <a:gd name="connsiteY3" fmla="*/ 21569 h 2057364"/>
                  <a:gd name="connsiteX0" fmla="*/ 0 w 3574813"/>
                  <a:gd name="connsiteY0" fmla="*/ 2077668 h 2077668"/>
                  <a:gd name="connsiteX1" fmla="*/ 1705535 w 3574813"/>
                  <a:gd name="connsiteY1" fmla="*/ 774050 h 2077668"/>
                  <a:gd name="connsiteX2" fmla="*/ 2765069 w 3574813"/>
                  <a:gd name="connsiteY2" fmla="*/ 75298 h 2077668"/>
                  <a:gd name="connsiteX3" fmla="*/ 3574813 w 3574813"/>
                  <a:gd name="connsiteY3" fmla="*/ 41873 h 2077668"/>
                  <a:gd name="connsiteX0" fmla="*/ 0 w 3574813"/>
                  <a:gd name="connsiteY0" fmla="*/ 2053704 h 2053704"/>
                  <a:gd name="connsiteX1" fmla="*/ 1705535 w 3574813"/>
                  <a:gd name="connsiteY1" fmla="*/ 750086 h 2053704"/>
                  <a:gd name="connsiteX2" fmla="*/ 2765069 w 3574813"/>
                  <a:gd name="connsiteY2" fmla="*/ 51334 h 2053704"/>
                  <a:gd name="connsiteX3" fmla="*/ 3574813 w 3574813"/>
                  <a:gd name="connsiteY3" fmla="*/ 17909 h 2053704"/>
                  <a:gd name="connsiteX0" fmla="*/ 0 w 3574813"/>
                  <a:gd name="connsiteY0" fmla="*/ 2112935 h 2112935"/>
                  <a:gd name="connsiteX1" fmla="*/ 1705535 w 3574813"/>
                  <a:gd name="connsiteY1" fmla="*/ 809317 h 2112935"/>
                  <a:gd name="connsiteX2" fmla="*/ 2889256 w 3574813"/>
                  <a:gd name="connsiteY2" fmla="*/ 17425 h 2112935"/>
                  <a:gd name="connsiteX3" fmla="*/ 3574813 w 3574813"/>
                  <a:gd name="connsiteY3" fmla="*/ 77140 h 2112935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42894 h 2142894"/>
                  <a:gd name="connsiteX1" fmla="*/ 1705535 w 3574813"/>
                  <a:gd name="connsiteY1" fmla="*/ 839276 h 2142894"/>
                  <a:gd name="connsiteX2" fmla="*/ 2889256 w 3574813"/>
                  <a:gd name="connsiteY2" fmla="*/ 47384 h 2142894"/>
                  <a:gd name="connsiteX3" fmla="*/ 3574813 w 3574813"/>
                  <a:gd name="connsiteY3" fmla="*/ 107099 h 2142894"/>
                  <a:gd name="connsiteX0" fmla="*/ 0 w 3574813"/>
                  <a:gd name="connsiteY0" fmla="*/ 2189467 h 2189467"/>
                  <a:gd name="connsiteX1" fmla="*/ 1705535 w 3574813"/>
                  <a:gd name="connsiteY1" fmla="*/ 885849 h 2189467"/>
                  <a:gd name="connsiteX2" fmla="*/ 2889256 w 3574813"/>
                  <a:gd name="connsiteY2" fmla="*/ 93957 h 2189467"/>
                  <a:gd name="connsiteX3" fmla="*/ 3574813 w 3574813"/>
                  <a:gd name="connsiteY3" fmla="*/ 37247 h 2189467"/>
                  <a:gd name="connsiteX0" fmla="*/ 0 w 3574813"/>
                  <a:gd name="connsiteY0" fmla="*/ 2175603 h 2175603"/>
                  <a:gd name="connsiteX1" fmla="*/ 1705535 w 3574813"/>
                  <a:gd name="connsiteY1" fmla="*/ 871985 h 2175603"/>
                  <a:gd name="connsiteX2" fmla="*/ 2889256 w 3574813"/>
                  <a:gd name="connsiteY2" fmla="*/ 80093 h 2175603"/>
                  <a:gd name="connsiteX3" fmla="*/ 3574813 w 3574813"/>
                  <a:gd name="connsiteY3" fmla="*/ 23383 h 217560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80593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613 h 2152613"/>
                  <a:gd name="connsiteX1" fmla="*/ 1705535 w 3574813"/>
                  <a:gd name="connsiteY1" fmla="*/ 848995 h 2152613"/>
                  <a:gd name="connsiteX2" fmla="*/ 2757308 w 3574813"/>
                  <a:gd name="connsiteY2" fmla="*/ 111434 h 2152613"/>
                  <a:gd name="connsiteX3" fmla="*/ 3574813 w 3574813"/>
                  <a:gd name="connsiteY3" fmla="*/ 393 h 2152613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74813"/>
                  <a:gd name="connsiteY0" fmla="*/ 2152220 h 2152220"/>
                  <a:gd name="connsiteX1" fmla="*/ 1705535 w 3574813"/>
                  <a:gd name="connsiteY1" fmla="*/ 848602 h 2152220"/>
                  <a:gd name="connsiteX2" fmla="*/ 3574813 w 3574813"/>
                  <a:gd name="connsiteY2" fmla="*/ 0 h 2152220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1705535 w 3551528"/>
                  <a:gd name="connsiteY1" fmla="*/ 980550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  <a:gd name="connsiteX0" fmla="*/ 0 w 3551528"/>
                  <a:gd name="connsiteY0" fmla="*/ 2284168 h 2284168"/>
                  <a:gd name="connsiteX1" fmla="*/ 2820550 w 3551528"/>
                  <a:gd name="connsiteY1" fmla="*/ 1161655 h 2284168"/>
                  <a:gd name="connsiteX2" fmla="*/ 3551528 w 3551528"/>
                  <a:gd name="connsiteY2" fmla="*/ 0 h 2284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51528" h="2284168">
                    <a:moveTo>
                      <a:pt x="0" y="2284168"/>
                    </a:moveTo>
                    <a:cubicBezTo>
                      <a:pt x="1039159" y="2261507"/>
                      <a:pt x="2338197" y="1648425"/>
                      <a:pt x="2820550" y="1161655"/>
                    </a:cubicBezTo>
                    <a:cubicBezTo>
                      <a:pt x="3302903" y="674885"/>
                      <a:pt x="3413374" y="391530"/>
                      <a:pt x="3551528" y="0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D6908583-DBDC-4DA2-99C1-583CEE070801}"/>
                  </a:ext>
                </a:extLst>
              </p:cNvPr>
              <p:cNvCxnSpPr>
                <a:stCxn id="61" idx="2"/>
              </p:cNvCxnSpPr>
              <p:nvPr/>
            </p:nvCxnSpPr>
            <p:spPr bwMode="auto">
              <a:xfrm>
                <a:off x="7056536" y="6610962"/>
                <a:ext cx="0" cy="288032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C41EA080-CD02-4428-8F0C-5AD20F0AAA2C}"/>
                  </a:ext>
                </a:extLst>
              </p:cNvPr>
              <p:cNvCxnSpPr/>
              <p:nvPr/>
            </p:nvCxnSpPr>
            <p:spPr bwMode="auto">
              <a:xfrm>
                <a:off x="8873679" y="6628256"/>
                <a:ext cx="1541818" cy="72008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E0DD94FD-7084-47F8-8868-872B322DAEDA}"/>
                  </a:ext>
                </a:extLst>
              </p:cNvPr>
              <p:cNvCxnSpPr/>
              <p:nvPr/>
            </p:nvCxnSpPr>
            <p:spPr bwMode="auto">
              <a:xfrm>
                <a:off x="7416576" y="6538954"/>
                <a:ext cx="0" cy="310896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A404A870-D8BA-4E24-8BEB-63D9C244D240}"/>
                  </a:ext>
                </a:extLst>
              </p:cNvPr>
              <p:cNvCxnSpPr>
                <a:stCxn id="55" idx="2"/>
              </p:cNvCxnSpPr>
              <p:nvPr/>
            </p:nvCxnSpPr>
            <p:spPr bwMode="auto">
              <a:xfrm>
                <a:off x="7632600" y="6394938"/>
                <a:ext cx="0" cy="329184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F4E2D40F-3CC7-41C9-A6E4-7D0C7342738F}"/>
                </a:ext>
              </a:extLst>
            </p:cNvPr>
            <p:cNvCxnSpPr/>
            <p:nvPr/>
          </p:nvCxnSpPr>
          <p:spPr bwMode="auto">
            <a:xfrm flipH="1">
              <a:off x="7352738" y="5460561"/>
              <a:ext cx="1646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F148B03D-EE5B-41C7-81DB-C83448A9D1FE}"/>
                </a:ext>
              </a:extLst>
            </p:cNvPr>
            <p:cNvSpPr/>
            <p:nvPr/>
          </p:nvSpPr>
          <p:spPr bwMode="auto">
            <a:xfrm>
              <a:off x="7297530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9D7DB917-A294-4B21-A205-A374A52D4094}"/>
                </a:ext>
              </a:extLst>
            </p:cNvPr>
            <p:cNvSpPr/>
            <p:nvPr/>
          </p:nvSpPr>
          <p:spPr bwMode="auto">
            <a:xfrm>
              <a:off x="7441546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733DBE9-1DD2-4563-A7DA-4FC4ACE9168E}"/>
                </a:ext>
              </a:extLst>
            </p:cNvPr>
            <p:cNvCxnSpPr>
              <a:stCxn id="77" idx="4"/>
            </p:cNvCxnSpPr>
            <p:nvPr/>
          </p:nvCxnSpPr>
          <p:spPr bwMode="auto">
            <a:xfrm flipH="1">
              <a:off x="7799940" y="5460561"/>
              <a:ext cx="1646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C9F0E630-3F01-417B-8855-E156B4BD89AB}"/>
                </a:ext>
              </a:extLst>
            </p:cNvPr>
            <p:cNvSpPr/>
            <p:nvPr/>
          </p:nvSpPr>
          <p:spPr bwMode="auto">
            <a:xfrm>
              <a:off x="7729578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5BB2AE06-C335-4705-ABEB-DFA124DC37AF}"/>
                </a:ext>
              </a:extLst>
            </p:cNvPr>
            <p:cNvCxnSpPr>
              <a:stCxn id="79" idx="4"/>
            </p:cNvCxnSpPr>
            <p:nvPr/>
          </p:nvCxnSpPr>
          <p:spPr bwMode="auto">
            <a:xfrm flipH="1">
              <a:off x="7115513" y="5460561"/>
              <a:ext cx="1646" cy="2160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248B5FC4-9D1F-4BFA-BCCD-EA07234DE0D0}"/>
                </a:ext>
              </a:extLst>
            </p:cNvPr>
            <p:cNvSpPr/>
            <p:nvPr/>
          </p:nvSpPr>
          <p:spPr bwMode="auto">
            <a:xfrm>
              <a:off x="7045151" y="5316545"/>
              <a:ext cx="144016" cy="144016"/>
            </a:xfrm>
            <a:prstGeom prst="ellipse">
              <a:avLst/>
            </a:prstGeom>
            <a:solidFill>
              <a:srgbClr val="008000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D019EB28-577A-47FC-9B0C-75FC483DC357}"/>
                </a:ext>
              </a:extLst>
            </p:cNvPr>
            <p:cNvCxnSpPr/>
            <p:nvPr/>
          </p:nvCxnSpPr>
          <p:spPr bwMode="auto">
            <a:xfrm>
              <a:off x="9313754" y="5460561"/>
              <a:ext cx="0" cy="43204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46A5F6A1-5798-4BE0-AC95-9C038197EC47}"/>
                </a:ext>
              </a:extLst>
            </p:cNvPr>
            <p:cNvCxnSpPr/>
            <p:nvPr/>
          </p:nvCxnSpPr>
          <p:spPr bwMode="auto">
            <a:xfrm>
              <a:off x="6505442" y="5460561"/>
              <a:ext cx="0" cy="43204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2" name="Freeform 178">
              <a:extLst>
                <a:ext uri="{FF2B5EF4-FFF2-40B4-BE49-F238E27FC236}">
                  <a16:creationId xmlns:a16="http://schemas.microsoft.com/office/drawing/2014/main" id="{F85D9516-9C8A-4425-BE86-4A45CF70D300}"/>
                </a:ext>
              </a:extLst>
            </p:cNvPr>
            <p:cNvSpPr/>
            <p:nvPr/>
          </p:nvSpPr>
          <p:spPr>
            <a:xfrm flipH="1">
              <a:off x="7773362" y="5100521"/>
              <a:ext cx="648072" cy="265176"/>
            </a:xfrm>
            <a:custGeom>
              <a:avLst/>
              <a:gdLst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45737 h 2045737"/>
                <a:gd name="connsiteX1" fmla="*/ 1257300 w 3340100"/>
                <a:gd name="connsiteY1" fmla="*/ 1423437 h 2045737"/>
                <a:gd name="connsiteX2" fmla="*/ 2819400 w 3340100"/>
                <a:gd name="connsiteY2" fmla="*/ 89937 h 2045737"/>
                <a:gd name="connsiteX3" fmla="*/ 3340100 w 3340100"/>
                <a:gd name="connsiteY3" fmla="*/ 229637 h 204573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2014567 h 2014567"/>
                <a:gd name="connsiteX1" fmla="*/ 1490382 w 3340100"/>
                <a:gd name="connsiteY1" fmla="*/ 970926 h 2014567"/>
                <a:gd name="connsiteX2" fmla="*/ 2819400 w 3340100"/>
                <a:gd name="connsiteY2" fmla="*/ 58767 h 2014567"/>
                <a:gd name="connsiteX3" fmla="*/ 3340100 w 3340100"/>
                <a:gd name="connsiteY3" fmla="*/ 198467 h 2014567"/>
                <a:gd name="connsiteX0" fmla="*/ 0 w 3340100"/>
                <a:gd name="connsiteY0" fmla="*/ 1995354 h 1995354"/>
                <a:gd name="connsiteX1" fmla="*/ 1705535 w 3340100"/>
                <a:gd name="connsiteY1" fmla="*/ 691736 h 1995354"/>
                <a:gd name="connsiteX2" fmla="*/ 2819400 w 3340100"/>
                <a:gd name="connsiteY2" fmla="*/ 39554 h 1995354"/>
                <a:gd name="connsiteX3" fmla="*/ 3340100 w 3340100"/>
                <a:gd name="connsiteY3" fmla="*/ 179254 h 1995354"/>
                <a:gd name="connsiteX0" fmla="*/ 0 w 3340100"/>
                <a:gd name="connsiteY0" fmla="*/ 1955800 h 1955800"/>
                <a:gd name="connsiteX1" fmla="*/ 1705535 w 3340100"/>
                <a:gd name="connsiteY1" fmla="*/ 652182 h 1955800"/>
                <a:gd name="connsiteX2" fmla="*/ 2819400 w 3340100"/>
                <a:gd name="connsiteY2" fmla="*/ 0 h 1955800"/>
                <a:gd name="connsiteX3" fmla="*/ 3340100 w 3340100"/>
                <a:gd name="connsiteY3" fmla="*/ 139700 h 1955800"/>
                <a:gd name="connsiteX0" fmla="*/ 0 w 3378670"/>
                <a:gd name="connsiteY0" fmla="*/ 1955800 h 1955800"/>
                <a:gd name="connsiteX1" fmla="*/ 1705535 w 3378670"/>
                <a:gd name="connsiteY1" fmla="*/ 652182 h 1955800"/>
                <a:gd name="connsiteX2" fmla="*/ 2819400 w 3378670"/>
                <a:gd name="connsiteY2" fmla="*/ 0 h 1955800"/>
                <a:gd name="connsiteX3" fmla="*/ 3340100 w 3378670"/>
                <a:gd name="connsiteY3" fmla="*/ 139700 h 1955800"/>
                <a:gd name="connsiteX4" fmla="*/ 3340100 w 3378670"/>
                <a:gd name="connsiteY4" fmla="*/ 133723 h 1955800"/>
                <a:gd name="connsiteX0" fmla="*/ 0 w 3412818"/>
                <a:gd name="connsiteY0" fmla="*/ 1955800 h 1955800"/>
                <a:gd name="connsiteX1" fmla="*/ 1705535 w 3412818"/>
                <a:gd name="connsiteY1" fmla="*/ 652182 h 1955800"/>
                <a:gd name="connsiteX2" fmla="*/ 2819400 w 3412818"/>
                <a:gd name="connsiteY2" fmla="*/ 0 h 1955800"/>
                <a:gd name="connsiteX3" fmla="*/ 3340100 w 3412818"/>
                <a:gd name="connsiteY3" fmla="*/ 139700 h 1955800"/>
                <a:gd name="connsiteX4" fmla="*/ 3411818 w 3412818"/>
                <a:gd name="connsiteY4" fmla="*/ 160617 h 1955800"/>
                <a:gd name="connsiteX0" fmla="*/ 0 w 3411818"/>
                <a:gd name="connsiteY0" fmla="*/ 1974688 h 1974688"/>
                <a:gd name="connsiteX1" fmla="*/ 1705535 w 3411818"/>
                <a:gd name="connsiteY1" fmla="*/ 671070 h 1974688"/>
                <a:gd name="connsiteX2" fmla="*/ 2819400 w 3411818"/>
                <a:gd name="connsiteY2" fmla="*/ 18888 h 1974688"/>
                <a:gd name="connsiteX3" fmla="*/ 3411818 w 3411818"/>
                <a:gd name="connsiteY3" fmla="*/ 179505 h 1974688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5809 h 1955809"/>
                <a:gd name="connsiteX1" fmla="*/ 1705535 w 3411818"/>
                <a:gd name="connsiteY1" fmla="*/ 652191 h 1955809"/>
                <a:gd name="connsiteX2" fmla="*/ 2819400 w 3411818"/>
                <a:gd name="connsiteY2" fmla="*/ 9 h 1955809"/>
                <a:gd name="connsiteX3" fmla="*/ 3411818 w 3411818"/>
                <a:gd name="connsiteY3" fmla="*/ 160626 h 1955809"/>
                <a:gd name="connsiteX0" fmla="*/ 0 w 3411818"/>
                <a:gd name="connsiteY0" fmla="*/ 1958122 h 1958122"/>
                <a:gd name="connsiteX1" fmla="*/ 1705535 w 3411818"/>
                <a:gd name="connsiteY1" fmla="*/ 654504 h 1958122"/>
                <a:gd name="connsiteX2" fmla="*/ 2819400 w 3411818"/>
                <a:gd name="connsiteY2" fmla="*/ 2322 h 1958122"/>
                <a:gd name="connsiteX3" fmla="*/ 3411818 w 3411818"/>
                <a:gd name="connsiteY3" fmla="*/ 162939 h 1958122"/>
                <a:gd name="connsiteX0" fmla="*/ 0 w 3574813"/>
                <a:gd name="connsiteY0" fmla="*/ 2057364 h 2057364"/>
                <a:gd name="connsiteX1" fmla="*/ 1705535 w 3574813"/>
                <a:gd name="connsiteY1" fmla="*/ 753746 h 2057364"/>
                <a:gd name="connsiteX2" fmla="*/ 2819400 w 3574813"/>
                <a:gd name="connsiteY2" fmla="*/ 101564 h 2057364"/>
                <a:gd name="connsiteX3" fmla="*/ 3574813 w 3574813"/>
                <a:gd name="connsiteY3" fmla="*/ 21569 h 2057364"/>
                <a:gd name="connsiteX0" fmla="*/ 0 w 3574813"/>
                <a:gd name="connsiteY0" fmla="*/ 2077668 h 2077668"/>
                <a:gd name="connsiteX1" fmla="*/ 1705535 w 3574813"/>
                <a:gd name="connsiteY1" fmla="*/ 774050 h 2077668"/>
                <a:gd name="connsiteX2" fmla="*/ 2765069 w 3574813"/>
                <a:gd name="connsiteY2" fmla="*/ 75298 h 2077668"/>
                <a:gd name="connsiteX3" fmla="*/ 3574813 w 3574813"/>
                <a:gd name="connsiteY3" fmla="*/ 41873 h 2077668"/>
                <a:gd name="connsiteX0" fmla="*/ 0 w 3574813"/>
                <a:gd name="connsiteY0" fmla="*/ 2053704 h 2053704"/>
                <a:gd name="connsiteX1" fmla="*/ 1705535 w 3574813"/>
                <a:gd name="connsiteY1" fmla="*/ 750086 h 2053704"/>
                <a:gd name="connsiteX2" fmla="*/ 2765069 w 3574813"/>
                <a:gd name="connsiteY2" fmla="*/ 51334 h 2053704"/>
                <a:gd name="connsiteX3" fmla="*/ 3574813 w 3574813"/>
                <a:gd name="connsiteY3" fmla="*/ 17909 h 2053704"/>
                <a:gd name="connsiteX0" fmla="*/ 0 w 3574813"/>
                <a:gd name="connsiteY0" fmla="*/ 2112935 h 2112935"/>
                <a:gd name="connsiteX1" fmla="*/ 1705535 w 3574813"/>
                <a:gd name="connsiteY1" fmla="*/ 809317 h 2112935"/>
                <a:gd name="connsiteX2" fmla="*/ 2889256 w 3574813"/>
                <a:gd name="connsiteY2" fmla="*/ 17425 h 2112935"/>
                <a:gd name="connsiteX3" fmla="*/ 3574813 w 3574813"/>
                <a:gd name="connsiteY3" fmla="*/ 77140 h 2112935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42894 h 2142894"/>
                <a:gd name="connsiteX1" fmla="*/ 1705535 w 3574813"/>
                <a:gd name="connsiteY1" fmla="*/ 839276 h 2142894"/>
                <a:gd name="connsiteX2" fmla="*/ 2889256 w 3574813"/>
                <a:gd name="connsiteY2" fmla="*/ 47384 h 2142894"/>
                <a:gd name="connsiteX3" fmla="*/ 3574813 w 3574813"/>
                <a:gd name="connsiteY3" fmla="*/ 107099 h 2142894"/>
                <a:gd name="connsiteX0" fmla="*/ 0 w 3574813"/>
                <a:gd name="connsiteY0" fmla="*/ 2189467 h 2189467"/>
                <a:gd name="connsiteX1" fmla="*/ 1705535 w 3574813"/>
                <a:gd name="connsiteY1" fmla="*/ 885849 h 2189467"/>
                <a:gd name="connsiteX2" fmla="*/ 2889256 w 3574813"/>
                <a:gd name="connsiteY2" fmla="*/ 93957 h 2189467"/>
                <a:gd name="connsiteX3" fmla="*/ 3574813 w 3574813"/>
                <a:gd name="connsiteY3" fmla="*/ 37247 h 2189467"/>
                <a:gd name="connsiteX0" fmla="*/ 0 w 3574813"/>
                <a:gd name="connsiteY0" fmla="*/ 2175603 h 2175603"/>
                <a:gd name="connsiteX1" fmla="*/ 1705535 w 3574813"/>
                <a:gd name="connsiteY1" fmla="*/ 871985 h 2175603"/>
                <a:gd name="connsiteX2" fmla="*/ 2889256 w 3574813"/>
                <a:gd name="connsiteY2" fmla="*/ 80093 h 2175603"/>
                <a:gd name="connsiteX3" fmla="*/ 3574813 w 3574813"/>
                <a:gd name="connsiteY3" fmla="*/ 23383 h 217560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80593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613 h 2152613"/>
                <a:gd name="connsiteX1" fmla="*/ 1705535 w 3574813"/>
                <a:gd name="connsiteY1" fmla="*/ 848995 h 2152613"/>
                <a:gd name="connsiteX2" fmla="*/ 2757308 w 3574813"/>
                <a:gd name="connsiteY2" fmla="*/ 111434 h 2152613"/>
                <a:gd name="connsiteX3" fmla="*/ 3574813 w 3574813"/>
                <a:gd name="connsiteY3" fmla="*/ 393 h 2152613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74813"/>
                <a:gd name="connsiteY0" fmla="*/ 2152220 h 2152220"/>
                <a:gd name="connsiteX1" fmla="*/ 1705535 w 3574813"/>
                <a:gd name="connsiteY1" fmla="*/ 848602 h 2152220"/>
                <a:gd name="connsiteX2" fmla="*/ 3574813 w 3574813"/>
                <a:gd name="connsiteY2" fmla="*/ 0 h 2152220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1705535 w 3551528"/>
                <a:gd name="connsiteY1" fmla="*/ 980550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  <a:gd name="connsiteX0" fmla="*/ 0 w 3551528"/>
                <a:gd name="connsiteY0" fmla="*/ 2284168 h 2284168"/>
                <a:gd name="connsiteX1" fmla="*/ 2820550 w 3551528"/>
                <a:gd name="connsiteY1" fmla="*/ 1161655 h 2284168"/>
                <a:gd name="connsiteX2" fmla="*/ 3551528 w 3551528"/>
                <a:gd name="connsiteY2" fmla="*/ 0 h 2284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51528" h="2284168">
                  <a:moveTo>
                    <a:pt x="0" y="2284168"/>
                  </a:moveTo>
                  <a:cubicBezTo>
                    <a:pt x="1039159" y="2261507"/>
                    <a:pt x="2338197" y="1648425"/>
                    <a:pt x="2820550" y="1161655"/>
                  </a:cubicBezTo>
                  <a:cubicBezTo>
                    <a:pt x="3302903" y="674885"/>
                    <a:pt x="3413374" y="391530"/>
                    <a:pt x="3551528" y="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3" name="Rectangle 122">
              <a:extLst>
                <a:ext uri="{FF2B5EF4-FFF2-40B4-BE49-F238E27FC236}">
                  <a16:creationId xmlns:a16="http://schemas.microsoft.com/office/drawing/2014/main" id="{849F8F9C-678A-4B27-8DBD-6300C6CFDFB0}"/>
                </a:ext>
              </a:extLst>
            </p:cNvPr>
            <p:cNvSpPr/>
            <p:nvPr/>
          </p:nvSpPr>
          <p:spPr bwMode="auto">
            <a:xfrm>
              <a:off x="7369538" y="5509705"/>
              <a:ext cx="282493" cy="310896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24" name="Straight Arrow Connector 123">
              <a:extLst>
                <a:ext uri="{FF2B5EF4-FFF2-40B4-BE49-F238E27FC236}">
                  <a16:creationId xmlns:a16="http://schemas.microsoft.com/office/drawing/2014/main" id="{028835EB-8A56-4C0F-9124-0625CBA61FF8}"/>
                </a:ext>
              </a:extLst>
            </p:cNvPr>
            <p:cNvCxnSpPr/>
            <p:nvPr/>
          </p:nvCxnSpPr>
          <p:spPr bwMode="auto">
            <a:xfrm>
              <a:off x="6505442" y="5676585"/>
              <a:ext cx="3024336" cy="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 type="none"/>
              <a:tailEnd type="triangle"/>
            </a:ln>
          </p:spPr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7F544AEB-5F18-468A-85AC-256C1E0FB88D}"/>
                </a:ext>
              </a:extLst>
            </p:cNvPr>
            <p:cNvCxnSpPr>
              <a:stCxn id="75" idx="4"/>
            </p:cNvCxnSpPr>
            <p:nvPr/>
          </p:nvCxnSpPr>
          <p:spPr bwMode="auto">
            <a:xfrm>
              <a:off x="7513554" y="5460561"/>
              <a:ext cx="0" cy="22720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9" name="Rectangle 68">
            <a:extLst>
              <a:ext uri="{FF2B5EF4-FFF2-40B4-BE49-F238E27FC236}">
                <a16:creationId xmlns:a16="http://schemas.microsoft.com/office/drawing/2014/main" id="{ED2CAF56-4E96-4F24-9B4D-1E8D62202038}"/>
              </a:ext>
            </a:extLst>
          </p:cNvPr>
          <p:cNvSpPr/>
          <p:nvPr/>
        </p:nvSpPr>
        <p:spPr>
          <a:xfrm>
            <a:off x="928056" y="3036877"/>
            <a:ext cx="27197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Hawkes process: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3AE3D68-532E-4961-B09C-2F07837E7A63}"/>
              </a:ext>
            </a:extLst>
          </p:cNvPr>
          <p:cNvSpPr txBox="1"/>
          <p:nvPr/>
        </p:nvSpPr>
        <p:spPr>
          <a:xfrm>
            <a:off x="1978905" y="4569661"/>
            <a:ext cx="12320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i="0" u="none" strike="noStrike" baseline="0" dirty="0"/>
              <a:t>baseline intensity</a:t>
            </a:r>
            <a:endParaRPr lang="en-US" dirty="0"/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ECBAD6E-0633-4EB7-A48E-23FE42982E4E}"/>
              </a:ext>
            </a:extLst>
          </p:cNvPr>
          <p:cNvSpPr txBox="1"/>
          <p:nvPr/>
        </p:nvSpPr>
        <p:spPr>
          <a:xfrm>
            <a:off x="3119744" y="4569660"/>
            <a:ext cx="130719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b="0" i="0" u="none" strike="noStrike" baseline="0"/>
            </a:lvl1pPr>
          </a:lstStyle>
          <a:p>
            <a:pPr algn="ctr"/>
            <a:r>
              <a:rPr lang="en-US" dirty="0"/>
              <a:t>triggering function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F0362413-EDAC-4C8A-83DF-84ED241C309B}"/>
              </a:ext>
            </a:extLst>
          </p:cNvPr>
          <p:cNvSpPr txBox="1"/>
          <p:nvPr/>
        </p:nvSpPr>
        <p:spPr>
          <a:xfrm>
            <a:off x="1973906" y="5446076"/>
            <a:ext cx="74169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Alpha</a:t>
            </a:r>
            <a:r>
              <a:rPr lang="en-US" dirty="0"/>
              <a:t> controls the likelihood of an event causing another event</a:t>
            </a:r>
          </a:p>
          <a:p>
            <a:endParaRPr lang="en-US" dirty="0"/>
          </a:p>
          <a:p>
            <a:r>
              <a:rPr lang="en-US" b="1" dirty="0"/>
              <a:t>Omega</a:t>
            </a:r>
            <a:r>
              <a:rPr lang="en-US" dirty="0"/>
              <a:t> controls the rate of decaying influence from previous events</a:t>
            </a:r>
          </a:p>
        </p:txBody>
      </p:sp>
      <p:cxnSp>
        <p:nvCxnSpPr>
          <p:cNvPr id="85" name="Straight Arrow Connector 133">
            <a:extLst>
              <a:ext uri="{FF2B5EF4-FFF2-40B4-BE49-F238E27FC236}">
                <a16:creationId xmlns:a16="http://schemas.microsoft.com/office/drawing/2014/main" id="{6CDDA77C-B3C4-44C4-A86D-8569E88A1B2F}"/>
              </a:ext>
            </a:extLst>
          </p:cNvPr>
          <p:cNvCxnSpPr>
            <a:cxnSpLocks/>
          </p:cNvCxnSpPr>
          <p:nvPr/>
        </p:nvCxnSpPr>
        <p:spPr bwMode="auto">
          <a:xfrm flipV="1">
            <a:off x="2594909" y="4165463"/>
            <a:ext cx="0" cy="4041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8" name="Straight Arrow Connector 133">
            <a:extLst>
              <a:ext uri="{FF2B5EF4-FFF2-40B4-BE49-F238E27FC236}">
                <a16:creationId xmlns:a16="http://schemas.microsoft.com/office/drawing/2014/main" id="{73B40787-02EB-4466-A417-395F3CF69BFC}"/>
              </a:ext>
            </a:extLst>
          </p:cNvPr>
          <p:cNvCxnSpPr>
            <a:cxnSpLocks/>
          </p:cNvCxnSpPr>
          <p:nvPr/>
        </p:nvCxnSpPr>
        <p:spPr bwMode="auto">
          <a:xfrm flipV="1">
            <a:off x="3672766" y="4178415"/>
            <a:ext cx="0" cy="40419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26" name="Picture 2" descr="光明时评：成绩必须符合“正态分布”，会加剧大学生内卷吗？_腾讯新闻">
            <a:extLst>
              <a:ext uri="{FF2B5EF4-FFF2-40B4-BE49-F238E27FC236}">
                <a16:creationId xmlns:a16="http://schemas.microsoft.com/office/drawing/2014/main" id="{F6EEABBD-344A-4B03-87CA-10CE63EDE5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8025" y="1404704"/>
            <a:ext cx="2050586" cy="113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9E35419-A653-4424-BC73-8612025CB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72846"/>
              </p:ext>
            </p:extLst>
          </p:nvPr>
        </p:nvGraphicFramePr>
        <p:xfrm>
          <a:off x="5295985" y="1607360"/>
          <a:ext cx="2882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799920" progId="Equation.DSMT4">
                  <p:embed/>
                </p:oleObj>
              </mc:Choice>
              <mc:Fallback>
                <p:oleObj name="Equation" r:id="rId6" imgW="2882880" imgH="7999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9E35419-A653-4424-BC73-8612025CB8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5985" y="1607360"/>
                        <a:ext cx="2882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DE5C246-6876-4F0F-8A02-4D296E668D27}"/>
              </a:ext>
            </a:extLst>
          </p:cNvPr>
          <p:cNvSpPr txBox="1"/>
          <p:nvPr/>
        </p:nvSpPr>
        <p:spPr>
          <a:xfrm>
            <a:off x="928056" y="1011567"/>
            <a:ext cx="36056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/>
              <a:t>Similar simple example:</a:t>
            </a:r>
            <a:endParaRPr lang="en-US" sz="2400" dirty="0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CE642FDB-92C8-43D1-AD37-409377E59BAC}"/>
              </a:ext>
            </a:extLst>
          </p:cNvPr>
          <p:cNvSpPr/>
          <p:nvPr/>
        </p:nvSpPr>
        <p:spPr>
          <a:xfrm>
            <a:off x="3909697" y="1839475"/>
            <a:ext cx="675808" cy="2278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17C6E14-6103-459E-88C9-F122A2043E12}"/>
              </a:ext>
            </a:extLst>
          </p:cNvPr>
          <p:cNvSpPr txBox="1"/>
          <p:nvPr/>
        </p:nvSpPr>
        <p:spPr>
          <a:xfrm>
            <a:off x="5295985" y="1206507"/>
            <a:ext cx="244374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Gaussian distrib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9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84" grpId="0" animBg="1"/>
      <p:bldP spid="69" grpId="0"/>
      <p:bldP spid="80" grpId="0"/>
      <p:bldP spid="81" grpId="0"/>
      <p:bldP spid="82" grpId="0"/>
      <p:bldP spid="9" grpId="0" animBg="1"/>
      <p:bldP spid="60" grpId="0"/>
    </p:bldLst>
  </p:timing>
</p:sld>
</file>

<file path=ppt/theme/theme1.xml><?xml version="1.0" encoding="utf-8"?>
<a:theme xmlns:a="http://schemas.openxmlformats.org/drawingml/2006/main" name="Office Theme">
  <a:themeElements>
    <a:clrScheme name="自定义 1">
      <a:dk1>
        <a:srgbClr val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Tw Cen MT-Rockwell">
      <a:majorFont>
        <a:latin typeface="Tw Cen MT" panose="020B0602020104020603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21</TotalTime>
  <Words>814</Words>
  <Application>Microsoft Macintosh PowerPoint</Application>
  <PresentationFormat>Widescreen</PresentationFormat>
  <Paragraphs>209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Rockwel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elfish Data Center</dc:title>
  <dc:creator>Li CHEN</dc:creator>
  <cp:lastModifiedBy>Kellean Yang</cp:lastModifiedBy>
  <cp:revision>2349</cp:revision>
  <dcterms:created xsi:type="dcterms:W3CDTF">2017-03-09T06:59:31Z</dcterms:created>
  <dcterms:modified xsi:type="dcterms:W3CDTF">2023-12-21T04:26:55Z</dcterms:modified>
</cp:coreProperties>
</file>